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b/>
          <w:i/>
          <w:color w:val="0000CC"/>
          <w:sz w:val="28"/>
          <w:szCs w:val="28"/>
        </w:rPr>
        <w:t>Exercise</w:t>
      </w:r>
      <w:r w:rsidRPr="003D4D88">
        <w:rPr>
          <w:b/>
          <w:i/>
          <w:color w:val="0000CC"/>
          <w:sz w:val="28"/>
          <w:szCs w:val="28"/>
        </w:rPr>
        <w:tab/>
      </w:r>
      <w:r w:rsidRPr="003D4D88">
        <w:rPr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pPr>
        <w:rPr>
          <w:szCs w:val="24"/>
        </w:rPr>
      </w:pPr>
      <w:r w:rsidRPr="00647D31">
        <w:rPr>
          <w:i/>
          <w:szCs w:val="24"/>
        </w:rPr>
        <w:t>Ox</w:t>
      </w:r>
      <w:r w:rsidR="003F7E17" w:rsidRPr="00647D31">
        <w:rPr>
          <w:szCs w:val="24"/>
        </w:rPr>
        <w:t xml:space="preserve"> and </w:t>
      </w:r>
      <w:r w:rsidR="003F7E17" w:rsidRPr="00647D31">
        <w:rPr>
          <w:i/>
          <w:szCs w:val="24"/>
        </w:rPr>
        <w:t>Oy</w:t>
      </w:r>
      <w:r w:rsidR="003F7E17" w:rsidRPr="00647D31">
        <w:rPr>
          <w:szCs w:val="24"/>
        </w:rPr>
        <w:t xml:space="preserve"> are bisector to 2 adjacent acute angles, </w:t>
      </w:r>
      <w:r w:rsidR="003F7E17" w:rsidRPr="00647D31">
        <w:rPr>
          <w:position w:val="-6"/>
          <w:szCs w:val="24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pt;height:18pt" o:ole="">
            <v:imagedata r:id="rId8" o:title=""/>
          </v:shape>
          <o:OLEObject Type="Embed" ProgID="Equation.DSMT4" ShapeID="_x0000_i1025" DrawAspect="Content" ObjectID="_1659878026" r:id="rId9"/>
        </w:object>
      </w:r>
      <w:r w:rsidR="003F7E17" w:rsidRPr="00647D31">
        <w:rPr>
          <w:szCs w:val="24"/>
        </w:rPr>
        <w:t xml:space="preserve"> and </w:t>
      </w:r>
      <w:r w:rsidR="003F7E17" w:rsidRPr="00647D31">
        <w:rPr>
          <w:position w:val="-6"/>
          <w:szCs w:val="24"/>
        </w:rPr>
        <w:object w:dxaOrig="580" w:dyaOrig="360" w14:anchorId="6138F6AB">
          <v:shape id="_x0000_i1026" type="#_x0000_t75" style="width:29.4pt;height:18pt" o:ole="">
            <v:imagedata r:id="rId10" o:title=""/>
          </v:shape>
          <o:OLEObject Type="Embed" ProgID="Equation.DSMT4" ShapeID="_x0000_i1026" DrawAspect="Content" ObjectID="_1659878027" r:id="rId11"/>
        </w:object>
      </w:r>
      <w:r w:rsidR="001E2119" w:rsidRPr="00647D31">
        <w:rPr>
          <w:szCs w:val="24"/>
        </w:rPr>
        <w:t xml:space="preserve"> where the difference is </w:t>
      </w:r>
      <w:r w:rsidR="001E2119" w:rsidRPr="00647D31">
        <w:rPr>
          <w:position w:val="-6"/>
          <w:szCs w:val="24"/>
        </w:rPr>
        <w:object w:dxaOrig="400" w:dyaOrig="279" w14:anchorId="615BEC1D">
          <v:shape id="_x0000_i1027" type="#_x0000_t75" style="width:20.4pt;height:14.4pt" o:ole="">
            <v:imagedata r:id="rId12" o:title=""/>
          </v:shape>
          <o:OLEObject Type="Embed" ProgID="Equation.DSMT4" ShapeID="_x0000_i1027" DrawAspect="Content" ObjectID="_1659878028" r:id="rId13"/>
        </w:object>
      </w:r>
      <w:r w:rsidR="00E2039A" w:rsidRPr="00647D31">
        <w:rPr>
          <w:szCs w:val="24"/>
        </w:rPr>
        <w:t xml:space="preserve"> and </w:t>
      </w:r>
      <w:r w:rsidR="00E2039A" w:rsidRPr="00647D31">
        <w:rPr>
          <w:position w:val="-6"/>
          <w:szCs w:val="24"/>
        </w:rPr>
        <w:object w:dxaOrig="1160" w:dyaOrig="360" w14:anchorId="1E7E0741">
          <v:shape id="_x0000_i1028" type="#_x0000_t75" style="width:58.8pt;height:18.6pt" o:ole="">
            <v:imagedata r:id="rId14" o:title=""/>
          </v:shape>
          <o:OLEObject Type="Embed" ProgID="Equation.DSMT4" ShapeID="_x0000_i1028" DrawAspect="Content" ObjectID="_1659878029" r:id="rId15"/>
        </w:object>
      </w:r>
      <w:r w:rsidR="00B01780" w:rsidRPr="00647D31">
        <w:rPr>
          <w:szCs w:val="24"/>
        </w:rPr>
        <w:t>.</w:t>
      </w:r>
      <w:r w:rsidR="001E2119" w:rsidRPr="00647D31">
        <w:rPr>
          <w:szCs w:val="24"/>
        </w:rPr>
        <w:t xml:space="preserve"> </w:t>
      </w:r>
      <w:r w:rsidR="001E2119" w:rsidRPr="00647D31">
        <w:rPr>
          <w:i/>
          <w:szCs w:val="24"/>
        </w:rPr>
        <w:t>Oz</w:t>
      </w:r>
      <w:r w:rsidR="001E2119" w:rsidRPr="00647D31">
        <w:rPr>
          <w:szCs w:val="24"/>
        </w:rPr>
        <w:t xml:space="preserve"> is the bisector of the angle </w:t>
      </w:r>
      <w:r w:rsidR="00B62328" w:rsidRPr="00647D31">
        <w:rPr>
          <w:position w:val="-10"/>
          <w:szCs w:val="24"/>
        </w:rPr>
        <w:object w:dxaOrig="499" w:dyaOrig="400" w14:anchorId="63E8FF9C">
          <v:shape id="_x0000_i1029" type="#_x0000_t75" style="width:24.6pt;height:20.4pt" o:ole="">
            <v:imagedata r:id="rId16" o:title=""/>
          </v:shape>
          <o:OLEObject Type="Embed" ProgID="Equation.DSMT4" ShapeID="_x0000_i1029" DrawAspect="Content" ObjectID="_1659878030" r:id="rId17"/>
        </w:object>
      </w:r>
      <w:r w:rsidR="001E2119" w:rsidRPr="00647D31">
        <w:rPr>
          <w:szCs w:val="24"/>
        </w:rPr>
        <w:t>.</w:t>
      </w:r>
      <w:r w:rsidR="00870DCF" w:rsidRPr="00647D31">
        <w:rPr>
          <w:szCs w:val="24"/>
        </w:rPr>
        <w:t xml:space="preserve"> Determine the angle </w:t>
      </w:r>
      <w:r w:rsidR="00B87E9F" w:rsidRPr="00647D31">
        <w:rPr>
          <w:position w:val="-6"/>
          <w:szCs w:val="24"/>
        </w:rPr>
        <w:object w:dxaOrig="520" w:dyaOrig="360" w14:anchorId="7CA2E9F2">
          <v:shape id="_x0000_i1030" type="#_x0000_t75" style="width:26.4pt;height:18pt" o:ole="">
            <v:imagedata r:id="rId18" o:title=""/>
          </v:shape>
          <o:OLEObject Type="Embed" ProgID="Equation.DSMT4" ShapeID="_x0000_i1030" DrawAspect="Content" ObjectID="_1659878031" r:id="rId19"/>
        </w:object>
      </w:r>
    </w:p>
    <w:p w14:paraId="1A8811E0" w14:textId="77777777" w:rsidR="00FD14E1" w:rsidRPr="00E76D86" w:rsidRDefault="006348FA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E76D86">
        <w:rPr>
          <w:b/>
          <w:i/>
          <w:color w:val="FF0000"/>
          <w:szCs w:val="24"/>
          <w:u w:val="single"/>
        </w:rPr>
        <w:t>Solution</w:t>
      </w:r>
    </w:p>
    <w:p w14:paraId="71228B53" w14:textId="77777777" w:rsidR="006348FA" w:rsidRPr="00647D31" w:rsidRDefault="007A4F55" w:rsidP="003D4D88">
      <w:pPr>
        <w:spacing w:line="360" w:lineRule="auto"/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position w:val="-52"/>
          <w:szCs w:val="24"/>
        </w:rPr>
        <w:object w:dxaOrig="1840" w:dyaOrig="1240" w14:anchorId="5CDEE8D1">
          <v:shape id="_x0000_i1031" type="#_x0000_t75" style="width:91.8pt;height:62.4pt" o:ole="">
            <v:imagedata r:id="rId21" o:title=""/>
          </v:shape>
          <o:OLEObject Type="Embed" ProgID="Equation.DSMT4" ShapeID="_x0000_i1031" DrawAspect="Content" ObjectID="_1659878032" r:id="rId22"/>
        </w:object>
      </w:r>
    </w:p>
    <w:p w14:paraId="5547DDE5" w14:textId="77777777" w:rsidR="006178EE" w:rsidRPr="00647D31" w:rsidRDefault="00B40775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340" w:dyaOrig="400" w14:anchorId="6E9682E6">
          <v:shape id="_x0000_i1032" type="#_x0000_t75" style="width:66.6pt;height:20.4pt" o:ole="">
            <v:imagedata r:id="rId23" o:title=""/>
          </v:shape>
          <o:OLEObject Type="Embed" ProgID="Equation.DSMT4" ShapeID="_x0000_i1032" DrawAspect="Content" ObjectID="_1659878033" r:id="rId24"/>
        </w:object>
      </w:r>
    </w:p>
    <w:p w14:paraId="41188603" w14:textId="77777777" w:rsidR="006178EE" w:rsidRPr="00647D31" w:rsidRDefault="002F4979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280" w:dyaOrig="400" w14:anchorId="1F289DC1">
          <v:shape id="_x0000_i1033" type="#_x0000_t75" style="width:63.6pt;height:20.4pt" o:ole="">
            <v:imagedata r:id="rId25" o:title=""/>
          </v:shape>
          <o:OLEObject Type="Embed" ProgID="Equation.DSMT4" ShapeID="_x0000_i1033" DrawAspect="Content" ObjectID="_1659878034" r:id="rId26"/>
        </w:object>
      </w:r>
    </w:p>
    <w:p w14:paraId="64DA098A" w14:textId="77777777" w:rsidR="005D00DE" w:rsidRPr="00647D31" w:rsidRDefault="005D00DE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1440" w:dyaOrig="520" w14:anchorId="7438B3AD">
          <v:shape id="_x0000_i1034" type="#_x0000_t75" style="width:71.4pt;height:26.4pt" o:ole="">
            <v:imagedata r:id="rId27" o:title=""/>
          </v:shape>
          <o:OLEObject Type="Embed" ProgID="Equation.DSMT4" ShapeID="_x0000_i1034" DrawAspect="Content" ObjectID="_1659878035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="00134526" w:rsidRPr="00647D31">
        <w:rPr>
          <w:position w:val="-20"/>
          <w:szCs w:val="24"/>
        </w:rPr>
        <w:object w:dxaOrig="620" w:dyaOrig="620" w14:anchorId="3E51E763">
          <v:shape id="_x0000_i1035" type="#_x0000_t75" style="width:30.6pt;height:30.6pt" o:ole="">
            <v:imagedata r:id="rId29" o:title=""/>
          </v:shape>
          <o:OLEObject Type="Embed" ProgID="Equation.DSMT4" ShapeID="_x0000_i1035" DrawAspect="Content" ObjectID="_1659878036" r:id="rId30"/>
        </w:object>
      </w:r>
    </w:p>
    <w:p w14:paraId="5070F06B" w14:textId="77777777" w:rsidR="006348FA" w:rsidRPr="00647D31" w:rsidRDefault="00F21037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1100" w:dyaOrig="620" w14:anchorId="67269E66">
          <v:shape id="_x0000_i1036" type="#_x0000_t75" style="width:54.6pt;height:30.6pt" o:ole="">
            <v:imagedata r:id="rId31" o:title=""/>
          </v:shape>
          <o:OLEObject Type="Embed" ProgID="Equation.DSMT4" ShapeID="_x0000_i1036" DrawAspect="Content" ObjectID="_1659878037" r:id="rId32"/>
        </w:object>
      </w:r>
    </w:p>
    <w:p w14:paraId="17C429CA" w14:textId="77777777" w:rsidR="00F21037" w:rsidRPr="00647D31" w:rsidRDefault="00EA0C9E" w:rsidP="003D4D88">
      <w:pPr>
        <w:ind w:left="360"/>
        <w:rPr>
          <w:szCs w:val="24"/>
        </w:rPr>
      </w:pPr>
      <w:r w:rsidRPr="00647D31">
        <w:rPr>
          <w:position w:val="-10"/>
          <w:szCs w:val="24"/>
        </w:rPr>
        <w:object w:dxaOrig="1820" w:dyaOrig="400" w14:anchorId="4F979C4D">
          <v:shape id="_x0000_i1037" type="#_x0000_t75" style="width:90pt;height:20.4pt" o:ole="">
            <v:imagedata r:id="rId33" o:title=""/>
          </v:shape>
          <o:OLEObject Type="Embed" ProgID="Equation.DSMT4" ShapeID="_x0000_i1037" DrawAspect="Content" ObjectID="_1659878038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520" w:dyaOrig="520" w14:anchorId="0654095F">
          <v:shape id="_x0000_i1038" type="#_x0000_t75" style="width:75.6pt;height:26.4pt" o:ole="">
            <v:imagedata r:id="rId35" o:title=""/>
          </v:shape>
          <o:OLEObject Type="Embed" ProgID="Equation.DSMT4" ShapeID="_x0000_i1038" DrawAspect="Content" ObjectID="_1659878039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line="360" w:lineRule="auto"/>
        <w:ind w:left="360"/>
        <w:rPr>
          <w:b/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720" w:dyaOrig="340" w14:anchorId="60F83B5B">
          <v:shape id="_x0000_i1039" type="#_x0000_t75" style="width:36pt;height:17.4pt" o:ole="">
            <v:imagedata r:id="rId37" o:title=""/>
          </v:shape>
          <o:OLEObject Type="Embed" ProgID="Equation.DSMT4" ShapeID="_x0000_i1039" DrawAspect="Content" ObjectID="_1659878040" r:id="rId38"/>
        </w:object>
      </w:r>
    </w:p>
    <w:p w14:paraId="6772479B" w14:textId="77777777" w:rsidR="00EA0C9E" w:rsidRPr="00647D31" w:rsidRDefault="0026600C" w:rsidP="003D4D88">
      <w:pPr>
        <w:spacing w:line="360" w:lineRule="auto"/>
        <w:ind w:left="360"/>
        <w:rPr>
          <w:szCs w:val="24"/>
        </w:rPr>
      </w:pPr>
      <w:r w:rsidRPr="00647D31">
        <w:rPr>
          <w:position w:val="-20"/>
          <w:szCs w:val="24"/>
        </w:rPr>
        <w:object w:dxaOrig="1060" w:dyaOrig="620" w14:anchorId="2E09F497">
          <v:shape id="_x0000_i1040" type="#_x0000_t75" style="width:53.4pt;height:30.6pt" o:ole="">
            <v:imagedata r:id="rId39" o:title=""/>
          </v:shape>
          <o:OLEObject Type="Embed" ProgID="Equation.DSMT4" ShapeID="_x0000_i1040" DrawAspect="Content" ObjectID="_1659878041" r:id="rId40"/>
        </w:object>
      </w:r>
    </w:p>
    <w:p w14:paraId="2631ECF0" w14:textId="77777777" w:rsidR="0026600C" w:rsidRPr="00647D31" w:rsidRDefault="000B5CD2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1840" w:dyaOrig="360" w14:anchorId="4EF91939">
          <v:shape id="_x0000_i1041" type="#_x0000_t75" style="width:91.8pt;height:18pt" o:ole="">
            <v:imagedata r:id="rId41" o:title=""/>
          </v:shape>
          <o:OLEObject Type="Embed" ProgID="Equation.DSMT4" ShapeID="_x0000_i1041" DrawAspect="Content" ObjectID="_1659878042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520" w:dyaOrig="520" w14:anchorId="45498DC7">
          <v:shape id="_x0000_i1042" type="#_x0000_t75" style="width:75.6pt;height:26.4pt" o:ole="">
            <v:imagedata r:id="rId43" o:title=""/>
          </v:shape>
          <o:OLEObject Type="Embed" ProgID="Equation.DSMT4" ShapeID="_x0000_i1042" DrawAspect="Content" ObjectID="_1659878043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8178D4" w:rsidRPr="00647D31">
        <w:rPr>
          <w:position w:val="-10"/>
          <w:szCs w:val="24"/>
        </w:rPr>
        <w:object w:dxaOrig="600" w:dyaOrig="340" w14:anchorId="31D0DE9D">
          <v:shape id="_x0000_i1043" type="#_x0000_t75" style="width:30pt;height:17.4pt" o:ole="">
            <v:imagedata r:id="rId45" o:title=""/>
          </v:shape>
          <o:OLEObject Type="Embed" ProgID="Equation.DSMT4" ShapeID="_x0000_i1043" DrawAspect="Content" ObjectID="_1659878044" r:id="rId46"/>
        </w:object>
      </w:r>
    </w:p>
    <w:p w14:paraId="1EA7ECA7" w14:textId="77777777" w:rsidR="008178D4" w:rsidRPr="00647D31" w:rsidRDefault="008178D4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E76D86">
        <w:rPr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b/>
          <w:i/>
          <w:color w:val="0000CC"/>
          <w:sz w:val="28"/>
          <w:szCs w:val="28"/>
        </w:rPr>
        <w:tab/>
      </w:r>
      <w:r w:rsidRPr="00E76D86">
        <w:rPr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pPr>
        <w:rPr>
          <w:szCs w:val="24"/>
        </w:rPr>
      </w:pPr>
      <w:r w:rsidRPr="00647D31">
        <w:rPr>
          <w:i/>
          <w:szCs w:val="24"/>
        </w:rPr>
        <w:t>Ox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Oy</w:t>
      </w:r>
      <w:r w:rsidRPr="00647D31">
        <w:rPr>
          <w:szCs w:val="24"/>
        </w:rPr>
        <w:t xml:space="preserve"> are bisector to 2 adjacent acute angles, </w:t>
      </w:r>
      <w:r w:rsidRPr="00647D31">
        <w:rPr>
          <w:position w:val="-6"/>
          <w:szCs w:val="24"/>
        </w:rPr>
        <w:object w:dxaOrig="560" w:dyaOrig="360" w14:anchorId="34F90647">
          <v:shape id="_x0000_i1044" type="#_x0000_t75" style="width:27.6pt;height:18pt" o:ole="">
            <v:imagedata r:id="rId8" o:title=""/>
          </v:shape>
          <o:OLEObject Type="Embed" ProgID="Equation.DSMT4" ShapeID="_x0000_i1044" DrawAspect="Content" ObjectID="_1659878045" r:id="rId47"/>
        </w:object>
      </w:r>
      <w:r w:rsidRPr="00647D31">
        <w:rPr>
          <w:szCs w:val="24"/>
        </w:rPr>
        <w:t xml:space="preserve"> and </w:t>
      </w:r>
      <w:r w:rsidRPr="00647D31">
        <w:rPr>
          <w:position w:val="-6"/>
          <w:szCs w:val="24"/>
        </w:rPr>
        <w:object w:dxaOrig="580" w:dyaOrig="360" w14:anchorId="50729215">
          <v:shape id="_x0000_i1045" type="#_x0000_t75" style="width:29.4pt;height:18pt" o:ole="">
            <v:imagedata r:id="rId10" o:title=""/>
          </v:shape>
          <o:OLEObject Type="Embed" ProgID="Equation.DSMT4" ShapeID="_x0000_i1045" DrawAspect="Content" ObjectID="_1659878046" r:id="rId48"/>
        </w:object>
      </w:r>
      <w:r w:rsidRPr="00647D31">
        <w:rPr>
          <w:szCs w:val="24"/>
        </w:rPr>
        <w:t xml:space="preserve"> where the difference is </w:t>
      </w:r>
      <w:r w:rsidRPr="00647D31">
        <w:rPr>
          <w:position w:val="-6"/>
          <w:szCs w:val="24"/>
        </w:rPr>
        <w:object w:dxaOrig="400" w:dyaOrig="279" w14:anchorId="565B039F">
          <v:shape id="_x0000_i1046" type="#_x0000_t75" style="width:20.4pt;height:14.4pt" o:ole="">
            <v:imagedata r:id="rId12" o:title=""/>
          </v:shape>
          <o:OLEObject Type="Embed" ProgID="Equation.DSMT4" ShapeID="_x0000_i1046" DrawAspect="Content" ObjectID="_1659878047" r:id="rId49"/>
        </w:object>
      </w:r>
      <w:r w:rsidRPr="00647D31">
        <w:rPr>
          <w:szCs w:val="24"/>
        </w:rPr>
        <w:t xml:space="preserve">. </w:t>
      </w:r>
      <w:r w:rsidRPr="00647D31">
        <w:rPr>
          <w:i/>
          <w:szCs w:val="24"/>
        </w:rPr>
        <w:t>Oz</w:t>
      </w:r>
      <w:r w:rsidRPr="00647D31">
        <w:rPr>
          <w:szCs w:val="24"/>
        </w:rPr>
        <w:t xml:space="preserve"> is the bisector of the angle </w:t>
      </w:r>
      <w:r w:rsidR="002317B1" w:rsidRPr="00647D31">
        <w:rPr>
          <w:position w:val="-10"/>
          <w:szCs w:val="24"/>
        </w:rPr>
        <w:object w:dxaOrig="499" w:dyaOrig="400" w14:anchorId="7CA6DC5A">
          <v:shape id="_x0000_i1047" type="#_x0000_t75" style="width:24.6pt;height:20.4pt" o:ole="">
            <v:imagedata r:id="rId16" o:title=""/>
          </v:shape>
          <o:OLEObject Type="Embed" ProgID="Equation.DSMT4" ShapeID="_x0000_i1047" DrawAspect="Content" ObjectID="_1659878048" r:id="rId50"/>
        </w:object>
      </w:r>
      <w:r w:rsidR="002317B1" w:rsidRPr="00647D31">
        <w:rPr>
          <w:szCs w:val="24"/>
        </w:rPr>
        <w:t>.</w:t>
      </w:r>
      <w:r w:rsidRPr="00647D31">
        <w:rPr>
          <w:szCs w:val="24"/>
        </w:rPr>
        <w:t xml:space="preserve"> Determine the angle </w:t>
      </w:r>
      <w:r w:rsidRPr="00647D31">
        <w:rPr>
          <w:position w:val="-6"/>
          <w:szCs w:val="24"/>
        </w:rPr>
        <w:object w:dxaOrig="520" w:dyaOrig="360" w14:anchorId="2860509F">
          <v:shape id="_x0000_i1048" type="#_x0000_t75" style="width:26.4pt;height:18pt" o:ole="">
            <v:imagedata r:id="rId18" o:title=""/>
          </v:shape>
          <o:OLEObject Type="Embed" ProgID="Equation.DSMT4" ShapeID="_x0000_i1048" DrawAspect="Content" ObjectID="_1659878049" r:id="rId51"/>
        </w:object>
      </w:r>
    </w:p>
    <w:p w14:paraId="19A8CF61" w14:textId="77777777" w:rsidR="00D874CF" w:rsidRPr="00647D31" w:rsidRDefault="00D874CF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ind w:left="360"/>
        <w:rPr>
          <w:szCs w:val="24"/>
        </w:rPr>
      </w:pPr>
      <w:r w:rsidRPr="00647D31">
        <w:rPr>
          <w:i/>
          <w:szCs w:val="24"/>
        </w:rPr>
        <w:t>Ox</w:t>
      </w:r>
      <w:r w:rsidRPr="00647D31">
        <w:rPr>
          <w:szCs w:val="24"/>
        </w:rPr>
        <w:t xml:space="preserve"> is the bisector </w:t>
      </w:r>
      <w:r w:rsidRPr="00647D31">
        <w:rPr>
          <w:position w:val="-6"/>
          <w:szCs w:val="24"/>
        </w:rPr>
        <w:object w:dxaOrig="560" w:dyaOrig="360" w14:anchorId="1201BB35">
          <v:shape id="_x0000_i1049" type="#_x0000_t75" style="width:27.6pt;height:18pt" o:ole="">
            <v:imagedata r:id="rId8" o:title=""/>
          </v:shape>
          <o:OLEObject Type="Embed" ProgID="Equation.DSMT4" ShapeID="_x0000_i1049" DrawAspect="Content" ObjectID="_1659878050" r:id="rId52"/>
        </w:object>
      </w:r>
      <w:r w:rsidR="00B62328" w:rsidRPr="00647D31">
        <w:rPr>
          <w:szCs w:val="24"/>
        </w:rPr>
        <w:tab/>
      </w:r>
      <w:r w:rsidR="002B3016" w:rsidRPr="00647D31">
        <w:rPr>
          <w:position w:val="-14"/>
          <w:szCs w:val="24"/>
        </w:rPr>
        <w:object w:dxaOrig="340" w:dyaOrig="400" w14:anchorId="677792C1">
          <v:shape id="_x0000_i1050" type="#_x0000_t75" style="width:17.4pt;height:20.4pt" o:ole="">
            <v:imagedata r:id="rId53" o:title=""/>
          </v:shape>
          <o:OLEObject Type="Embed" ProgID="Equation.DSMT4" ShapeID="_x0000_i1050" DrawAspect="Content" ObjectID="_1659878051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i/>
          <w:szCs w:val="24"/>
        </w:rPr>
        <w:t>OB</w:t>
      </w:r>
      <w:r w:rsidR="002317B1" w:rsidRPr="00647D31">
        <w:rPr>
          <w:szCs w:val="24"/>
        </w:rPr>
        <w:t xml:space="preserve"> is the bisector </w:t>
      </w:r>
      <w:r w:rsidR="002317B1" w:rsidRPr="00647D31">
        <w:rPr>
          <w:position w:val="-6"/>
          <w:szCs w:val="24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59878052" r:id="rId57"/>
        </w:object>
      </w:r>
      <w:r w:rsidR="002B3016" w:rsidRPr="00647D31">
        <w:rPr>
          <w:szCs w:val="24"/>
        </w:rPr>
        <w:tab/>
      </w:r>
      <w:r w:rsidR="002B3016" w:rsidRPr="00647D31">
        <w:rPr>
          <w:position w:val="-14"/>
          <w:szCs w:val="24"/>
        </w:rPr>
        <w:object w:dxaOrig="380" w:dyaOrig="400" w14:anchorId="3C193792">
          <v:shape id="_x0000_i1052" type="#_x0000_t75" style="width:18.6pt;height:20.4pt" o:ole="">
            <v:imagedata r:id="rId58" o:title=""/>
          </v:shape>
          <o:OLEObject Type="Embed" ProgID="Equation.DSMT4" ShapeID="_x0000_i1052" DrawAspect="Content" ObjectID="_1659878053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ind w:left="360"/>
        <w:rPr>
          <w:szCs w:val="24"/>
        </w:rPr>
      </w:pPr>
      <w:r w:rsidRPr="00647D31">
        <w:rPr>
          <w:i/>
          <w:szCs w:val="24"/>
        </w:rPr>
        <w:t>OM</w:t>
      </w:r>
      <w:r w:rsidRPr="00647D31">
        <w:rPr>
          <w:szCs w:val="24"/>
        </w:rPr>
        <w:t xml:space="preserve"> is the bisector </w:t>
      </w:r>
      <w:r w:rsidRPr="00647D31">
        <w:rPr>
          <w:position w:val="-6"/>
          <w:szCs w:val="24"/>
        </w:rPr>
        <w:object w:dxaOrig="580" w:dyaOrig="360" w14:anchorId="2E75A758">
          <v:shape id="_x0000_i1053" type="#_x0000_t75" style="width:28.8pt;height:18pt" o:ole="">
            <v:imagedata r:id="rId60" o:title=""/>
          </v:shape>
          <o:OLEObject Type="Embed" ProgID="Equation.DSMT4" ShapeID="_x0000_i1053" DrawAspect="Content" ObjectID="_1659878054" r:id="rId61"/>
        </w:object>
      </w:r>
      <w:r w:rsidR="002B3016" w:rsidRPr="00647D31">
        <w:rPr>
          <w:szCs w:val="24"/>
        </w:rPr>
        <w:tab/>
      </w:r>
      <w:r w:rsidR="002B3016" w:rsidRPr="00647D31">
        <w:rPr>
          <w:position w:val="-14"/>
          <w:szCs w:val="24"/>
        </w:rPr>
        <w:object w:dxaOrig="360" w:dyaOrig="400" w14:anchorId="72A1A37F">
          <v:shape id="_x0000_i1054" type="#_x0000_t75" style="width:18pt;height:20.4pt" o:ole="">
            <v:imagedata r:id="rId62" o:title=""/>
          </v:shape>
          <o:OLEObject Type="Embed" ProgID="Equation.DSMT4" ShapeID="_x0000_i1054" DrawAspect="Content" ObjectID="_1659878055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ind w:left="360"/>
        <w:rPr>
          <w:szCs w:val="24"/>
        </w:rPr>
      </w:pPr>
      <w:r w:rsidRPr="00647D31">
        <w:rPr>
          <w:i/>
          <w:szCs w:val="24"/>
        </w:rPr>
        <w:t>Oz</w:t>
      </w:r>
      <w:r w:rsidRPr="00647D31">
        <w:rPr>
          <w:szCs w:val="24"/>
        </w:rPr>
        <w:t xml:space="preserve"> is the bisector </w:t>
      </w:r>
      <w:r w:rsidRPr="00647D31">
        <w:rPr>
          <w:position w:val="-10"/>
          <w:szCs w:val="24"/>
        </w:rPr>
        <w:object w:dxaOrig="499" w:dyaOrig="400" w14:anchorId="3E0A38BF">
          <v:shape id="_x0000_i1055" type="#_x0000_t75" style="width:24.6pt;height:20.4pt" o:ole="">
            <v:imagedata r:id="rId16" o:title=""/>
          </v:shape>
          <o:OLEObject Type="Embed" ProgID="Equation.DSMT4" ShapeID="_x0000_i1055" DrawAspect="Content" ObjectID="_1659878056" r:id="rId64"/>
        </w:object>
      </w:r>
      <w:r w:rsidR="002B3016" w:rsidRPr="00647D31">
        <w:rPr>
          <w:szCs w:val="24"/>
        </w:rPr>
        <w:tab/>
      </w:r>
      <w:r w:rsidR="002B3016" w:rsidRPr="00647D31">
        <w:rPr>
          <w:position w:val="-14"/>
          <w:szCs w:val="24"/>
        </w:rPr>
        <w:object w:dxaOrig="380" w:dyaOrig="400" w14:anchorId="292FC9BC">
          <v:shape id="_x0000_i1056" type="#_x0000_t75" style="width:18.6pt;height:20.4pt" o:ole="">
            <v:imagedata r:id="rId65" o:title=""/>
          </v:shape>
          <o:OLEObject Type="Embed" ProgID="Equation.DSMT4" ShapeID="_x0000_i1056" DrawAspect="Content" ObjectID="_1659878057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line="360" w:lineRule="auto"/>
        <w:ind w:left="360"/>
        <w:rPr>
          <w:szCs w:val="24"/>
        </w:rPr>
      </w:pPr>
      <w:r w:rsidRPr="00647D31">
        <w:rPr>
          <w:i/>
          <w:szCs w:val="24"/>
        </w:rPr>
        <w:t>Oy</w:t>
      </w:r>
      <w:r w:rsidRPr="00647D31">
        <w:rPr>
          <w:szCs w:val="24"/>
        </w:rPr>
        <w:t xml:space="preserve"> is the bisector </w:t>
      </w:r>
      <w:r w:rsidRPr="00647D31">
        <w:rPr>
          <w:position w:val="-6"/>
          <w:szCs w:val="24"/>
        </w:rPr>
        <w:object w:dxaOrig="580" w:dyaOrig="360" w14:anchorId="295AFCAD">
          <v:shape id="_x0000_i1057" type="#_x0000_t75" style="width:28.8pt;height:18pt" o:ole="">
            <v:imagedata r:id="rId67" o:title=""/>
          </v:shape>
          <o:OLEObject Type="Embed" ProgID="Equation.DSMT4" ShapeID="_x0000_i1057" DrawAspect="Content" ObjectID="_1659878058" r:id="rId68"/>
        </w:object>
      </w:r>
      <w:r w:rsidR="002B3016" w:rsidRPr="00647D31">
        <w:rPr>
          <w:szCs w:val="24"/>
        </w:rPr>
        <w:tab/>
      </w:r>
      <w:r w:rsidR="002B3016" w:rsidRPr="00647D31">
        <w:rPr>
          <w:position w:val="-14"/>
          <w:szCs w:val="24"/>
        </w:rPr>
        <w:object w:dxaOrig="360" w:dyaOrig="400" w14:anchorId="229C4859">
          <v:shape id="_x0000_i1058" type="#_x0000_t75" style="width:18pt;height:20.4pt" o:ole="">
            <v:imagedata r:id="rId69" o:title=""/>
          </v:shape>
          <o:OLEObject Type="Embed" ProgID="Equation.DSMT4" ShapeID="_x0000_i1058" DrawAspect="Content" ObjectID="_1659878059" r:id="rId70"/>
        </w:object>
      </w:r>
    </w:p>
    <w:p w14:paraId="0500B513" w14:textId="77777777" w:rsidR="00B62328" w:rsidRPr="00647D31" w:rsidRDefault="00E76A54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1840" w:dyaOrig="360" w14:anchorId="60904D74">
          <v:shape id="_x0000_i1059" type="#_x0000_t75" style="width:91.8pt;height:18pt" o:ole="">
            <v:imagedata r:id="rId71" o:title=""/>
          </v:shape>
          <o:OLEObject Type="Embed" ProgID="Equation.DSMT4" ShapeID="_x0000_i1059" DrawAspect="Content" ObjectID="_1659878060" r:id="rId72"/>
        </w:object>
      </w:r>
    </w:p>
    <w:p w14:paraId="072F58C5" w14:textId="77777777" w:rsidR="00E76A54" w:rsidRPr="00647D31" w:rsidRDefault="00E76A54" w:rsidP="00D45A65">
      <w:pPr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1860" w:dyaOrig="360" w14:anchorId="1AF85427">
          <v:shape id="_x0000_i1060" type="#_x0000_t75" style="width:92.4pt;height:18pt" o:ole="">
            <v:imagedata r:id="rId73" o:title=""/>
          </v:shape>
          <o:OLEObject Type="Embed" ProgID="Equation.DSMT4" ShapeID="_x0000_i1060" DrawAspect="Content" ObjectID="_1659878061" r:id="rId74"/>
        </w:object>
      </w:r>
    </w:p>
    <w:p w14:paraId="3E6D4041" w14:textId="77777777" w:rsidR="00E76A54" w:rsidRPr="00647D31" w:rsidRDefault="00E76A54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300" w:dyaOrig="400" w14:anchorId="43C11D0E">
          <v:shape id="_x0000_i1061" type="#_x0000_t75" style="width:64.2pt;height:20.4pt" o:ole="">
            <v:imagedata r:id="rId75" o:title=""/>
          </v:shape>
          <o:OLEObject Type="Embed" ProgID="Equation.DSMT4" ShapeID="_x0000_i1061" DrawAspect="Content" ObjectID="_1659878062" r:id="rId76"/>
        </w:object>
      </w:r>
    </w:p>
    <w:p w14:paraId="0046CA6B" w14:textId="77777777" w:rsidR="00E76A54" w:rsidRPr="00647D31" w:rsidRDefault="00351471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400" w:dyaOrig="520" w14:anchorId="62848776">
          <v:shape id="_x0000_i1062" type="#_x0000_t75" style="width:120pt;height:26.4pt" o:ole="">
            <v:imagedata r:id="rId77" o:title=""/>
          </v:shape>
          <o:OLEObject Type="Embed" ProgID="Equation.DSMT4" ShapeID="_x0000_i1062" DrawAspect="Content" ObjectID="_1659878063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980" w:dyaOrig="520" w14:anchorId="114DB0DB">
          <v:shape id="_x0000_i1063" type="#_x0000_t75" style="width:99pt;height:26.4pt" o:ole="">
            <v:imagedata r:id="rId79" o:title=""/>
          </v:shape>
          <o:OLEObject Type="Embed" ProgID="Equation.DSMT4" ShapeID="_x0000_i1063" DrawAspect="Content" ObjectID="_1659878064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780" w:dyaOrig="520" w14:anchorId="6C86861E">
          <v:shape id="_x0000_i1064" type="#_x0000_t75" style="width:89.4pt;height:26.4pt" o:ole="">
            <v:imagedata r:id="rId81" o:title=""/>
          </v:shape>
          <o:OLEObject Type="Embed" ProgID="Equation.DSMT4" ShapeID="_x0000_i1064" DrawAspect="Content" ObjectID="_1659878065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280" w:dyaOrig="360" w14:anchorId="7FD40E74">
          <v:shape id="_x0000_i1065" type="#_x0000_t75" style="width:63.6pt;height:18pt" o:ole="">
            <v:imagedata r:id="rId83" o:title=""/>
          </v:shape>
          <o:OLEObject Type="Embed" ProgID="Equation.DSMT4" ShapeID="_x0000_i1065" DrawAspect="Content" ObjectID="_1659878066" r:id="rId84"/>
        </w:object>
      </w:r>
    </w:p>
    <w:p w14:paraId="642F655D" w14:textId="77777777" w:rsidR="002317B1" w:rsidRPr="00647D31" w:rsidRDefault="006E2A91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59878067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59878068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700" w:dyaOrig="340" w14:anchorId="149FFDD5">
          <v:shape id="_x0000_i1068" type="#_x0000_t75" style="width:35.4pt;height:17.4pt" o:ole="">
            <v:imagedata r:id="rId89" o:title=""/>
          </v:shape>
          <o:OLEObject Type="Embed" ProgID="Equation.DSMT4" ShapeID="_x0000_i1068" DrawAspect="Content" ObjectID="_1659878069" r:id="rId90"/>
        </w:object>
      </w:r>
    </w:p>
    <w:p w14:paraId="6C7D0E09" w14:textId="77777777" w:rsidR="00A257C2" w:rsidRPr="00647D31" w:rsidRDefault="00A257C2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200" w:dyaOrig="520" w14:anchorId="58D98B4D">
          <v:shape id="_x0000_i1069" type="#_x0000_t75" style="width:110.4pt;height:26.4pt" o:ole="">
            <v:imagedata r:id="rId91" o:title=""/>
          </v:shape>
          <o:OLEObject Type="Embed" ProgID="Equation.DSMT4" ShapeID="_x0000_i1069" DrawAspect="Content" ObjectID="_1659878070" r:id="rId92"/>
        </w:object>
      </w:r>
    </w:p>
    <w:p w14:paraId="149071DF" w14:textId="77777777" w:rsidR="003B3F59" w:rsidRPr="00647D31" w:rsidRDefault="00A257C2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260" w:dyaOrig="520" w14:anchorId="2CC1E848">
          <v:shape id="_x0000_i1070" type="#_x0000_t75" style="width:113.4pt;height:26.4pt" o:ole="">
            <v:imagedata r:id="rId93" o:title=""/>
          </v:shape>
          <o:OLEObject Type="Embed" ProgID="Equation.DSMT4" ShapeID="_x0000_i1070" DrawAspect="Content" ObjectID="_1659878071" r:id="rId94"/>
        </w:object>
      </w:r>
    </w:p>
    <w:p w14:paraId="046D4292" w14:textId="77777777" w:rsidR="00A257C2" w:rsidRPr="00647D31" w:rsidRDefault="00A257C2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720" w:dyaOrig="520" w14:anchorId="25F8EDCC">
          <v:shape id="_x0000_i1071" type="#_x0000_t75" style="width:135.6pt;height:26.4pt" o:ole="">
            <v:imagedata r:id="rId95" o:title=""/>
          </v:shape>
          <o:OLEObject Type="Embed" ProgID="Equation.DSMT4" ShapeID="_x0000_i1071" DrawAspect="Content" ObjectID="_1659878072" r:id="rId96"/>
        </w:object>
      </w:r>
    </w:p>
    <w:p w14:paraId="6E9F843F" w14:textId="77777777" w:rsidR="00265195" w:rsidRPr="00647D31" w:rsidRDefault="00A257C2" w:rsidP="003D4D88">
      <w:pPr>
        <w:spacing w:line="360" w:lineRule="auto"/>
        <w:ind w:left="360"/>
        <w:rPr>
          <w:szCs w:val="24"/>
        </w:rPr>
      </w:pPr>
      <w:r w:rsidRPr="00647D31">
        <w:rPr>
          <w:position w:val="-20"/>
          <w:szCs w:val="24"/>
        </w:rPr>
        <w:object w:dxaOrig="3060" w:dyaOrig="520" w14:anchorId="59C76434">
          <v:shape id="_x0000_i1072" type="#_x0000_t75" style="width:153pt;height:26.4pt" o:ole="">
            <v:imagedata r:id="rId97" o:title=""/>
          </v:shape>
          <o:OLEObject Type="Embed" ProgID="Equation.DSMT4" ShapeID="_x0000_i1072" DrawAspect="Content" ObjectID="_1659878073" r:id="rId98"/>
        </w:object>
      </w:r>
    </w:p>
    <w:p w14:paraId="78A16157" w14:textId="77777777" w:rsidR="00A257C2" w:rsidRPr="00647D31" w:rsidRDefault="00DF6723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59878074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740" w:dyaOrig="520" w14:anchorId="52BD9472">
          <v:shape id="_x0000_i1074" type="#_x0000_t75" style="width:87pt;height:26.4pt" o:ole="">
            <v:imagedata r:id="rId101" o:title=""/>
          </v:shape>
          <o:OLEObject Type="Embed" ProgID="Equation.DSMT4" ShapeID="_x0000_i1074" DrawAspect="Content" ObjectID="_1659878075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920" w:dyaOrig="520" w14:anchorId="4DF4C3BD">
          <v:shape id="_x0000_i1075" type="#_x0000_t75" style="width:96pt;height:26.4pt" o:ole="">
            <v:imagedata r:id="rId103" o:title=""/>
          </v:shape>
          <o:OLEObject Type="Embed" ProgID="Equation.DSMT4" ShapeID="_x0000_i1075" DrawAspect="Content" ObjectID="_1659878076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020" w:dyaOrig="520" w14:anchorId="4205F9D5">
          <v:shape id="_x0000_i1076" type="#_x0000_t75" style="width:51pt;height:26.4pt" o:ole="">
            <v:imagedata r:id="rId105" o:title=""/>
          </v:shape>
          <o:OLEObject Type="Embed" ProgID="Equation.DSMT4" ShapeID="_x0000_i1076" DrawAspect="Content" ObjectID="_1659878077" r:id="rId106"/>
        </w:object>
      </w:r>
    </w:p>
    <w:p w14:paraId="084CC11F" w14:textId="3FECF228" w:rsidR="00A257C2" w:rsidRPr="00647D31" w:rsidRDefault="00D45A65" w:rsidP="00D45A65">
      <w:pPr>
        <w:tabs>
          <w:tab w:val="left" w:pos="900"/>
        </w:tabs>
        <w:spacing w:line="240" w:lineRule="auto"/>
        <w:ind w:left="360"/>
        <w:rPr>
          <w:szCs w:val="24"/>
        </w:rPr>
      </w:pPr>
      <w:r>
        <w:rPr>
          <w:szCs w:val="24"/>
        </w:rPr>
        <w:tab/>
      </w:r>
      <w:r w:rsidR="00A257C2" w:rsidRPr="00647D31">
        <w:rPr>
          <w:position w:val="-10"/>
          <w:szCs w:val="24"/>
        </w:rPr>
        <w:object w:dxaOrig="600" w:dyaOrig="340" w14:anchorId="7A4E47DA">
          <v:shape id="_x0000_i1077" type="#_x0000_t75" style="width:30pt;height:17.4pt" o:ole="">
            <v:imagedata r:id="rId107" o:title=""/>
          </v:shape>
          <o:OLEObject Type="Embed" ProgID="Equation.DSMT4" ShapeID="_x0000_i1077" DrawAspect="Content" ObjectID="_1659878078" r:id="rId108"/>
        </w:object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line="360" w:lineRule="auto"/>
        <w:rPr>
          <w:szCs w:val="24"/>
        </w:rPr>
      </w:pPr>
      <w:r w:rsidRPr="00647D31">
        <w:rPr>
          <w:szCs w:val="24"/>
        </w:rPr>
        <w:lastRenderedPageBreak/>
        <w:t xml:space="preserve">Four consecutive </w:t>
      </w:r>
      <w:r w:rsidR="009F069B" w:rsidRPr="00647D31">
        <w:rPr>
          <w:szCs w:val="24"/>
        </w:rPr>
        <w:t>half-lines (</w:t>
      </w:r>
      <w:r w:rsidR="00323BFD" w:rsidRPr="00647D31">
        <w:rPr>
          <w:szCs w:val="24"/>
        </w:rPr>
        <w:t>segments</w:t>
      </w:r>
      <w:r w:rsidR="009F069B" w:rsidRPr="00647D31">
        <w:rPr>
          <w:szCs w:val="24"/>
        </w:rPr>
        <w:t>)</w:t>
      </w:r>
      <w:r w:rsidRPr="00647D31">
        <w:rPr>
          <w:szCs w:val="24"/>
        </w:rPr>
        <w:t xml:space="preserve">: </w:t>
      </w:r>
      <w:r w:rsidRPr="00647D31">
        <w:rPr>
          <w:i/>
          <w:szCs w:val="24"/>
        </w:rPr>
        <w:t>OA</w:t>
      </w:r>
      <w:r w:rsidRPr="00647D31">
        <w:rPr>
          <w:szCs w:val="24"/>
        </w:rPr>
        <w:t xml:space="preserve">, </w:t>
      </w:r>
      <w:r w:rsidRPr="00647D31">
        <w:rPr>
          <w:i/>
          <w:szCs w:val="24"/>
        </w:rPr>
        <w:t>OB</w:t>
      </w:r>
      <w:r w:rsidRPr="00647D31">
        <w:rPr>
          <w:szCs w:val="24"/>
        </w:rPr>
        <w:t xml:space="preserve">, </w:t>
      </w:r>
      <w:r w:rsidRPr="00647D31">
        <w:rPr>
          <w:i/>
          <w:szCs w:val="24"/>
        </w:rPr>
        <w:t>OC</w:t>
      </w:r>
      <w:r w:rsidRPr="00647D31">
        <w:rPr>
          <w:szCs w:val="24"/>
        </w:rPr>
        <w:t xml:space="preserve">, and </w:t>
      </w:r>
      <w:r w:rsidRPr="00647D31">
        <w:rPr>
          <w:i/>
          <w:szCs w:val="24"/>
        </w:rPr>
        <w:t>OD</w:t>
      </w:r>
      <w:r w:rsidRPr="00647D31">
        <w:rPr>
          <w:szCs w:val="24"/>
        </w:rPr>
        <w:t xml:space="preserve"> for</w:t>
      </w:r>
      <w:r w:rsidR="004E3EFC" w:rsidRPr="00647D31">
        <w:rPr>
          <w:szCs w:val="24"/>
        </w:rPr>
        <w:t>med angles such as</w:t>
      </w:r>
    </w:p>
    <w:p w14:paraId="6E219B47" w14:textId="77777777" w:rsidR="00841343" w:rsidRPr="00647D31" w:rsidRDefault="00841343" w:rsidP="003D4D88">
      <w:pPr>
        <w:ind w:left="720"/>
        <w:rPr>
          <w:szCs w:val="24"/>
        </w:rPr>
      </w:pPr>
      <w:r w:rsidRPr="00647D31">
        <w:rPr>
          <w:position w:val="-6"/>
          <w:szCs w:val="24"/>
        </w:rPr>
        <w:object w:dxaOrig="2140" w:dyaOrig="360" w14:anchorId="2827707B">
          <v:shape id="_x0000_i1078" type="#_x0000_t75" style="width:107.4pt;height:18pt" o:ole="">
            <v:imagedata r:id="rId109" o:title=""/>
          </v:shape>
          <o:OLEObject Type="Embed" ProgID="Equation.DSMT4" ShapeID="_x0000_i1078" DrawAspect="Content" ObjectID="_1659878079" r:id="rId110"/>
        </w:object>
      </w:r>
      <w:r w:rsidRPr="00647D31">
        <w:rPr>
          <w:szCs w:val="24"/>
        </w:rPr>
        <w:tab/>
      </w:r>
      <w:r w:rsidRPr="00647D31">
        <w:rPr>
          <w:szCs w:val="24"/>
        </w:rPr>
        <w:tab/>
        <w:t>and</w:t>
      </w: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420" w:dyaOrig="360" w14:anchorId="0C12E2F2">
          <v:shape id="_x0000_i1079" type="#_x0000_t75" style="width:71.4pt;height:18pt" o:ole="">
            <v:imagedata r:id="rId111" o:title=""/>
          </v:shape>
          <o:OLEObject Type="Embed" ProgID="Equation.DSMT4" ShapeID="_x0000_i1079" DrawAspect="Content" ObjectID="_1659878080" r:id="rId112"/>
        </w:object>
      </w:r>
    </w:p>
    <w:p w14:paraId="1A4ED33A" w14:textId="77777777" w:rsidR="00841343" w:rsidRPr="00647D31" w:rsidRDefault="00EA561E" w:rsidP="003D4D88">
      <w:pPr>
        <w:rPr>
          <w:szCs w:val="24"/>
        </w:rPr>
      </w:pPr>
      <w:r w:rsidRPr="00647D31">
        <w:rPr>
          <w:szCs w:val="24"/>
        </w:rPr>
        <w:t xml:space="preserve">Calculate the angles to demonstrate that the bisectors of </w:t>
      </w:r>
      <w:r w:rsidRPr="00647D31">
        <w:rPr>
          <w:position w:val="-6"/>
          <w:szCs w:val="24"/>
        </w:rPr>
        <w:object w:dxaOrig="560" w:dyaOrig="360" w14:anchorId="4B992399">
          <v:shape id="_x0000_i1080" type="#_x0000_t75" style="width:27.6pt;height:18pt" o:ole="">
            <v:imagedata r:id="rId113" o:title=""/>
          </v:shape>
          <o:OLEObject Type="Embed" ProgID="Equation.DSMT4" ShapeID="_x0000_i1080" DrawAspect="Content" ObjectID="_1659878081" r:id="rId114"/>
        </w:object>
      </w:r>
      <w:r w:rsidRPr="00647D31">
        <w:rPr>
          <w:szCs w:val="24"/>
        </w:rPr>
        <w:t xml:space="preserve"> and </w:t>
      </w:r>
      <w:r w:rsidRPr="00647D31">
        <w:rPr>
          <w:position w:val="-6"/>
          <w:szCs w:val="24"/>
        </w:rPr>
        <w:object w:dxaOrig="580" w:dyaOrig="360" w14:anchorId="4CF77B93">
          <v:shape id="_x0000_i1081" type="#_x0000_t75" style="width:29.4pt;height:18pt" o:ole="">
            <v:imagedata r:id="rId115" o:title=""/>
          </v:shape>
          <o:OLEObject Type="Embed" ProgID="Equation.DSMT4" ShapeID="_x0000_i1081" DrawAspect="Content" ObjectID="_1659878082" r:id="rId116"/>
        </w:object>
      </w:r>
      <w:r w:rsidRPr="00647D31">
        <w:rPr>
          <w:szCs w:val="24"/>
        </w:rPr>
        <w:t xml:space="preserve"> are </w:t>
      </w:r>
      <w:r w:rsidR="003335E8" w:rsidRPr="00647D31">
        <w:rPr>
          <w:szCs w:val="24"/>
        </w:rPr>
        <w:t xml:space="preserve">in </w:t>
      </w:r>
      <w:r w:rsidRPr="00647D31">
        <w:rPr>
          <w:szCs w:val="24"/>
        </w:rPr>
        <w:t>a straight line.</w:t>
      </w:r>
    </w:p>
    <w:p w14:paraId="5D0A2937" w14:textId="77777777" w:rsidR="00841343" w:rsidRPr="00647D31" w:rsidRDefault="00841343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69DC1851" w14:textId="77777777" w:rsidR="008178D4" w:rsidRPr="00647D31" w:rsidRDefault="001E6852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3400" w:dyaOrig="360" w14:anchorId="4D4C8BD2">
          <v:shape id="_x0000_i1082" type="#_x0000_t75" style="width:170.4pt;height:18pt" o:ole="">
            <v:imagedata r:id="rId117" o:title=""/>
          </v:shape>
          <o:OLEObject Type="Embed" ProgID="Equation.DSMT4" ShapeID="_x0000_i1082" DrawAspect="Content" ObjectID="_1659878083" r:id="rId118"/>
        </w:object>
      </w:r>
    </w:p>
    <w:p w14:paraId="3B9DC680" w14:textId="77777777" w:rsidR="00F07AEB" w:rsidRPr="00647D31" w:rsidRDefault="00F07AEB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59878084" r:id="rId120"/>
        </w:object>
      </w:r>
    </w:p>
    <w:p w14:paraId="2ED4E5A2" w14:textId="016731D7" w:rsidR="00F07AEB" w:rsidRPr="00647D31" w:rsidRDefault="0007556B" w:rsidP="003D4D88">
      <w:pPr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position w:val="-6"/>
          <w:szCs w:val="24"/>
        </w:rPr>
        <w:object w:dxaOrig="1359" w:dyaOrig="360" w14:anchorId="77772C00">
          <v:shape id="_x0000_i1084" type="#_x0000_t75" style="width:68.4pt;height:18pt" o:ole="">
            <v:imagedata r:id="rId122" o:title=""/>
          </v:shape>
          <o:OLEObject Type="Embed" ProgID="Equation.DSMT4" ShapeID="_x0000_i1084" DrawAspect="Content" ObjectID="_1659878085" r:id="rId123"/>
        </w:object>
      </w:r>
    </w:p>
    <w:p w14:paraId="387A361E" w14:textId="19CDA608" w:rsidR="00F07AEB" w:rsidRPr="00647D31" w:rsidRDefault="00F07AEB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280" w:dyaOrig="400" w14:anchorId="3FC07ACB">
          <v:shape id="_x0000_i1085" type="#_x0000_t75" style="width:63.6pt;height:20.4pt" o:ole="">
            <v:imagedata r:id="rId124" o:title=""/>
          </v:shape>
          <o:OLEObject Type="Embed" ProgID="Equation.DSMT4" ShapeID="_x0000_i1085" DrawAspect="Content" ObjectID="_1659878086" r:id="rId125"/>
        </w:object>
      </w:r>
    </w:p>
    <w:p w14:paraId="437AF491" w14:textId="77777777" w:rsidR="00F07AEB" w:rsidRPr="00647D31" w:rsidRDefault="00F07AEB" w:rsidP="003D4D88">
      <w:pPr>
        <w:spacing w:line="360" w:lineRule="auto"/>
        <w:ind w:left="360"/>
        <w:rPr>
          <w:b/>
          <w:szCs w:val="24"/>
        </w:rPr>
      </w:pPr>
      <w:r w:rsidRPr="00647D31">
        <w:rPr>
          <w:position w:val="-10"/>
          <w:szCs w:val="24"/>
        </w:rPr>
        <w:object w:dxaOrig="1980" w:dyaOrig="400" w14:anchorId="56339F14">
          <v:shape id="_x0000_i1086" type="#_x0000_t75" style="width:99pt;height:20.4pt" o:ole="">
            <v:imagedata r:id="rId126" o:title=""/>
          </v:shape>
          <o:OLEObject Type="Embed" ProgID="Equation.DSMT4" ShapeID="_x0000_i1086" DrawAspect="Content" ObjectID="_1659878087" r:id="rId127"/>
        </w:object>
      </w:r>
    </w:p>
    <w:p w14:paraId="5F052615" w14:textId="77777777" w:rsidR="00F07AEB" w:rsidRPr="00647D31" w:rsidRDefault="00F07AEB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380" w:dyaOrig="400" w14:anchorId="156A9A3C">
          <v:shape id="_x0000_i1087" type="#_x0000_t75" style="width:69pt;height:20.4pt" o:ole="">
            <v:imagedata r:id="rId128" o:title=""/>
          </v:shape>
          <o:OLEObject Type="Embed" ProgID="Equation.DSMT4" ShapeID="_x0000_i1087" DrawAspect="Content" ObjectID="_1659878088" r:id="rId129"/>
        </w:object>
      </w:r>
    </w:p>
    <w:p w14:paraId="6392D170" w14:textId="77777777" w:rsidR="00F07AEB" w:rsidRPr="00647D31" w:rsidRDefault="003B4AE8" w:rsidP="003D4D88">
      <w:pPr>
        <w:ind w:left="360"/>
        <w:rPr>
          <w:szCs w:val="24"/>
        </w:rPr>
      </w:pPr>
      <w:r w:rsidRPr="00647D31">
        <w:rPr>
          <w:szCs w:val="24"/>
        </w:rPr>
        <w:t>Let:</w:t>
      </w:r>
    </w:p>
    <w:p w14:paraId="12799F6A" w14:textId="77777777" w:rsidR="008440C9" w:rsidRPr="00647D31" w:rsidRDefault="008440C9" w:rsidP="003D4D88">
      <w:pPr>
        <w:ind w:left="360"/>
        <w:rPr>
          <w:szCs w:val="24"/>
        </w:rPr>
      </w:pPr>
      <w:r w:rsidRPr="00647D31">
        <w:rPr>
          <w:i/>
          <w:szCs w:val="24"/>
        </w:rPr>
        <w:t>Ox</w:t>
      </w:r>
      <w:r w:rsidRPr="00647D31">
        <w:rPr>
          <w:szCs w:val="24"/>
        </w:rPr>
        <w:t xml:space="preserve"> is the bisector </w:t>
      </w:r>
      <w:r w:rsidRPr="00647D31">
        <w:rPr>
          <w:position w:val="-6"/>
          <w:szCs w:val="24"/>
        </w:rPr>
        <w:object w:dxaOrig="560" w:dyaOrig="360" w14:anchorId="35ABACB7">
          <v:shape id="_x0000_i1088" type="#_x0000_t75" style="width:27.6pt;height:18pt" o:ole="">
            <v:imagedata r:id="rId8" o:title=""/>
          </v:shape>
          <o:OLEObject Type="Embed" ProgID="Equation.DSMT4" ShapeID="_x0000_i1088" DrawAspect="Content" ObjectID="_1659878089" r:id="rId130"/>
        </w:object>
      </w:r>
    </w:p>
    <w:p w14:paraId="5EE5644C" w14:textId="77777777" w:rsidR="008440C9" w:rsidRPr="00647D31" w:rsidRDefault="008440C9" w:rsidP="003D4D88">
      <w:pPr>
        <w:spacing w:line="360" w:lineRule="auto"/>
        <w:ind w:left="360"/>
        <w:rPr>
          <w:szCs w:val="24"/>
        </w:rPr>
      </w:pPr>
      <w:r w:rsidRPr="00647D31">
        <w:rPr>
          <w:i/>
          <w:szCs w:val="24"/>
        </w:rPr>
        <w:t>Oy</w:t>
      </w:r>
      <w:r w:rsidRPr="00647D31">
        <w:rPr>
          <w:szCs w:val="24"/>
        </w:rPr>
        <w:t xml:space="preserve"> is the bisector </w:t>
      </w:r>
      <w:r w:rsidRPr="00647D31">
        <w:rPr>
          <w:position w:val="-6"/>
          <w:szCs w:val="24"/>
        </w:rPr>
        <w:object w:dxaOrig="580" w:dyaOrig="360" w14:anchorId="160DB5CF">
          <v:shape id="_x0000_i1089" type="#_x0000_t75" style="width:29.4pt;height:18pt" o:ole="">
            <v:imagedata r:id="rId131" o:title=""/>
          </v:shape>
          <o:OLEObject Type="Embed" ProgID="Equation.DSMT4" ShapeID="_x0000_i1089" DrawAspect="Content" ObjectID="_1659878090" r:id="rId132"/>
        </w:object>
      </w:r>
    </w:p>
    <w:p w14:paraId="214599B1" w14:textId="77777777" w:rsidR="00F07AEB" w:rsidRPr="00647D31" w:rsidRDefault="00743926" w:rsidP="003D4D88">
      <w:pPr>
        <w:ind w:left="360"/>
        <w:rPr>
          <w:szCs w:val="24"/>
        </w:rPr>
      </w:pPr>
      <w:r w:rsidRPr="00647D31">
        <w:rPr>
          <w:position w:val="-10"/>
          <w:szCs w:val="24"/>
        </w:rPr>
        <w:object w:dxaOrig="2540" w:dyaOrig="400" w14:anchorId="27048B0F">
          <v:shape id="_x0000_i1090" type="#_x0000_t75" style="width:126pt;height:20.4pt" o:ole="">
            <v:imagedata r:id="rId133" o:title=""/>
          </v:shape>
          <o:OLEObject Type="Embed" ProgID="Equation.DSMT4" ShapeID="_x0000_i1090" DrawAspect="Content" ObjectID="_1659878091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2380" w:dyaOrig="520" w14:anchorId="74579583">
          <v:shape id="_x0000_i1091" type="#_x0000_t75" style="width:117.6pt;height:26.4pt" o:ole="">
            <v:imagedata r:id="rId135" o:title=""/>
          </v:shape>
          <o:OLEObject Type="Embed" ProgID="Equation.DSMT4" ShapeID="_x0000_i1091" DrawAspect="Content" ObjectID="_1659878092" r:id="rId136"/>
        </w:object>
      </w:r>
      <w:r w:rsidR="00DB470B" w:rsidRPr="00647D31">
        <w:rPr>
          <w:noProof/>
          <w:szCs w:val="24"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2140" w:dyaOrig="520" w14:anchorId="5F0FC557">
          <v:shape id="_x0000_i1092" type="#_x0000_t75" style="width:105.6pt;height:26.4pt" o:ole="">
            <v:imagedata r:id="rId137" o:title=""/>
          </v:shape>
          <o:OLEObject Type="Embed" ProgID="Equation.DSMT4" ShapeID="_x0000_i1092" DrawAspect="Content" ObjectID="_1659878093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820" w:dyaOrig="340" w14:anchorId="7B127318">
          <v:shape id="_x0000_i1093" type="#_x0000_t75" style="width:40.8pt;height:17.4pt" o:ole="">
            <v:imagedata r:id="rId139" o:title=""/>
          </v:shape>
          <o:OLEObject Type="Embed" ProgID="Equation.DSMT4" ShapeID="_x0000_i1093" DrawAspect="Content" ObjectID="_1659878094" r:id="rId140"/>
        </w:object>
      </w:r>
    </w:p>
    <w:p w14:paraId="50A1DD53" w14:textId="77777777" w:rsidR="008178D4" w:rsidRPr="00647D31" w:rsidRDefault="009E5519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; </w:t>
      </w:r>
      <w:r w:rsidR="003335E8" w:rsidRPr="00647D31">
        <w:rPr>
          <w:szCs w:val="24"/>
        </w:rPr>
        <w:t xml:space="preserve">the bisectors of </w:t>
      </w:r>
      <w:r w:rsidR="003335E8" w:rsidRPr="00647D31">
        <w:rPr>
          <w:position w:val="-6"/>
          <w:szCs w:val="24"/>
        </w:rPr>
        <w:object w:dxaOrig="560" w:dyaOrig="360" w14:anchorId="0DD64D6B">
          <v:shape id="_x0000_i1094" type="#_x0000_t75" style="width:27.6pt;height:18pt" o:ole="">
            <v:imagedata r:id="rId113" o:title=""/>
          </v:shape>
          <o:OLEObject Type="Embed" ProgID="Equation.DSMT4" ShapeID="_x0000_i1094" DrawAspect="Content" ObjectID="_1659878095" r:id="rId141"/>
        </w:object>
      </w:r>
      <w:r w:rsidR="003335E8" w:rsidRPr="00647D31">
        <w:rPr>
          <w:szCs w:val="24"/>
        </w:rPr>
        <w:t xml:space="preserve"> and </w:t>
      </w:r>
      <w:r w:rsidR="003335E8" w:rsidRPr="00647D31">
        <w:rPr>
          <w:position w:val="-6"/>
          <w:szCs w:val="24"/>
        </w:rPr>
        <w:object w:dxaOrig="580" w:dyaOrig="360" w14:anchorId="7164B259">
          <v:shape id="_x0000_i1095" type="#_x0000_t75" style="width:29.4pt;height:18pt" o:ole="">
            <v:imagedata r:id="rId115" o:title=""/>
          </v:shape>
          <o:OLEObject Type="Embed" ProgID="Equation.DSMT4" ShapeID="_x0000_i1095" DrawAspect="Content" ObjectID="_1659878096" r:id="rId142"/>
        </w:object>
      </w:r>
      <w:r w:rsidR="003335E8" w:rsidRPr="00647D31">
        <w:rPr>
          <w:szCs w:val="24"/>
        </w:rPr>
        <w:t xml:space="preserve"> are in a straight line</w:t>
      </w:r>
    </w:p>
    <w:p w14:paraId="6CB48FEB" w14:textId="77777777" w:rsidR="00281210" w:rsidRPr="00647D31" w:rsidRDefault="00281210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pPr>
        <w:rPr>
          <w:szCs w:val="24"/>
        </w:rPr>
      </w:pPr>
      <w:r w:rsidRPr="00647D31">
        <w:rPr>
          <w:szCs w:val="24"/>
        </w:rPr>
        <w:t xml:space="preserve">The segments </w:t>
      </w:r>
      <w:r w:rsidRPr="00647D31">
        <w:rPr>
          <w:i/>
          <w:szCs w:val="24"/>
        </w:rPr>
        <w:t>OA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OB</w:t>
      </w:r>
      <w:r w:rsidRPr="00647D31">
        <w:rPr>
          <w:szCs w:val="24"/>
        </w:rPr>
        <w:t xml:space="preserve"> formed with </w:t>
      </w:r>
      <w:r w:rsidRPr="00647D31">
        <w:rPr>
          <w:i/>
          <w:szCs w:val="24"/>
        </w:rPr>
        <w:t>OX</w:t>
      </w:r>
      <w:r w:rsidRPr="00647D31">
        <w:rPr>
          <w:szCs w:val="24"/>
        </w:rPr>
        <w:t xml:space="preserve"> the angles </w:t>
      </w:r>
      <w:r w:rsidR="00B150DC" w:rsidRPr="00647D31">
        <w:rPr>
          <w:rFonts w:ascii="Cambria Math" w:hAnsi="Cambria Math" w:cs="Cambria Math"/>
          <w:i/>
          <w:szCs w:val="24"/>
        </w:rPr>
        <w:t>𝛼</w:t>
      </w:r>
      <w:r w:rsidRPr="00647D31">
        <w:rPr>
          <w:szCs w:val="24"/>
        </w:rPr>
        <w:t xml:space="preserve"> and </w:t>
      </w:r>
      <w:r w:rsidR="00B150DC" w:rsidRPr="00647D31">
        <w:rPr>
          <w:rFonts w:ascii="Cambria Math" w:hAnsi="Cambria Math" w:cs="Cambria Math"/>
          <w:i/>
          <w:szCs w:val="24"/>
        </w:rPr>
        <w:t>𝛽</w:t>
      </w:r>
      <w:r w:rsidRPr="00647D31">
        <w:rPr>
          <w:szCs w:val="24"/>
        </w:rPr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  <w:rPr>
          <w:szCs w:val="24"/>
        </w:rPr>
      </w:pPr>
      <w:r w:rsidRPr="00647D31">
        <w:rPr>
          <w:szCs w:val="24"/>
        </w:rPr>
        <w:t>Demonstrate</w:t>
      </w:r>
      <w:r w:rsidR="00E73175" w:rsidRPr="00647D31">
        <w:rPr>
          <w:szCs w:val="24"/>
        </w:rPr>
        <w:t xml:space="preserve"> that the bisector </w:t>
      </w:r>
      <w:r w:rsidR="00E73175" w:rsidRPr="00647D31">
        <w:rPr>
          <w:i/>
          <w:szCs w:val="24"/>
        </w:rPr>
        <w:t>OC</w:t>
      </w:r>
      <w:r w:rsidR="00E73175" w:rsidRPr="00647D31">
        <w:rPr>
          <w:szCs w:val="24"/>
        </w:rPr>
        <w:t xml:space="preserve"> of the angle </w:t>
      </w:r>
      <w:r w:rsidR="00E73175" w:rsidRPr="00647D31">
        <w:rPr>
          <w:position w:val="-6"/>
          <w:szCs w:val="24"/>
        </w:rPr>
        <w:object w:dxaOrig="560" w:dyaOrig="360" w14:anchorId="3F1AEE2D">
          <v:shape id="_x0000_i1096" type="#_x0000_t75" style="width:27.6pt;height:18pt" o:ole="">
            <v:imagedata r:id="rId143" o:title=""/>
          </v:shape>
          <o:OLEObject Type="Embed" ProgID="Equation.DSMT4" ShapeID="_x0000_i1096" DrawAspect="Content" ObjectID="_1659878097" r:id="rId144"/>
        </w:object>
      </w:r>
      <w:r w:rsidR="00E73175" w:rsidRPr="00647D31">
        <w:rPr>
          <w:szCs w:val="24"/>
        </w:rPr>
        <w:t xml:space="preserve"> </w:t>
      </w:r>
      <w:r w:rsidRPr="00647D31">
        <w:rPr>
          <w:szCs w:val="24"/>
        </w:rPr>
        <w:t xml:space="preserve">made with </w:t>
      </w:r>
      <w:r w:rsidRPr="00647D31">
        <w:rPr>
          <w:i/>
          <w:szCs w:val="24"/>
        </w:rPr>
        <w:t>OX</w:t>
      </w:r>
      <w:r w:rsidRPr="00647D31">
        <w:rPr>
          <w:szCs w:val="24"/>
        </w:rPr>
        <w:t xml:space="preserve"> an angle </w:t>
      </w:r>
      <w:r w:rsidR="00B150DC" w:rsidRPr="00647D31">
        <w:rPr>
          <w:position w:val="-20"/>
          <w:szCs w:val="24"/>
        </w:rPr>
        <w:object w:dxaOrig="660" w:dyaOrig="580" w14:anchorId="07301948">
          <v:shape id="_x0000_i1097" type="#_x0000_t75" style="width:33pt;height:29.4pt" o:ole="">
            <v:imagedata r:id="rId145" o:title=""/>
          </v:shape>
          <o:OLEObject Type="Embed" ProgID="Equation.DSMT4" ShapeID="_x0000_i1097" DrawAspect="Content" ObjectID="_1659878098" r:id="rId146"/>
        </w:object>
      </w:r>
      <w:r w:rsidRPr="00647D31">
        <w:rPr>
          <w:szCs w:val="24"/>
        </w:rPr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  <w:rPr>
          <w:szCs w:val="24"/>
        </w:rPr>
      </w:pPr>
      <w:r w:rsidRPr="00647D31">
        <w:rPr>
          <w:szCs w:val="24"/>
        </w:rPr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  <w:rPr>
          <w:szCs w:val="24"/>
        </w:rPr>
      </w:pPr>
      <w:r w:rsidRPr="00647D31">
        <w:rPr>
          <w:position w:val="-10"/>
          <w:szCs w:val="24"/>
        </w:rPr>
        <w:object w:dxaOrig="1180" w:dyaOrig="320" w14:anchorId="5B4685F8">
          <v:shape id="_x0000_i1098" type="#_x0000_t75" style="width:59.4pt;height:15.6pt" o:ole="">
            <v:imagedata r:id="rId147" o:title=""/>
          </v:shape>
          <o:OLEObject Type="Embed" ProgID="Equation.DSMT4" ShapeID="_x0000_i1098" DrawAspect="Content" ObjectID="_1659878099" r:id="rId148"/>
        </w:object>
      </w:r>
      <w:r w:rsidR="00774FA1" w:rsidRPr="00647D31">
        <w:rPr>
          <w:szCs w:val="24"/>
        </w:rPr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  <w:rPr>
          <w:szCs w:val="24"/>
        </w:rPr>
      </w:pPr>
      <w:r w:rsidRPr="00647D31">
        <w:rPr>
          <w:position w:val="-10"/>
          <w:szCs w:val="24"/>
        </w:rPr>
        <w:object w:dxaOrig="1280" w:dyaOrig="320" w14:anchorId="3B8E5861">
          <v:shape id="_x0000_i1099" type="#_x0000_t75" style="width:63.6pt;height:15.6pt" o:ole="">
            <v:imagedata r:id="rId149" o:title=""/>
          </v:shape>
          <o:OLEObject Type="Embed" ProgID="Equation.DSMT4" ShapeID="_x0000_i1099" DrawAspect="Content" ObjectID="_1659878100" r:id="rId150"/>
        </w:object>
      </w:r>
    </w:p>
    <w:p w14:paraId="6E002F60" w14:textId="77777777" w:rsidR="00A2282D" w:rsidRPr="00647D31" w:rsidRDefault="00A2282D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1826587C" w14:textId="77777777" w:rsidR="008E72B0" w:rsidRPr="00647D31" w:rsidRDefault="008E72B0" w:rsidP="003D4D88">
      <w:pPr>
        <w:ind w:left="360"/>
        <w:rPr>
          <w:szCs w:val="24"/>
        </w:rPr>
      </w:pPr>
      <w:r w:rsidRPr="00647D31">
        <w:rPr>
          <w:b/>
          <w:i/>
          <w:color w:val="833C0B" w:themeColor="accent2" w:themeShade="80"/>
          <w:szCs w:val="24"/>
        </w:rPr>
        <w:t>Given</w:t>
      </w:r>
      <w:r w:rsidRPr="00647D31">
        <w:rPr>
          <w:szCs w:val="24"/>
        </w:rPr>
        <w:t>:</w:t>
      </w:r>
    </w:p>
    <w:p w14:paraId="121D4206" w14:textId="77777777" w:rsidR="008E72B0" w:rsidRPr="00647D31" w:rsidRDefault="00B150DC" w:rsidP="003D4D88">
      <w:pPr>
        <w:ind w:left="720"/>
        <w:rPr>
          <w:szCs w:val="24"/>
        </w:rPr>
      </w:pPr>
      <w:r w:rsidRPr="00647D31">
        <w:rPr>
          <w:position w:val="-10"/>
          <w:szCs w:val="24"/>
        </w:rPr>
        <w:object w:dxaOrig="2480" w:dyaOrig="400" w14:anchorId="5EE1608C">
          <v:shape id="_x0000_i1100" type="#_x0000_t75" style="width:123.6pt;height:20.4pt" o:ole="">
            <v:imagedata r:id="rId151" o:title=""/>
          </v:shape>
          <o:OLEObject Type="Embed" ProgID="Equation.DSMT4" ShapeID="_x0000_i1100" DrawAspect="Content" ObjectID="_1659878101" r:id="rId152"/>
        </w:object>
      </w:r>
      <w:r w:rsidR="008E72B0" w:rsidRPr="00647D31">
        <w:rPr>
          <w:szCs w:val="24"/>
        </w:rPr>
        <w:t xml:space="preserve"> </w:t>
      </w:r>
    </w:p>
    <w:p w14:paraId="077AA3C5" w14:textId="77777777" w:rsidR="008E72B0" w:rsidRPr="00647D31" w:rsidRDefault="008E72B0" w:rsidP="003D4D88">
      <w:pPr>
        <w:ind w:left="720"/>
        <w:rPr>
          <w:szCs w:val="24"/>
        </w:rPr>
      </w:pPr>
      <w:r w:rsidRPr="00647D31">
        <w:rPr>
          <w:position w:val="-20"/>
          <w:szCs w:val="24"/>
        </w:rPr>
        <w:object w:dxaOrig="1500" w:dyaOrig="520" w14:anchorId="0741B680">
          <v:shape id="_x0000_i1101" type="#_x0000_t75" style="width:75pt;height:26.4pt" o:ole="">
            <v:imagedata r:id="rId153" o:title=""/>
          </v:shape>
          <o:OLEObject Type="Embed" ProgID="Equation.DSMT4" ShapeID="_x0000_i1101" DrawAspect="Content" ObjectID="_1659878102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line="360" w:lineRule="auto"/>
        <w:ind w:left="720"/>
        <w:rPr>
          <w:szCs w:val="24"/>
        </w:rPr>
      </w:pPr>
      <w:r w:rsidRPr="00647D31">
        <w:rPr>
          <w:szCs w:val="24"/>
        </w:rPr>
        <w:tab/>
      </w:r>
      <w:r w:rsidR="00B150DC" w:rsidRPr="00647D31">
        <w:rPr>
          <w:position w:val="-20"/>
          <w:szCs w:val="24"/>
        </w:rPr>
        <w:object w:dxaOrig="840" w:dyaOrig="580" w14:anchorId="7F030598">
          <v:shape id="_x0000_i1102" type="#_x0000_t75" style="width:42pt;height:29.4pt" o:ole="">
            <v:imagedata r:id="rId155" o:title=""/>
          </v:shape>
          <o:OLEObject Type="Embed" ProgID="Equation.DSMT4" ShapeID="_x0000_i1102" DrawAspect="Content" ObjectID="_1659878103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  <w:rPr>
          <w:szCs w:val="24"/>
        </w:rPr>
      </w:pPr>
      <w:r w:rsidRPr="00647D31">
        <w:rPr>
          <w:position w:val="-6"/>
          <w:szCs w:val="24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59878104" r:id="rId158"/>
        </w:object>
      </w:r>
      <w:r w:rsidR="00446E21" w:rsidRPr="00647D31">
        <w:rPr>
          <w:noProof/>
          <w:szCs w:val="24"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="00B150DC" w:rsidRPr="00647D31">
        <w:rPr>
          <w:position w:val="-20"/>
          <w:szCs w:val="24"/>
        </w:rPr>
        <w:object w:dxaOrig="1219" w:dyaOrig="580" w14:anchorId="72522009">
          <v:shape id="_x0000_i1104" type="#_x0000_t75" style="width:60.6pt;height:29.4pt" o:ole="">
            <v:imagedata r:id="rId159" o:title=""/>
          </v:shape>
          <o:OLEObject Type="Embed" ProgID="Equation.DSMT4" ShapeID="_x0000_i1104" DrawAspect="Content" ObjectID="_1659878105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line="480" w:lineRule="auto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rPr>
          <w:szCs w:val="24"/>
        </w:rPr>
        <w:tab/>
      </w:r>
      <w:r w:rsidR="00B150DC" w:rsidRPr="00647D31">
        <w:rPr>
          <w:position w:val="-26"/>
          <w:szCs w:val="24"/>
        </w:rPr>
        <w:object w:dxaOrig="999" w:dyaOrig="639" w14:anchorId="564C71A2">
          <v:shape id="_x0000_i1105" type="#_x0000_t75" style="width:50.4pt;height:32.4pt" o:ole="">
            <v:imagedata r:id="rId162" o:title=""/>
          </v:shape>
          <o:OLEObject Type="Embed" ProgID="Equation.DSMT4" ShapeID="_x0000_i1105" DrawAspect="Content" ObjectID="_1659878106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  <w:rPr>
          <w:szCs w:val="24"/>
        </w:rPr>
      </w:pPr>
      <w:proofErr w:type="spellStart"/>
      <w:r w:rsidRPr="00647D31">
        <w:rPr>
          <w:b/>
          <w:i/>
          <w:color w:val="FF0000"/>
          <w:szCs w:val="24"/>
        </w:rPr>
        <w:t>i</w:t>
      </w:r>
      <w:proofErr w:type="spellEnd"/>
      <w:r w:rsidRPr="00647D31">
        <w:rPr>
          <w:b/>
          <w:i/>
          <w:color w:val="FF0000"/>
          <w:szCs w:val="24"/>
        </w:rPr>
        <w:t xml:space="preserve">. </w:t>
      </w:r>
      <w:r w:rsidRPr="00647D31">
        <w:rPr>
          <w:szCs w:val="24"/>
        </w:rPr>
        <w:t xml:space="preserve">If </w:t>
      </w:r>
      <w:r w:rsidR="00B150DC" w:rsidRPr="00647D31">
        <w:rPr>
          <w:position w:val="-10"/>
          <w:szCs w:val="24"/>
        </w:rPr>
        <w:object w:dxaOrig="1180" w:dyaOrig="320" w14:anchorId="4DB04A9D">
          <v:shape id="_x0000_i1106" type="#_x0000_t75" style="width:59.4pt;height:15.6pt" o:ole="">
            <v:imagedata r:id="rId164" o:title=""/>
          </v:shape>
          <o:OLEObject Type="Embed" ProgID="Equation.DSMT4" ShapeID="_x0000_i1106" DrawAspect="Content" ObjectID="_1659878107" r:id="rId165"/>
        </w:object>
      </w:r>
      <w:r w:rsidRPr="00647D31">
        <w:rPr>
          <w:szCs w:val="24"/>
        </w:rPr>
        <w:t>, then</w:t>
      </w:r>
    </w:p>
    <w:p w14:paraId="737954DB" w14:textId="77777777" w:rsidR="003466F5" w:rsidRPr="00647D31" w:rsidRDefault="003466F5" w:rsidP="003D4D88">
      <w:pPr>
        <w:pStyle w:val="ListParagraph"/>
        <w:spacing w:line="360" w:lineRule="auto"/>
        <w:ind w:left="900"/>
        <w:rPr>
          <w:color w:val="FF0000"/>
          <w:szCs w:val="24"/>
        </w:rPr>
      </w:pPr>
      <w:r w:rsidRPr="00647D31">
        <w:rPr>
          <w:color w:val="FF0000"/>
          <w:position w:val="-6"/>
          <w:szCs w:val="24"/>
        </w:rPr>
        <w:object w:dxaOrig="1160" w:dyaOrig="360" w14:anchorId="7F2B3F0D">
          <v:shape id="_x0000_i1107" type="#_x0000_t75" style="width:57.6pt;height:18pt" o:ole="">
            <v:imagedata r:id="rId166" o:title=""/>
          </v:shape>
          <o:OLEObject Type="Embed" ProgID="Equation.DSMT4" ShapeID="_x0000_i1107" DrawAspect="Content" ObjectID="_1659878108" r:id="rId167"/>
        </w:object>
      </w:r>
    </w:p>
    <w:p w14:paraId="10B95CA8" w14:textId="77777777" w:rsidR="00190C89" w:rsidRPr="00647D31" w:rsidRDefault="00190C89" w:rsidP="003D4D88">
      <w:pPr>
        <w:pStyle w:val="ListParagraph"/>
        <w:ind w:left="900"/>
        <w:rPr>
          <w:szCs w:val="24"/>
        </w:rPr>
      </w:pPr>
      <w:r w:rsidRPr="00647D31">
        <w:rPr>
          <w:szCs w:val="24"/>
        </w:rPr>
        <w:t xml:space="preserve">Let: </w:t>
      </w:r>
      <w:r w:rsidRPr="00647D31">
        <w:rPr>
          <w:position w:val="-6"/>
          <w:szCs w:val="24"/>
        </w:rPr>
        <w:object w:dxaOrig="1160" w:dyaOrig="360" w14:anchorId="391EC3A5">
          <v:shape id="_x0000_i1108" type="#_x0000_t75" style="width:57.6pt;height:18pt" o:ole="">
            <v:imagedata r:id="rId168" o:title=""/>
          </v:shape>
          <o:OLEObject Type="Embed" ProgID="Equation.DSMT4" ShapeID="_x0000_i1108" DrawAspect="Content" ObjectID="_1659878109" r:id="rId169"/>
        </w:object>
      </w:r>
      <w:r w:rsidRPr="00647D31">
        <w:rPr>
          <w:szCs w:val="24"/>
        </w:rPr>
        <w:t xml:space="preserve"> that implies </w:t>
      </w:r>
      <w:r w:rsidR="00052C7C" w:rsidRPr="00647D31">
        <w:rPr>
          <w:i/>
          <w:szCs w:val="24"/>
        </w:rPr>
        <w:t>OC</w:t>
      </w:r>
      <w:r w:rsidR="00052C7C" w:rsidRPr="00647D31">
        <w:rPr>
          <w:szCs w:val="24"/>
        </w:rPr>
        <w:t xml:space="preserve"> is the bisector of </w:t>
      </w:r>
      <w:r w:rsidR="00052C7C" w:rsidRPr="00647D31">
        <w:rPr>
          <w:position w:val="-6"/>
          <w:szCs w:val="24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59878110" r:id="rId171"/>
        </w:object>
      </w:r>
    </w:p>
    <w:p w14:paraId="32245FB1" w14:textId="77777777" w:rsidR="00CA71FA" w:rsidRPr="00647D31" w:rsidRDefault="00CA71FA" w:rsidP="003D4D88">
      <w:pPr>
        <w:pStyle w:val="ListParagraph"/>
        <w:spacing w:line="360" w:lineRule="auto"/>
        <w:ind w:left="90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i/>
          <w:szCs w:val="24"/>
        </w:rPr>
        <w:t>OC</w:t>
      </w:r>
      <w:r w:rsidRPr="00647D31">
        <w:rPr>
          <w:szCs w:val="24"/>
        </w:rPr>
        <w:t xml:space="preserve"> is the bisector of </w:t>
      </w:r>
      <w:r w:rsidRPr="00647D31">
        <w:rPr>
          <w:position w:val="-6"/>
          <w:szCs w:val="24"/>
        </w:rPr>
        <w:object w:dxaOrig="560" w:dyaOrig="360" w14:anchorId="14B36F82">
          <v:shape id="_x0000_i1110" type="#_x0000_t75" style="width:27.6pt;height:18pt" o:ole="">
            <v:imagedata r:id="rId143" o:title=""/>
          </v:shape>
          <o:OLEObject Type="Embed" ProgID="Equation.DSMT4" ShapeID="_x0000_i1110" DrawAspect="Content" ObjectID="_1659878111" r:id="rId172"/>
        </w:object>
      </w:r>
      <w:r w:rsidRPr="00647D31">
        <w:rPr>
          <w:szCs w:val="24"/>
        </w:rPr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ind w:left="900"/>
        <w:rPr>
          <w:szCs w:val="24"/>
        </w:rPr>
      </w:pPr>
      <w:r w:rsidRPr="00647D31">
        <w:rPr>
          <w:position w:val="-10"/>
          <w:szCs w:val="24"/>
        </w:rPr>
        <w:object w:dxaOrig="1520" w:dyaOrig="400" w14:anchorId="42C989CB">
          <v:shape id="_x0000_i1111" type="#_x0000_t75" style="width:75.6pt;height:20.4pt" o:ole="">
            <v:imagedata r:id="rId173" o:title=""/>
          </v:shape>
          <o:OLEObject Type="Embed" ProgID="Equation.DSMT4" ShapeID="_x0000_i1111" DrawAspect="Content" ObjectID="_1659878112" r:id="rId174"/>
        </w:object>
      </w:r>
      <w:r w:rsidR="00CA71FA" w:rsidRPr="00647D31">
        <w:rPr>
          <w:szCs w:val="24"/>
        </w:rPr>
        <w:tab/>
      </w:r>
      <w:r w:rsidRPr="00647D31">
        <w:rPr>
          <w:position w:val="-10"/>
          <w:szCs w:val="24"/>
        </w:rPr>
        <w:object w:dxaOrig="1180" w:dyaOrig="320" w14:anchorId="48B81A18">
          <v:shape id="_x0000_i1112" type="#_x0000_t75" style="width:59.4pt;height:15.6pt" o:ole="">
            <v:imagedata r:id="rId175" o:title=""/>
          </v:shape>
          <o:OLEObject Type="Embed" ProgID="Equation.DSMT4" ShapeID="_x0000_i1112" DrawAspect="Content" ObjectID="_1659878113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ind w:left="900"/>
        <w:rPr>
          <w:szCs w:val="24"/>
        </w:rPr>
      </w:pPr>
      <w:r w:rsidRPr="00647D31">
        <w:rPr>
          <w:szCs w:val="24"/>
        </w:rPr>
        <w:tab/>
      </w:r>
      <w:r w:rsidR="00B150DC" w:rsidRPr="00647D31">
        <w:rPr>
          <w:position w:val="-6"/>
          <w:szCs w:val="24"/>
        </w:rPr>
        <w:object w:dxaOrig="1500" w:dyaOrig="279" w14:anchorId="59CDF364">
          <v:shape id="_x0000_i1113" type="#_x0000_t75" style="width:75pt;height:14.4pt" o:ole="">
            <v:imagedata r:id="rId177" o:title=""/>
          </v:shape>
          <o:OLEObject Type="Embed" ProgID="Equation.DSMT4" ShapeID="_x0000_i1113" DrawAspect="Content" ObjectID="_1659878114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line="360" w:lineRule="auto"/>
        <w:ind w:left="900"/>
        <w:rPr>
          <w:szCs w:val="24"/>
        </w:rPr>
      </w:pPr>
      <w:r w:rsidRPr="00647D31">
        <w:rPr>
          <w:szCs w:val="24"/>
        </w:rPr>
        <w:tab/>
      </w:r>
      <w:r w:rsidR="00B150DC" w:rsidRPr="00647D31">
        <w:rPr>
          <w:position w:val="-10"/>
          <w:szCs w:val="24"/>
        </w:rPr>
        <w:object w:dxaOrig="560" w:dyaOrig="340" w14:anchorId="4CFF3A04">
          <v:shape id="_x0000_i1114" type="#_x0000_t75" style="width:27.6pt;height:17.4pt" o:ole="">
            <v:imagedata r:id="rId179" o:title=""/>
          </v:shape>
          <o:OLEObject Type="Embed" ProgID="Equation.DSMT4" ShapeID="_x0000_i1114" DrawAspect="Content" ObjectID="_1659878115" r:id="rId180"/>
        </w:object>
      </w:r>
    </w:p>
    <w:p w14:paraId="4CD6714B" w14:textId="77777777" w:rsidR="00DC70D7" w:rsidRPr="00647D31" w:rsidRDefault="00DC70D7" w:rsidP="003D4D88">
      <w:pPr>
        <w:pStyle w:val="ListParagraph"/>
        <w:rPr>
          <w:szCs w:val="24"/>
        </w:rPr>
      </w:pPr>
      <w:r w:rsidRPr="00647D31">
        <w:rPr>
          <w:b/>
          <w:i/>
          <w:color w:val="FF0000"/>
          <w:szCs w:val="24"/>
        </w:rPr>
        <w:t xml:space="preserve">ii. </w:t>
      </w:r>
      <w:r w:rsidRPr="00647D31">
        <w:rPr>
          <w:szCs w:val="24"/>
        </w:rPr>
        <w:t xml:space="preserve">If </w:t>
      </w:r>
      <w:r w:rsidRPr="00647D31">
        <w:rPr>
          <w:position w:val="-10"/>
          <w:szCs w:val="24"/>
        </w:rPr>
        <w:object w:dxaOrig="1280" w:dyaOrig="320" w14:anchorId="76617A80">
          <v:shape id="_x0000_i1115" type="#_x0000_t75" style="width:63.6pt;height:15.6pt" o:ole="">
            <v:imagedata r:id="rId149" o:title=""/>
          </v:shape>
          <o:OLEObject Type="Embed" ProgID="Equation.DSMT4" ShapeID="_x0000_i1115" DrawAspect="Content" ObjectID="_1659878116" r:id="rId181"/>
        </w:object>
      </w:r>
      <w:r w:rsidRPr="00647D31">
        <w:rPr>
          <w:szCs w:val="24"/>
        </w:rPr>
        <w:t>, then</w:t>
      </w:r>
    </w:p>
    <w:p w14:paraId="59C52967" w14:textId="77777777" w:rsidR="003466F5" w:rsidRPr="00647D31" w:rsidRDefault="00B079FF" w:rsidP="003D4D88">
      <w:pPr>
        <w:pStyle w:val="ListParagraph"/>
        <w:ind w:left="90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color w:val="FF0000"/>
          <w:position w:val="-6"/>
          <w:szCs w:val="24"/>
        </w:rPr>
        <w:object w:dxaOrig="1160" w:dyaOrig="360" w14:anchorId="5C21109B">
          <v:shape id="_x0000_i1116" type="#_x0000_t75" style="width:57.6pt;height:18pt" o:ole="">
            <v:imagedata r:id="rId183" o:title=""/>
          </v:shape>
          <o:OLEObject Type="Embed" ProgID="Equation.DSMT4" ShapeID="_x0000_i1116" DrawAspect="Content" ObjectID="_1659878117" r:id="rId184"/>
        </w:object>
      </w:r>
    </w:p>
    <w:p w14:paraId="7BD2487B" w14:textId="77777777" w:rsidR="006C010A" w:rsidRPr="00647D31" w:rsidRDefault="006C010A" w:rsidP="003D4D88">
      <w:pPr>
        <w:pStyle w:val="ListParagraph"/>
        <w:ind w:left="900"/>
        <w:rPr>
          <w:szCs w:val="24"/>
        </w:rPr>
      </w:pPr>
      <w:r w:rsidRPr="00647D31">
        <w:rPr>
          <w:szCs w:val="24"/>
        </w:rPr>
        <w:t xml:space="preserve">Let: </w:t>
      </w:r>
      <w:r w:rsidRPr="00647D31">
        <w:rPr>
          <w:position w:val="-6"/>
          <w:szCs w:val="24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59878118" r:id="rId186"/>
        </w:object>
      </w:r>
      <w:r w:rsidRPr="00647D31">
        <w:rPr>
          <w:szCs w:val="24"/>
        </w:rPr>
        <w:t xml:space="preserve"> that implies </w:t>
      </w:r>
      <w:r w:rsidRPr="00647D31">
        <w:rPr>
          <w:i/>
          <w:szCs w:val="24"/>
        </w:rPr>
        <w:t>OC</w:t>
      </w:r>
      <w:r w:rsidRPr="00647D31">
        <w:rPr>
          <w:szCs w:val="24"/>
        </w:rPr>
        <w:t xml:space="preserve"> is the bisector of </w:t>
      </w:r>
      <w:r w:rsidRPr="00647D31">
        <w:rPr>
          <w:position w:val="-6"/>
          <w:szCs w:val="24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59878119" r:id="rId187"/>
        </w:object>
      </w:r>
    </w:p>
    <w:p w14:paraId="4D337E62" w14:textId="77777777" w:rsidR="006C010A" w:rsidRPr="00647D31" w:rsidRDefault="006C010A" w:rsidP="003D4D88">
      <w:pPr>
        <w:pStyle w:val="ListParagraph"/>
        <w:spacing w:line="360" w:lineRule="auto"/>
        <w:ind w:left="90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i/>
          <w:szCs w:val="24"/>
        </w:rPr>
        <w:t>OC</w:t>
      </w:r>
      <w:r w:rsidRPr="00647D31">
        <w:rPr>
          <w:szCs w:val="24"/>
        </w:rPr>
        <w:t xml:space="preserve"> is the bisector of </w:t>
      </w:r>
      <w:r w:rsidRPr="00647D31">
        <w:rPr>
          <w:position w:val="-6"/>
          <w:szCs w:val="24"/>
        </w:rPr>
        <w:object w:dxaOrig="560" w:dyaOrig="360" w14:anchorId="4D329511">
          <v:shape id="_x0000_i1119" type="#_x0000_t75" style="width:27.6pt;height:18pt" o:ole="">
            <v:imagedata r:id="rId143" o:title=""/>
          </v:shape>
          <o:OLEObject Type="Embed" ProgID="Equation.DSMT4" ShapeID="_x0000_i1119" DrawAspect="Content" ObjectID="_1659878120" r:id="rId188"/>
        </w:object>
      </w:r>
      <w:r w:rsidRPr="00647D31">
        <w:rPr>
          <w:szCs w:val="24"/>
        </w:rPr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ind w:left="900"/>
        <w:rPr>
          <w:szCs w:val="24"/>
        </w:rPr>
      </w:pPr>
      <w:r w:rsidRPr="00647D31">
        <w:rPr>
          <w:position w:val="-10"/>
          <w:szCs w:val="24"/>
        </w:rPr>
        <w:object w:dxaOrig="1620" w:dyaOrig="400" w14:anchorId="288D8272">
          <v:shape id="_x0000_i1120" type="#_x0000_t75" style="width:81pt;height:20.4pt" o:ole="">
            <v:imagedata r:id="rId189" o:title=""/>
          </v:shape>
          <o:OLEObject Type="Embed" ProgID="Equation.DSMT4" ShapeID="_x0000_i1120" DrawAspect="Content" ObjectID="_1659878121" r:id="rId190"/>
        </w:object>
      </w: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1280" w:dyaOrig="320" w14:anchorId="57D21E03">
          <v:shape id="_x0000_i1121" type="#_x0000_t75" style="width:63.6pt;height:15.6pt" o:ole="">
            <v:imagedata r:id="rId191" o:title=""/>
          </v:shape>
          <o:OLEObject Type="Embed" ProgID="Equation.DSMT4" ShapeID="_x0000_i1121" DrawAspect="Content" ObjectID="_1659878122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ind w:left="90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700" w:dyaOrig="279" w14:anchorId="32D647AF">
          <v:shape id="_x0000_i1122" type="#_x0000_t75" style="width:84.6pt;height:14.4pt" o:ole="">
            <v:imagedata r:id="rId193" o:title=""/>
          </v:shape>
          <o:OLEObject Type="Embed" ProgID="Equation.DSMT4" ShapeID="_x0000_i1122" DrawAspect="Content" ObjectID="_1659878123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line="360" w:lineRule="auto"/>
        <w:ind w:left="90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560" w:dyaOrig="340" w14:anchorId="6188E24F">
          <v:shape id="_x0000_i1123" type="#_x0000_t75" style="width:27.6pt;height:17.4pt" o:ole="">
            <v:imagedata r:id="rId179" o:title=""/>
          </v:shape>
          <o:OLEObject Type="Embed" ProgID="Equation.DSMT4" ShapeID="_x0000_i1123" DrawAspect="Content" ObjectID="_1659878124" r:id="rId195"/>
        </w:object>
      </w:r>
    </w:p>
    <w:p w14:paraId="0794B95D" w14:textId="77777777" w:rsidR="0097227B" w:rsidRPr="00647D31" w:rsidRDefault="0097227B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pPr>
        <w:rPr>
          <w:szCs w:val="24"/>
        </w:rPr>
      </w:pPr>
      <w:r w:rsidRPr="00647D31">
        <w:rPr>
          <w:szCs w:val="24"/>
        </w:rPr>
        <w:t xml:space="preserve">A point </w:t>
      </w:r>
      <w:r w:rsidRPr="00647D31">
        <w:rPr>
          <w:i/>
          <w:szCs w:val="24"/>
        </w:rPr>
        <w:t>O</w:t>
      </w:r>
      <w:r w:rsidRPr="00647D31">
        <w:rPr>
          <w:szCs w:val="24"/>
        </w:rPr>
        <w:t xml:space="preserve"> takes on an infinite right </w:t>
      </w:r>
      <w:r w:rsidRPr="00647D31">
        <w:rPr>
          <w:position w:val="-6"/>
          <w:szCs w:val="24"/>
        </w:rPr>
        <w:object w:dxaOrig="520" w:dyaOrig="279" w14:anchorId="5B5ED374">
          <v:shape id="_x0000_i1124" type="#_x0000_t75" style="width:26.4pt;height:14.4pt" o:ole="">
            <v:imagedata r:id="rId196" o:title=""/>
          </v:shape>
          <o:OLEObject Type="Embed" ProgID="Equation.DSMT4" ShapeID="_x0000_i1124" DrawAspect="Content" ObjectID="_1659878125" r:id="rId197"/>
        </w:object>
      </w:r>
      <w:r w:rsidRPr="00647D31">
        <w:rPr>
          <w:szCs w:val="24"/>
        </w:rPr>
        <w:t xml:space="preserve"> </w:t>
      </w:r>
      <w:r w:rsidR="003D7BCD" w:rsidRPr="00647D31">
        <w:rPr>
          <w:szCs w:val="24"/>
        </w:rPr>
        <w:t xml:space="preserve">be conducted the same side half-lines </w:t>
      </w:r>
      <w:r w:rsidR="003D7BCD" w:rsidRPr="00647D31">
        <w:rPr>
          <w:i/>
          <w:szCs w:val="24"/>
        </w:rPr>
        <w:t>OA</w:t>
      </w:r>
      <w:r w:rsidR="003D7BCD" w:rsidRPr="00647D31">
        <w:rPr>
          <w:szCs w:val="24"/>
        </w:rPr>
        <w:t xml:space="preserve"> and </w:t>
      </w:r>
      <w:r w:rsidR="003D7BCD" w:rsidRPr="00647D31">
        <w:rPr>
          <w:i/>
          <w:szCs w:val="24"/>
        </w:rPr>
        <w:t>OB</w:t>
      </w:r>
      <w:r w:rsidR="00BE1574" w:rsidRPr="00647D31">
        <w:rPr>
          <w:szCs w:val="24"/>
        </w:rPr>
        <w:t xml:space="preserve">, as well as </w:t>
      </w:r>
      <w:r w:rsidR="00BD3C9C" w:rsidRPr="00647D31">
        <w:rPr>
          <w:szCs w:val="24"/>
        </w:rPr>
        <w:t xml:space="preserve">the bisectors of angles </w:t>
      </w:r>
      <w:r w:rsidR="00BD3C9C" w:rsidRPr="00647D31">
        <w:rPr>
          <w:position w:val="-6"/>
          <w:szCs w:val="24"/>
        </w:rPr>
        <w:object w:dxaOrig="499" w:dyaOrig="360" w14:anchorId="5FE2F26A">
          <v:shape id="_x0000_i1125" type="#_x0000_t75" style="width:24.6pt;height:18pt" o:ole="">
            <v:imagedata r:id="rId198" o:title=""/>
          </v:shape>
          <o:OLEObject Type="Embed" ProgID="Equation.DSMT4" ShapeID="_x0000_i1125" DrawAspect="Content" ObjectID="_1659878126" r:id="rId199"/>
        </w:object>
      </w:r>
      <w:r w:rsidR="00BD3C9C" w:rsidRPr="00647D31">
        <w:rPr>
          <w:szCs w:val="24"/>
        </w:rPr>
        <w:t xml:space="preserve">, </w:t>
      </w:r>
      <w:r w:rsidR="00BD3C9C" w:rsidRPr="00647D31">
        <w:rPr>
          <w:position w:val="-6"/>
          <w:szCs w:val="24"/>
        </w:rPr>
        <w:object w:dxaOrig="560" w:dyaOrig="360" w14:anchorId="207AAE37">
          <v:shape id="_x0000_i1126" type="#_x0000_t75" style="width:27.6pt;height:18pt" o:ole="">
            <v:imagedata r:id="rId200" o:title=""/>
          </v:shape>
          <o:OLEObject Type="Embed" ProgID="Equation.DSMT4" ShapeID="_x0000_i1126" DrawAspect="Content" ObjectID="_1659878127" r:id="rId201"/>
        </w:object>
      </w:r>
      <w:r w:rsidR="00BD3C9C" w:rsidRPr="00647D31">
        <w:rPr>
          <w:szCs w:val="24"/>
        </w:rPr>
        <w:t xml:space="preserve">, and </w:t>
      </w:r>
      <w:r w:rsidR="00BD3C9C" w:rsidRPr="00647D31">
        <w:rPr>
          <w:position w:val="-6"/>
          <w:szCs w:val="24"/>
        </w:rPr>
        <w:object w:dxaOrig="560" w:dyaOrig="360" w14:anchorId="1D7A486D">
          <v:shape id="_x0000_i1127" type="#_x0000_t75" style="width:27.6pt;height:18pt" o:ole="">
            <v:imagedata r:id="rId202" o:title=""/>
          </v:shape>
          <o:OLEObject Type="Embed" ProgID="Equation.DSMT4" ShapeID="_x0000_i1127" DrawAspect="Content" ObjectID="_1659878128" r:id="rId203"/>
        </w:object>
      </w:r>
      <w:r w:rsidR="0063670B" w:rsidRPr="00647D31">
        <w:rPr>
          <w:szCs w:val="24"/>
        </w:rPr>
        <w:t>.</w:t>
      </w:r>
    </w:p>
    <w:p w14:paraId="0635B953" w14:textId="77777777" w:rsidR="0063670B" w:rsidRPr="00647D31" w:rsidRDefault="0063670B" w:rsidP="003D4D88">
      <w:pPr>
        <w:rPr>
          <w:szCs w:val="24"/>
        </w:rPr>
      </w:pPr>
      <w:r w:rsidRPr="00647D31">
        <w:rPr>
          <w:szCs w:val="24"/>
        </w:rPr>
        <w:t xml:space="preserve">Calculate the angles of the figure such that the bisector of the angle </w:t>
      </w:r>
      <w:r w:rsidRPr="00647D31">
        <w:rPr>
          <w:position w:val="-6"/>
          <w:szCs w:val="24"/>
        </w:rPr>
        <w:object w:dxaOrig="560" w:dyaOrig="360" w14:anchorId="77394C45">
          <v:shape id="_x0000_i1128" type="#_x0000_t75" style="width:27.6pt;height:18pt" o:ole="">
            <v:imagedata r:id="rId200" o:title=""/>
          </v:shape>
          <o:OLEObject Type="Embed" ProgID="Equation.DSMT4" ShapeID="_x0000_i1128" DrawAspect="Content" ObjectID="_1659878129" r:id="rId204"/>
        </w:object>
      </w:r>
      <w:r w:rsidRPr="00647D31">
        <w:rPr>
          <w:szCs w:val="24"/>
        </w:rPr>
        <w:t xml:space="preserve"> is perpendicular to </w:t>
      </w:r>
      <w:r w:rsidRPr="00647D31">
        <w:rPr>
          <w:position w:val="-6"/>
          <w:szCs w:val="24"/>
        </w:rPr>
        <w:object w:dxaOrig="520" w:dyaOrig="279" w14:anchorId="6C2FE8A0">
          <v:shape id="_x0000_i1129" type="#_x0000_t75" style="width:26.4pt;height:14.4pt" o:ole="">
            <v:imagedata r:id="rId196" o:title=""/>
          </v:shape>
          <o:OLEObject Type="Embed" ProgID="Equation.DSMT4" ShapeID="_x0000_i1129" DrawAspect="Content" ObjectID="_1659878130" r:id="rId205"/>
        </w:object>
      </w:r>
      <w:r w:rsidRPr="00647D31">
        <w:rPr>
          <w:szCs w:val="24"/>
        </w:rPr>
        <w:t xml:space="preserve"> and the bisectors of the extreme angles formed an angle of </w:t>
      </w:r>
      <w:r w:rsidRPr="00647D31">
        <w:rPr>
          <w:position w:val="-6"/>
          <w:szCs w:val="24"/>
        </w:rPr>
        <w:object w:dxaOrig="499" w:dyaOrig="279" w14:anchorId="04FC422E">
          <v:shape id="_x0000_i1130" type="#_x0000_t75" style="width:24.6pt;height:14.4pt" o:ole="">
            <v:imagedata r:id="rId206" o:title=""/>
          </v:shape>
          <o:OLEObject Type="Embed" ProgID="Equation.DSMT4" ShapeID="_x0000_i1130" DrawAspect="Content" ObjectID="_1659878131" r:id="rId207"/>
        </w:object>
      </w:r>
      <w:r w:rsidRPr="00647D31">
        <w:rPr>
          <w:szCs w:val="24"/>
        </w:rPr>
        <w:t>.</w:t>
      </w:r>
    </w:p>
    <w:p w14:paraId="56136909" w14:textId="77777777" w:rsidR="009E253E" w:rsidRPr="00647D31" w:rsidRDefault="009E253E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41B16DD7" w14:textId="77777777" w:rsidR="008A7B39" w:rsidRPr="00647D31" w:rsidRDefault="008A7B39" w:rsidP="003D4D88">
      <w:pPr>
        <w:ind w:left="360"/>
        <w:rPr>
          <w:szCs w:val="24"/>
        </w:rPr>
      </w:pPr>
      <w:r w:rsidRPr="00647D31">
        <w:rPr>
          <w:b/>
          <w:i/>
          <w:color w:val="385623" w:themeColor="accent6" w:themeShade="80"/>
          <w:szCs w:val="24"/>
        </w:rPr>
        <w:t>Given</w:t>
      </w:r>
      <w:r w:rsidRPr="00647D31">
        <w:rPr>
          <w:szCs w:val="24"/>
        </w:rPr>
        <w:t>:</w:t>
      </w: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180" w:dyaOrig="360" w14:anchorId="5C83A285">
          <v:shape id="_x0000_i1131" type="#_x0000_t75" style="width:59.4pt;height:18pt" o:ole="">
            <v:imagedata r:id="rId208" o:title=""/>
          </v:shape>
          <o:OLEObject Type="Embed" ProgID="Equation.DSMT4" ShapeID="_x0000_i1131" DrawAspect="Content" ObjectID="_1659878132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line="360" w:lineRule="auto"/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b/>
          <w:i/>
          <w:color w:val="385623" w:themeColor="accent6" w:themeShade="80"/>
          <w:szCs w:val="24"/>
        </w:rPr>
        <w:tab/>
      </w:r>
      <w:r w:rsidR="008A7B39" w:rsidRPr="00647D31">
        <w:rPr>
          <w:position w:val="-6"/>
          <w:szCs w:val="24"/>
        </w:rPr>
        <w:object w:dxaOrig="1100" w:dyaOrig="360" w14:anchorId="7B80E2BD">
          <v:shape id="_x0000_i1132" type="#_x0000_t75" style="width:55.2pt;height:18pt" o:ole="">
            <v:imagedata r:id="rId211" o:title=""/>
          </v:shape>
          <o:OLEObject Type="Embed" ProgID="Equation.DSMT4" ShapeID="_x0000_i1132" DrawAspect="Content" ObjectID="_1659878133" r:id="rId212"/>
        </w:object>
      </w:r>
    </w:p>
    <w:p w14:paraId="0CC75B27" w14:textId="77777777" w:rsidR="00016724" w:rsidRPr="00647D31" w:rsidRDefault="00016724" w:rsidP="003D4D88">
      <w:pPr>
        <w:ind w:left="360"/>
        <w:rPr>
          <w:szCs w:val="24"/>
        </w:rPr>
      </w:pPr>
      <w:r w:rsidRPr="00647D31">
        <w:rPr>
          <w:i/>
          <w:szCs w:val="24"/>
        </w:rPr>
        <w:t>OC</w:t>
      </w:r>
      <w:r w:rsidRPr="00647D31">
        <w:rPr>
          <w:szCs w:val="24"/>
        </w:rPr>
        <w:t xml:space="preserve"> is the bisector </w:t>
      </w:r>
      <w:r w:rsidRPr="00647D31">
        <w:rPr>
          <w:position w:val="-6"/>
          <w:szCs w:val="24"/>
        </w:rPr>
        <w:object w:dxaOrig="560" w:dyaOrig="360" w14:anchorId="1A875E54">
          <v:shape id="_x0000_i1133" type="#_x0000_t75" style="width:27.6pt;height:18pt" o:ole="">
            <v:imagedata r:id="rId8" o:title=""/>
          </v:shape>
          <o:OLEObject Type="Embed" ProgID="Equation.DSMT4" ShapeID="_x0000_i1133" DrawAspect="Content" ObjectID="_1659878134" r:id="rId213"/>
        </w:object>
      </w:r>
    </w:p>
    <w:p w14:paraId="5700AEF3" w14:textId="77777777" w:rsidR="00016724" w:rsidRPr="00647D31" w:rsidRDefault="00016724" w:rsidP="003D4D88">
      <w:pPr>
        <w:ind w:left="720"/>
        <w:rPr>
          <w:szCs w:val="24"/>
        </w:rPr>
      </w:pPr>
      <w:r w:rsidRPr="00647D31">
        <w:rPr>
          <w:position w:val="-6"/>
          <w:szCs w:val="24"/>
        </w:rPr>
        <w:object w:dxaOrig="1300" w:dyaOrig="360" w14:anchorId="563A851F">
          <v:shape id="_x0000_i1134" type="#_x0000_t75" style="width:65.4pt;height:18pt" o:ole="">
            <v:imagedata r:id="rId214" o:title=""/>
          </v:shape>
          <o:OLEObject Type="Embed" ProgID="Equation.DSMT4" ShapeID="_x0000_i1134" DrawAspect="Content" ObjectID="_1659878135" r:id="rId215"/>
        </w:object>
      </w:r>
    </w:p>
    <w:p w14:paraId="50447A91" w14:textId="77777777" w:rsidR="00016724" w:rsidRPr="00647D31" w:rsidRDefault="00016724" w:rsidP="003D4D88">
      <w:pPr>
        <w:ind w:left="360"/>
        <w:rPr>
          <w:szCs w:val="24"/>
        </w:rPr>
      </w:pPr>
      <w:r w:rsidRPr="00647D31">
        <w:rPr>
          <w:i/>
          <w:szCs w:val="24"/>
        </w:rPr>
        <w:t>Oz</w:t>
      </w:r>
      <w:r w:rsidRPr="00647D31">
        <w:rPr>
          <w:szCs w:val="24"/>
        </w:rPr>
        <w:t xml:space="preserve"> is the bisector </w:t>
      </w:r>
      <w:r w:rsidRPr="00647D31">
        <w:rPr>
          <w:position w:val="-6"/>
          <w:szCs w:val="24"/>
        </w:rPr>
        <w:object w:dxaOrig="499" w:dyaOrig="360" w14:anchorId="1E11D07A">
          <v:shape id="_x0000_i1135" type="#_x0000_t75" style="width:25.2pt;height:18pt" o:ole="">
            <v:imagedata r:id="rId216" o:title=""/>
          </v:shape>
          <o:OLEObject Type="Embed" ProgID="Equation.DSMT4" ShapeID="_x0000_i1135" DrawAspect="Content" ObjectID="_1659878136" r:id="rId217"/>
        </w:object>
      </w:r>
    </w:p>
    <w:p w14:paraId="6E1EE1CB" w14:textId="77777777" w:rsidR="00016724" w:rsidRPr="00647D31" w:rsidRDefault="00723FDD" w:rsidP="003D4D88">
      <w:pPr>
        <w:ind w:left="720"/>
        <w:rPr>
          <w:szCs w:val="24"/>
        </w:rPr>
      </w:pPr>
      <w:r w:rsidRPr="00647D31">
        <w:rPr>
          <w:position w:val="-6"/>
          <w:szCs w:val="24"/>
        </w:rPr>
        <w:object w:dxaOrig="1120" w:dyaOrig="360" w14:anchorId="2C77A679">
          <v:shape id="_x0000_i1136" type="#_x0000_t75" style="width:56.4pt;height:18pt" o:ole="">
            <v:imagedata r:id="rId218" o:title=""/>
          </v:shape>
          <o:OLEObject Type="Embed" ProgID="Equation.DSMT4" ShapeID="_x0000_i1136" DrawAspect="Content" ObjectID="_1659878137" r:id="rId219"/>
        </w:object>
      </w:r>
    </w:p>
    <w:p w14:paraId="31C90FC6" w14:textId="77777777" w:rsidR="00016724" w:rsidRPr="00647D31" w:rsidRDefault="00016724" w:rsidP="003D4D88">
      <w:pPr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400" w:dyaOrig="279" w14:anchorId="053A34BF">
          <v:shape id="_x0000_i1137" type="#_x0000_t75" style="width:20.4pt;height:14.4pt" o:ole="">
            <v:imagedata r:id="rId220" o:title=""/>
          </v:shape>
          <o:OLEObject Type="Embed" ProgID="Equation.DSMT4" ShapeID="_x0000_i1137" DrawAspect="Content" ObjectID="_1659878138" r:id="rId221"/>
        </w:object>
      </w:r>
      <w:r w:rsidRPr="00647D31">
        <w:rPr>
          <w:szCs w:val="24"/>
        </w:rPr>
        <w:t xml:space="preserve"> is the bisector </w:t>
      </w:r>
      <w:r w:rsidRPr="00647D31">
        <w:rPr>
          <w:position w:val="-6"/>
          <w:szCs w:val="24"/>
        </w:rPr>
        <w:object w:dxaOrig="560" w:dyaOrig="360" w14:anchorId="25062D20">
          <v:shape id="_x0000_i1138" type="#_x0000_t75" style="width:28.8pt;height:18pt" o:ole="">
            <v:imagedata r:id="rId222" o:title=""/>
          </v:shape>
          <o:OLEObject Type="Embed" ProgID="Equation.DSMT4" ShapeID="_x0000_i1138" DrawAspect="Content" ObjectID="_1659878139" r:id="rId223"/>
        </w:object>
      </w:r>
    </w:p>
    <w:p w14:paraId="096EEF7B" w14:textId="77777777" w:rsidR="00723FDD" w:rsidRPr="00647D31" w:rsidRDefault="00723FDD" w:rsidP="003D4D88">
      <w:pPr>
        <w:spacing w:line="360" w:lineRule="auto"/>
        <w:ind w:left="720"/>
        <w:rPr>
          <w:szCs w:val="24"/>
        </w:rPr>
      </w:pPr>
      <w:r w:rsidRPr="00647D31">
        <w:rPr>
          <w:position w:val="-6"/>
          <w:szCs w:val="24"/>
        </w:rPr>
        <w:object w:dxaOrig="1300" w:dyaOrig="360" w14:anchorId="78FDDEC4">
          <v:shape id="_x0000_i1139" type="#_x0000_t75" style="width:65.4pt;height:18pt" o:ole="">
            <v:imagedata r:id="rId224" o:title=""/>
          </v:shape>
          <o:OLEObject Type="Embed" ProgID="Equation.DSMT4" ShapeID="_x0000_i1139" DrawAspect="Content" ObjectID="_1659878140" r:id="rId225"/>
        </w:object>
      </w:r>
    </w:p>
    <w:p w14:paraId="7FE5FF45" w14:textId="77777777" w:rsidR="00016724" w:rsidRPr="00647D31" w:rsidRDefault="0053138B" w:rsidP="003D4D88">
      <w:pPr>
        <w:spacing w:line="360" w:lineRule="auto"/>
        <w:ind w:left="360"/>
        <w:rPr>
          <w:szCs w:val="24"/>
        </w:rPr>
      </w:pPr>
      <w:r w:rsidRPr="00647D31">
        <w:rPr>
          <w:position w:val="-20"/>
          <w:szCs w:val="24"/>
        </w:rPr>
        <w:object w:dxaOrig="1820" w:dyaOrig="520" w14:anchorId="3E58039C">
          <v:shape id="_x0000_i1140" type="#_x0000_t75" style="width:91.2pt;height:26.4pt" o:ole="">
            <v:imagedata r:id="rId226" o:title=""/>
          </v:shape>
          <o:OLEObject Type="Embed" ProgID="Equation.DSMT4" ShapeID="_x0000_i1140" DrawAspect="Content" ObjectID="_1659878141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="000339B4" w:rsidRPr="00647D31">
        <w:rPr>
          <w:position w:val="-10"/>
          <w:szCs w:val="24"/>
        </w:rPr>
        <w:object w:dxaOrig="720" w:dyaOrig="340" w14:anchorId="518F3BA2">
          <v:shape id="_x0000_i1141" type="#_x0000_t75" style="width:36pt;height:17.4pt" o:ole="">
            <v:imagedata r:id="rId228" o:title=""/>
          </v:shape>
          <o:OLEObject Type="Embed" ProgID="Equation.DSMT4" ShapeID="_x0000_i1141" DrawAspect="Content" ObjectID="_1659878142" r:id="rId229"/>
        </w:object>
      </w:r>
    </w:p>
    <w:p w14:paraId="651A2661" w14:textId="77777777" w:rsidR="000339B4" w:rsidRPr="00647D31" w:rsidRDefault="00047D44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1440" w:dyaOrig="360" w14:anchorId="7EEF8605">
          <v:shape id="_x0000_i1142" type="#_x0000_t75" style="width:71.4pt;height:18pt" o:ole="">
            <v:imagedata r:id="rId230" o:title=""/>
          </v:shape>
          <o:OLEObject Type="Embed" ProgID="Equation.DSMT4" ShapeID="_x0000_i1142" DrawAspect="Content" ObjectID="_1659878143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640" w:dyaOrig="520" w14:anchorId="45F57BA8">
          <v:shape id="_x0000_i1143" type="#_x0000_t75" style="width:81.6pt;height:26.4pt" o:ole="">
            <v:imagedata r:id="rId232" o:title=""/>
          </v:shape>
          <o:OLEObject Type="Embed" ProgID="Equation.DSMT4" ShapeID="_x0000_i1143" DrawAspect="Content" ObjectID="_1659878144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4"/>
          <w:szCs w:val="24"/>
        </w:rPr>
        <w:object w:dxaOrig="1460" w:dyaOrig="400" w14:anchorId="7595B006">
          <v:shape id="_x0000_i1144" type="#_x0000_t75" style="width:72.6pt;height:20.4pt" o:ole="">
            <v:imagedata r:id="rId234" o:title=""/>
          </v:shape>
          <o:OLEObject Type="Embed" ProgID="Equation.DSMT4" ShapeID="_x0000_i1144" DrawAspect="Content" ObjectID="_1659878145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720" w:dyaOrig="340" w14:anchorId="0A8EC7C6">
          <v:shape id="_x0000_i1145" type="#_x0000_t75" style="width:36pt;height:17.4pt" o:ole="">
            <v:imagedata r:id="rId236" o:title=""/>
          </v:shape>
          <o:OLEObject Type="Embed" ProgID="Equation.DSMT4" ShapeID="_x0000_i1145" DrawAspect="Content" ObjectID="_1659878146" r:id="rId237"/>
        </w:object>
      </w:r>
    </w:p>
    <w:p w14:paraId="79587578" w14:textId="77777777" w:rsidR="00D166A9" w:rsidRPr="00647D31" w:rsidRDefault="00D166A9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pPr>
        <w:rPr>
          <w:szCs w:val="24"/>
        </w:rPr>
      </w:pPr>
      <w:r w:rsidRPr="00647D31">
        <w:rPr>
          <w:szCs w:val="24"/>
        </w:rPr>
        <w:t xml:space="preserve">Four consecutive half-lines </w:t>
      </w:r>
      <w:r w:rsidRPr="00647D31">
        <w:rPr>
          <w:i/>
          <w:szCs w:val="24"/>
        </w:rPr>
        <w:t>OA</w:t>
      </w:r>
      <w:r w:rsidRPr="00647D31">
        <w:rPr>
          <w:szCs w:val="24"/>
        </w:rPr>
        <w:t xml:space="preserve">, </w:t>
      </w:r>
      <w:r w:rsidRPr="00647D31">
        <w:rPr>
          <w:i/>
          <w:szCs w:val="24"/>
        </w:rPr>
        <w:t>OB</w:t>
      </w:r>
      <w:r w:rsidRPr="00647D31">
        <w:rPr>
          <w:szCs w:val="24"/>
        </w:rPr>
        <w:t xml:space="preserve">, </w:t>
      </w:r>
      <w:r w:rsidRPr="00647D31">
        <w:rPr>
          <w:i/>
          <w:szCs w:val="24"/>
        </w:rPr>
        <w:t>OC</w:t>
      </w:r>
      <w:r w:rsidRPr="00647D31">
        <w:rPr>
          <w:szCs w:val="24"/>
        </w:rPr>
        <w:t xml:space="preserve">, and </w:t>
      </w:r>
      <w:r w:rsidRPr="00647D31">
        <w:rPr>
          <w:i/>
          <w:szCs w:val="24"/>
        </w:rPr>
        <w:t>OD</w:t>
      </w:r>
      <w:r w:rsidRPr="00647D31">
        <w:rPr>
          <w:szCs w:val="24"/>
        </w:rPr>
        <w:t xml:space="preserve"> formed four adjacent consecutive angles which are between them </w:t>
      </w:r>
      <w:r w:rsidR="008A6701" w:rsidRPr="00647D31">
        <w:rPr>
          <w:szCs w:val="24"/>
        </w:rPr>
        <w:t>like</w:t>
      </w:r>
      <w:r w:rsidRPr="00647D31">
        <w:rPr>
          <w:szCs w:val="24"/>
        </w:rPr>
        <w:t xml:space="preserve"> 1, 2, 3, 4.</w:t>
      </w:r>
    </w:p>
    <w:p w14:paraId="6772E2CC" w14:textId="77777777" w:rsidR="00683883" w:rsidRPr="00647D31" w:rsidRDefault="00D521D3" w:rsidP="003D4D88">
      <w:pPr>
        <w:rPr>
          <w:szCs w:val="24"/>
        </w:rPr>
      </w:pPr>
      <w:r w:rsidRPr="00647D31">
        <w:rPr>
          <w:szCs w:val="24"/>
        </w:rPr>
        <w:t>Calculate the angles and the adjacent consecutive angles formed by th</w:t>
      </w:r>
      <w:r w:rsidR="00D90F85" w:rsidRPr="00647D31">
        <w:rPr>
          <w:szCs w:val="24"/>
        </w:rPr>
        <w:t>eir</w:t>
      </w:r>
      <w:r w:rsidRPr="00647D31">
        <w:rPr>
          <w:szCs w:val="24"/>
        </w:rPr>
        <w:t xml:space="preserve"> bisectors.</w:t>
      </w:r>
    </w:p>
    <w:p w14:paraId="3D73996E" w14:textId="77777777" w:rsidR="00F72E07" w:rsidRPr="00647D31" w:rsidRDefault="00F72E07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16D1EB54" w14:textId="77777777" w:rsidR="00762D29" w:rsidRPr="00647D31" w:rsidRDefault="008644F3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3400" w:dyaOrig="360" w14:anchorId="2292B87E">
          <v:shape id="_x0000_i1146" type="#_x0000_t75" style="width:170.4pt;height:18pt" o:ole="">
            <v:imagedata r:id="rId238" o:title=""/>
          </v:shape>
          <o:OLEObject Type="Embed" ProgID="Equation.DSMT4" ShapeID="_x0000_i1146" DrawAspect="Content" ObjectID="_1659878147" r:id="rId239"/>
        </w:object>
      </w:r>
    </w:p>
    <w:p w14:paraId="0E3DAB3E" w14:textId="77777777" w:rsidR="008644F3" w:rsidRPr="00647D31" w:rsidRDefault="008644F3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59878148" r:id="rId241"/>
        </w:object>
      </w:r>
    </w:p>
    <w:p w14:paraId="6EDF2610" w14:textId="77777777" w:rsidR="008644F3" w:rsidRPr="00647D31" w:rsidRDefault="00FC05B3" w:rsidP="003D4D88">
      <w:pPr>
        <w:spacing w:line="360" w:lineRule="auto"/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position w:val="-6"/>
          <w:szCs w:val="24"/>
        </w:rPr>
        <w:object w:dxaOrig="1460" w:dyaOrig="360" w14:anchorId="7BC24ED8">
          <v:shape id="_x0000_i1148" type="#_x0000_t75" style="width:72.6pt;height:18pt" o:ole="">
            <v:imagedata r:id="rId243" o:title=""/>
          </v:shape>
          <o:OLEObject Type="Embed" ProgID="Equation.DSMT4" ShapeID="_x0000_i1148" DrawAspect="Content" ObjectID="_1659878149" r:id="rId244"/>
        </w:object>
      </w:r>
    </w:p>
    <w:p w14:paraId="01C42B07" w14:textId="77777777" w:rsidR="008644F3" w:rsidRPr="00647D31" w:rsidRDefault="008644F3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260" w:dyaOrig="400" w14:anchorId="6857A396">
          <v:shape id="_x0000_i1149" type="#_x0000_t75" style="width:63pt;height:20.4pt" o:ole="">
            <v:imagedata r:id="rId245" o:title=""/>
          </v:shape>
          <o:OLEObject Type="Embed" ProgID="Equation.DSMT4" ShapeID="_x0000_i1149" DrawAspect="Content" ObjectID="_1659878150" r:id="rId246"/>
        </w:object>
      </w:r>
    </w:p>
    <w:p w14:paraId="5DB35EB8" w14:textId="77777777" w:rsidR="008644F3" w:rsidRPr="00647D31" w:rsidRDefault="008644F3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280" w:dyaOrig="400" w14:anchorId="052B99B9">
          <v:shape id="_x0000_i1150" type="#_x0000_t75" style="width:63.6pt;height:20.4pt" o:ole="">
            <v:imagedata r:id="rId247" o:title=""/>
          </v:shape>
          <o:OLEObject Type="Embed" ProgID="Equation.DSMT4" ShapeID="_x0000_i1150" DrawAspect="Content" ObjectID="_1659878151" r:id="rId248"/>
        </w:object>
      </w:r>
    </w:p>
    <w:p w14:paraId="45459502" w14:textId="77777777" w:rsidR="008644F3" w:rsidRPr="00647D31" w:rsidRDefault="008644F3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380" w:dyaOrig="400" w14:anchorId="74B4F4B8">
          <v:shape id="_x0000_i1151" type="#_x0000_t75" style="width:69pt;height:20.4pt" o:ole="">
            <v:imagedata r:id="rId249" o:title=""/>
          </v:shape>
          <o:OLEObject Type="Embed" ProgID="Equation.DSMT4" ShapeID="_x0000_i1151" DrawAspect="Content" ObjectID="_1659878152" r:id="rId250"/>
        </w:object>
      </w:r>
    </w:p>
    <w:p w14:paraId="1972483E" w14:textId="77777777" w:rsidR="008644F3" w:rsidRPr="00647D31" w:rsidRDefault="008644F3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359" w:dyaOrig="400" w14:anchorId="5D1D1E9E">
          <v:shape id="_x0000_i1152" type="#_x0000_t75" style="width:68.4pt;height:20.4pt" o:ole="">
            <v:imagedata r:id="rId251" o:title=""/>
          </v:shape>
          <o:OLEObject Type="Embed" ProgID="Equation.DSMT4" ShapeID="_x0000_i1152" DrawAspect="Content" ObjectID="_1659878153" r:id="rId252"/>
        </w:object>
      </w:r>
    </w:p>
    <w:p w14:paraId="504A362F" w14:textId="77777777" w:rsidR="008644F3" w:rsidRPr="00647D31" w:rsidRDefault="00FC05B3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299" w:dyaOrig="520" w14:anchorId="412C8344">
          <v:shape id="_x0000_i1153" type="#_x0000_t75" style="width:114.6pt;height:26.4pt" o:ole="">
            <v:imagedata r:id="rId253" o:title=""/>
          </v:shape>
          <o:OLEObject Type="Embed" ProgID="Equation.DSMT4" ShapeID="_x0000_i1153" DrawAspect="Content" ObjectID="_1659878154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500" w:dyaOrig="520" w14:anchorId="63B4A8CF">
          <v:shape id="_x0000_i1154" type="#_x0000_t75" style="width:75pt;height:26.4pt" o:ole="">
            <v:imagedata r:id="rId255" o:title=""/>
          </v:shape>
          <o:OLEObject Type="Embed" ProgID="Equation.DSMT4" ShapeID="_x0000_i1154" DrawAspect="Content" ObjectID="_1659878155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100" w:dyaOrig="279" w14:anchorId="24BCF6A0">
          <v:shape id="_x0000_i1155" type="#_x0000_t75" style="width:54.6pt;height:14.4pt" o:ole="">
            <v:imagedata r:id="rId257" o:title=""/>
          </v:shape>
          <o:OLEObject Type="Embed" ProgID="Equation.DSMT4" ShapeID="_x0000_i1155" DrawAspect="Content" ObjectID="_1659878156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720" w:dyaOrig="340" w14:anchorId="004E2169">
          <v:shape id="_x0000_i1156" type="#_x0000_t75" style="width:36pt;height:17.4pt" o:ole="">
            <v:imagedata r:id="rId259" o:title=""/>
          </v:shape>
          <o:OLEObject Type="Embed" ProgID="Equation.DSMT4" ShapeID="_x0000_i1156" DrawAspect="Content" ObjectID="_1659878157" r:id="rId260"/>
        </w:object>
      </w:r>
    </w:p>
    <w:p w14:paraId="59DD0C66" w14:textId="77777777" w:rsidR="00A22461" w:rsidRPr="00647D31" w:rsidRDefault="00A22461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320" w:dyaOrig="520" w14:anchorId="50645EFC">
          <v:shape id="_x0000_i1157" type="#_x0000_t75" style="width:116.4pt;height:26.4pt" o:ole="">
            <v:imagedata r:id="rId261" o:title=""/>
          </v:shape>
          <o:OLEObject Type="Embed" ProgID="Equation.DSMT4" ShapeID="_x0000_i1157" DrawAspect="Content" ObjectID="_1659878158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600" w:dyaOrig="520" w14:anchorId="359CB8F9">
          <v:shape id="_x0000_i1158" type="#_x0000_t75" style="width:80.4pt;height:26.4pt" o:ole="">
            <v:imagedata r:id="rId263" o:title=""/>
          </v:shape>
          <o:OLEObject Type="Embed" ProgID="Equation.DSMT4" ShapeID="_x0000_i1158" DrawAspect="Content" ObjectID="_1659878159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120" w:dyaOrig="279" w14:anchorId="5870FEFF">
          <v:shape id="_x0000_i1159" type="#_x0000_t75" style="width:56.4pt;height:14.4pt" o:ole="">
            <v:imagedata r:id="rId265" o:title=""/>
          </v:shape>
          <o:OLEObject Type="Embed" ProgID="Equation.DSMT4" ShapeID="_x0000_i1159" DrawAspect="Content" ObjectID="_1659878160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720" w:dyaOrig="340" w14:anchorId="01F374FA">
          <v:shape id="_x0000_i1160" type="#_x0000_t75" style="width:36pt;height:17.4pt" o:ole="">
            <v:imagedata r:id="rId267" o:title=""/>
          </v:shape>
          <o:OLEObject Type="Embed" ProgID="Equation.DSMT4" ShapeID="_x0000_i1160" DrawAspect="Content" ObjectID="_1659878161" r:id="rId268"/>
        </w:object>
      </w:r>
    </w:p>
    <w:p w14:paraId="446ADEF5" w14:textId="77777777" w:rsidR="00A345F3" w:rsidRPr="00647D31" w:rsidRDefault="00A345F3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340" w:dyaOrig="520" w14:anchorId="73DB435B">
          <v:shape id="_x0000_i1161" type="#_x0000_t75" style="width:117pt;height:26.4pt" o:ole="">
            <v:imagedata r:id="rId269" o:title=""/>
          </v:shape>
          <o:OLEObject Type="Embed" ProgID="Equation.DSMT4" ShapeID="_x0000_i1161" DrawAspect="Content" ObjectID="_1659878162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700" w:dyaOrig="520" w14:anchorId="3DB3DE2A">
          <v:shape id="_x0000_i1162" type="#_x0000_t75" style="width:84.6pt;height:26.4pt" o:ole="">
            <v:imagedata r:id="rId271" o:title=""/>
          </v:shape>
          <o:OLEObject Type="Embed" ProgID="Equation.DSMT4" ShapeID="_x0000_i1162" DrawAspect="Content" ObjectID="_1659878163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140" w:dyaOrig="279" w14:anchorId="385ED596">
          <v:shape id="_x0000_i1163" type="#_x0000_t75" style="width:57pt;height:14.4pt" o:ole="">
            <v:imagedata r:id="rId273" o:title=""/>
          </v:shape>
          <o:OLEObject Type="Embed" ProgID="Equation.DSMT4" ShapeID="_x0000_i1163" DrawAspect="Content" ObjectID="_1659878164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820" w:dyaOrig="340" w14:anchorId="2934BDA6">
          <v:shape id="_x0000_i1164" type="#_x0000_t75" style="width:41.4pt;height:17.4pt" o:ole="">
            <v:imagedata r:id="rId275" o:title=""/>
          </v:shape>
          <o:OLEObject Type="Embed" ProgID="Equation.DSMT4" ShapeID="_x0000_i1164" DrawAspect="Content" ObjectID="_1659878165" r:id="rId276"/>
        </w:object>
      </w:r>
    </w:p>
    <w:p w14:paraId="67406895" w14:textId="77777777" w:rsidR="003D5AC6" w:rsidRPr="00647D31" w:rsidRDefault="003D5AC6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340" w:dyaOrig="520" w14:anchorId="675C6132">
          <v:shape id="_x0000_i1165" type="#_x0000_t75" style="width:117pt;height:26.4pt" o:ole="">
            <v:imagedata r:id="rId277" o:title=""/>
          </v:shape>
          <o:OLEObject Type="Embed" ProgID="Equation.DSMT4" ShapeID="_x0000_i1165" DrawAspect="Content" ObjectID="_1659878166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600" w:dyaOrig="520" w14:anchorId="5E099779">
          <v:shape id="_x0000_i1166" type="#_x0000_t75" style="width:79.8pt;height:26.4pt" o:ole="">
            <v:imagedata r:id="rId279" o:title=""/>
          </v:shape>
          <o:OLEObject Type="Embed" ProgID="Equation.DSMT4" ShapeID="_x0000_i1166" DrawAspect="Content" ObjectID="_1659878167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120" w:dyaOrig="279" w14:anchorId="3104F4C5">
          <v:shape id="_x0000_i1167" type="#_x0000_t75" style="width:56.4pt;height:14.4pt" o:ole="">
            <v:imagedata r:id="rId281" o:title=""/>
          </v:shape>
          <o:OLEObject Type="Embed" ProgID="Equation.DSMT4" ShapeID="_x0000_i1167" DrawAspect="Content" ObjectID="_1659878168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line="24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720" w:dyaOrig="340" w14:anchorId="262EEE0E">
          <v:shape id="_x0000_i1168" type="#_x0000_t75" style="width:36pt;height:17.4pt" o:ole="">
            <v:imagedata r:id="rId283" o:title=""/>
          </v:shape>
          <o:OLEObject Type="Embed" ProgID="Equation.DSMT4" ShapeID="_x0000_i1168" DrawAspect="Content" ObjectID="_1659878169" r:id="rId284"/>
        </w:object>
      </w:r>
    </w:p>
    <w:p w14:paraId="794E7EF9" w14:textId="77777777" w:rsidR="008C1495" w:rsidRPr="00647D31" w:rsidRDefault="008C1495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pPr>
        <w:rPr>
          <w:szCs w:val="24"/>
        </w:rPr>
      </w:pPr>
      <w:r w:rsidRPr="00647D31">
        <w:rPr>
          <w:szCs w:val="24"/>
        </w:rPr>
        <w:t xml:space="preserve">A point </w:t>
      </w:r>
      <w:r w:rsidRPr="00647D31">
        <w:rPr>
          <w:i/>
          <w:szCs w:val="24"/>
        </w:rPr>
        <w:t>P</w:t>
      </w:r>
      <w:r w:rsidRPr="00647D31">
        <w:rPr>
          <w:szCs w:val="24"/>
        </w:rPr>
        <w:t xml:space="preserve"> is on the base </w:t>
      </w:r>
      <w:r w:rsidRPr="00647D31">
        <w:rPr>
          <w:i/>
          <w:szCs w:val="24"/>
        </w:rPr>
        <w:t>BC</w:t>
      </w:r>
      <w:r w:rsidRPr="00647D31">
        <w:rPr>
          <w:szCs w:val="24"/>
        </w:rPr>
        <w:t xml:space="preserve"> of an isosceles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. </w:t>
      </w:r>
      <w:r w:rsidR="00B06BE9" w:rsidRPr="00647D31">
        <w:rPr>
          <w:szCs w:val="24"/>
        </w:rPr>
        <w:t xml:space="preserve">The two points </w:t>
      </w:r>
      <w:r w:rsidR="00B06BE9" w:rsidRPr="00647D31">
        <w:rPr>
          <w:i/>
          <w:szCs w:val="24"/>
        </w:rPr>
        <w:t>M</w:t>
      </w:r>
      <w:r w:rsidR="00B06BE9" w:rsidRPr="00647D31">
        <w:rPr>
          <w:szCs w:val="24"/>
        </w:rPr>
        <w:t xml:space="preserve"> and </w:t>
      </w:r>
      <w:r w:rsidR="00B06BE9" w:rsidRPr="00647D31">
        <w:rPr>
          <w:i/>
          <w:szCs w:val="24"/>
        </w:rPr>
        <w:t>N</w:t>
      </w:r>
      <w:r w:rsidR="00B06BE9" w:rsidRPr="00647D31">
        <w:rPr>
          <w:szCs w:val="24"/>
        </w:rPr>
        <w:t xml:space="preserve"> are the middle points of the segments </w:t>
      </w:r>
      <w:r w:rsidR="00B06BE9" w:rsidRPr="00647D31">
        <w:rPr>
          <w:i/>
          <w:szCs w:val="24"/>
        </w:rPr>
        <w:t>PB</w:t>
      </w:r>
      <w:r w:rsidR="00B06BE9" w:rsidRPr="00647D31">
        <w:rPr>
          <w:szCs w:val="24"/>
        </w:rPr>
        <w:t xml:space="preserve"> and </w:t>
      </w:r>
      <w:r w:rsidR="00B06BE9" w:rsidRPr="00647D31">
        <w:rPr>
          <w:i/>
          <w:szCs w:val="24"/>
        </w:rPr>
        <w:t>PC</w:t>
      </w:r>
      <w:r w:rsidR="00CB7FC6" w:rsidRPr="00647D31">
        <w:rPr>
          <w:szCs w:val="24"/>
        </w:rPr>
        <w:t xml:space="preserve">, respectively, which lead the perpendicular to the base </w:t>
      </w:r>
      <w:r w:rsidR="00CB7FC6" w:rsidRPr="00647D31">
        <w:rPr>
          <w:i/>
          <w:szCs w:val="24"/>
        </w:rPr>
        <w:t>BC</w:t>
      </w:r>
      <w:r w:rsidR="00CB7FC6" w:rsidRPr="00647D31">
        <w:rPr>
          <w:szCs w:val="24"/>
        </w:rPr>
        <w:t xml:space="preserve">; these perpendiculars meet </w:t>
      </w:r>
      <w:r w:rsidR="00CB7FC6" w:rsidRPr="00647D31">
        <w:rPr>
          <w:i/>
          <w:szCs w:val="24"/>
        </w:rPr>
        <w:t>AB</w:t>
      </w:r>
      <w:r w:rsidR="00CB7FC6" w:rsidRPr="00647D31">
        <w:rPr>
          <w:szCs w:val="24"/>
        </w:rPr>
        <w:t xml:space="preserve"> in </w:t>
      </w:r>
      <w:r w:rsidR="00CB7FC6" w:rsidRPr="00647D31">
        <w:rPr>
          <w:i/>
          <w:szCs w:val="24"/>
        </w:rPr>
        <w:t>E</w:t>
      </w:r>
      <w:r w:rsidR="00CB7FC6" w:rsidRPr="00647D31">
        <w:rPr>
          <w:szCs w:val="24"/>
        </w:rPr>
        <w:t xml:space="preserve">, </w:t>
      </w:r>
      <w:r w:rsidR="00CB7FC6" w:rsidRPr="00647D31">
        <w:rPr>
          <w:i/>
          <w:szCs w:val="24"/>
        </w:rPr>
        <w:t>AC</w:t>
      </w:r>
      <w:r w:rsidR="00CB7FC6" w:rsidRPr="00647D31">
        <w:rPr>
          <w:szCs w:val="24"/>
        </w:rPr>
        <w:t xml:space="preserve"> in </w:t>
      </w:r>
      <w:r w:rsidR="00CB7FC6" w:rsidRPr="00647D31">
        <w:rPr>
          <w:i/>
          <w:szCs w:val="24"/>
        </w:rPr>
        <w:t>F</w:t>
      </w:r>
      <w:r w:rsidR="00CB7FC6" w:rsidRPr="00647D31">
        <w:rPr>
          <w:szCs w:val="24"/>
        </w:rPr>
        <w:t>.</w:t>
      </w:r>
    </w:p>
    <w:p w14:paraId="2F3D961D" w14:textId="77777777" w:rsidR="00CB7FC6" w:rsidRPr="00647D31" w:rsidRDefault="00580472" w:rsidP="003D4D88">
      <w:pPr>
        <w:spacing w:line="360" w:lineRule="auto"/>
        <w:rPr>
          <w:szCs w:val="24"/>
        </w:rPr>
      </w:pPr>
      <w:r w:rsidRPr="00647D31">
        <w:rPr>
          <w:szCs w:val="24"/>
        </w:rPr>
        <w:t xml:space="preserve">Demonstrate that the angle </w:t>
      </w:r>
      <w:r w:rsidRPr="00647D31">
        <w:rPr>
          <w:i/>
          <w:szCs w:val="24"/>
        </w:rPr>
        <w:t>EPF</w:t>
      </w:r>
      <w:r w:rsidRPr="00647D31">
        <w:rPr>
          <w:szCs w:val="24"/>
        </w:rPr>
        <w:t xml:space="preserve"> is equal to </w:t>
      </w:r>
      <w:r w:rsidRPr="00647D31">
        <w:rPr>
          <w:i/>
          <w:szCs w:val="24"/>
        </w:rPr>
        <w:t>A</w:t>
      </w:r>
      <w:r w:rsidRPr="00647D31">
        <w:rPr>
          <w:szCs w:val="24"/>
        </w:rPr>
        <w:t>.</w:t>
      </w:r>
    </w:p>
    <w:p w14:paraId="68B4A056" w14:textId="77777777" w:rsidR="008C1495" w:rsidRPr="00647D31" w:rsidRDefault="008C1495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74780038" w14:textId="77777777" w:rsidR="003413C5" w:rsidRPr="00647D31" w:rsidRDefault="00BD029B" w:rsidP="003D4D88">
      <w:pPr>
        <w:spacing w:line="360" w:lineRule="auto"/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position w:val="-6"/>
          <w:szCs w:val="24"/>
        </w:rPr>
        <w:object w:dxaOrig="2600" w:dyaOrig="360" w14:anchorId="528442D8">
          <v:shape id="_x0000_i1169" type="#_x0000_t75" style="width:129.6pt;height:18pt" o:ole="">
            <v:imagedata r:id="rId286" o:title=""/>
          </v:shape>
          <o:OLEObject Type="Embed" ProgID="Equation.DSMT4" ShapeID="_x0000_i1169" DrawAspect="Content" ObjectID="_1659878170" r:id="rId287"/>
        </w:object>
      </w:r>
    </w:p>
    <w:p w14:paraId="3AAD63A6" w14:textId="77777777" w:rsidR="00BD029B" w:rsidRPr="00647D31" w:rsidRDefault="003413C5" w:rsidP="003D4D88">
      <w:pPr>
        <w:ind w:left="360"/>
        <w:rPr>
          <w:szCs w:val="24"/>
        </w:rPr>
      </w:pP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is the middle of the segment </w:t>
      </w:r>
      <w:r w:rsidR="00BD029B" w:rsidRPr="00647D31">
        <w:rPr>
          <w:i/>
          <w:szCs w:val="24"/>
        </w:rPr>
        <w:t>BP</w:t>
      </w:r>
      <w:r w:rsidR="00BD029B" w:rsidRPr="00647D31">
        <w:rPr>
          <w:szCs w:val="24"/>
        </w:rPr>
        <w:t xml:space="preserve"> and </w:t>
      </w:r>
      <w:r w:rsidR="00BD029B" w:rsidRPr="00647D31">
        <w:rPr>
          <w:i/>
          <w:szCs w:val="24"/>
        </w:rPr>
        <w:t>EM</w:t>
      </w:r>
      <w:r w:rsidR="00BD029B" w:rsidRPr="00647D31">
        <w:rPr>
          <w:szCs w:val="24"/>
        </w:rPr>
        <w:t xml:space="preserve"> </w:t>
      </w:r>
      <w:r w:rsidR="00BD029B" w:rsidRPr="00647D31">
        <w:rPr>
          <w:position w:val="-4"/>
          <w:szCs w:val="24"/>
        </w:rPr>
        <w:object w:dxaOrig="240" w:dyaOrig="260" w14:anchorId="37052A71">
          <v:shape id="_x0000_i1170" type="#_x0000_t75" style="width:12pt;height:12.6pt" o:ole="">
            <v:imagedata r:id="rId288" o:title=""/>
          </v:shape>
          <o:OLEObject Type="Embed" ProgID="Equation.DSMT4" ShapeID="_x0000_i1170" DrawAspect="Content" ObjectID="_1659878171" r:id="rId289"/>
        </w:object>
      </w:r>
      <w:r w:rsidR="00BD029B" w:rsidRPr="00647D31">
        <w:rPr>
          <w:szCs w:val="24"/>
        </w:rPr>
        <w:t xml:space="preserve"> to </w:t>
      </w:r>
      <w:r w:rsidR="00BD029B" w:rsidRPr="00647D31">
        <w:rPr>
          <w:i/>
          <w:szCs w:val="24"/>
        </w:rPr>
        <w:t>BP</w:t>
      </w:r>
      <w:r w:rsidR="00BD029B" w:rsidRPr="00647D31">
        <w:rPr>
          <w:szCs w:val="24"/>
        </w:rPr>
        <w:t xml:space="preserve">, therefore </w:t>
      </w:r>
    </w:p>
    <w:p w14:paraId="28D4A229" w14:textId="77777777" w:rsidR="003413C5" w:rsidRPr="00647D31" w:rsidRDefault="00BD029B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2720" w:dyaOrig="400" w14:anchorId="5C39FFF3">
          <v:shape id="_x0000_i1171" type="#_x0000_t75" style="width:135.6pt;height:20.4pt" o:ole="">
            <v:imagedata r:id="rId290" o:title=""/>
          </v:shape>
          <o:OLEObject Type="Embed" ProgID="Equation.DSMT4" ShapeID="_x0000_i1171" DrawAspect="Content" ObjectID="_1659878172" r:id="rId291"/>
        </w:object>
      </w:r>
    </w:p>
    <w:p w14:paraId="005DC3FC" w14:textId="77777777" w:rsidR="00BD029B" w:rsidRPr="00647D31" w:rsidRDefault="00BD029B" w:rsidP="003D4D88">
      <w:pPr>
        <w:ind w:left="360"/>
        <w:rPr>
          <w:szCs w:val="24"/>
        </w:rPr>
      </w:pP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is the middle of the segment </w:t>
      </w:r>
      <w:r w:rsidRPr="00647D31">
        <w:rPr>
          <w:i/>
          <w:szCs w:val="24"/>
        </w:rPr>
        <w:t>CP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FN</w:t>
      </w:r>
      <w:r w:rsidRPr="00647D31">
        <w:rPr>
          <w:szCs w:val="24"/>
        </w:rPr>
        <w:t xml:space="preserve"> </w:t>
      </w:r>
      <w:r w:rsidRPr="00647D31">
        <w:rPr>
          <w:position w:val="-4"/>
          <w:szCs w:val="24"/>
        </w:rPr>
        <w:object w:dxaOrig="240" w:dyaOrig="260" w14:anchorId="381CF162">
          <v:shape id="_x0000_i1172" type="#_x0000_t75" style="width:12pt;height:12.6pt" o:ole="">
            <v:imagedata r:id="rId288" o:title=""/>
          </v:shape>
          <o:OLEObject Type="Embed" ProgID="Equation.DSMT4" ShapeID="_x0000_i1172" DrawAspect="Content" ObjectID="_1659878173" r:id="rId292"/>
        </w:object>
      </w:r>
      <w:r w:rsidRPr="00647D31">
        <w:rPr>
          <w:szCs w:val="24"/>
        </w:rPr>
        <w:t xml:space="preserve"> to </w:t>
      </w:r>
      <w:r w:rsidRPr="00647D31">
        <w:rPr>
          <w:i/>
          <w:szCs w:val="24"/>
        </w:rPr>
        <w:t>CP</w:t>
      </w:r>
      <w:r w:rsidRPr="00647D31">
        <w:rPr>
          <w:szCs w:val="24"/>
        </w:rPr>
        <w:t xml:space="preserve">, therefore </w:t>
      </w:r>
    </w:p>
    <w:p w14:paraId="283439CB" w14:textId="77777777" w:rsidR="00BD029B" w:rsidRPr="00647D31" w:rsidRDefault="00BD029B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2740" w:dyaOrig="400" w14:anchorId="496509DA">
          <v:shape id="_x0000_i1173" type="#_x0000_t75" style="width:137.4pt;height:20.4pt" o:ole="">
            <v:imagedata r:id="rId293" o:title=""/>
          </v:shape>
          <o:OLEObject Type="Embed" ProgID="Equation.DSMT4" ShapeID="_x0000_i1173" DrawAspect="Content" ObjectID="_1659878174" r:id="rId294"/>
        </w:object>
      </w:r>
      <w:r w:rsidRPr="00647D31">
        <w:rPr>
          <w:szCs w:val="24"/>
        </w:rPr>
        <w:t xml:space="preserve"> </w:t>
      </w:r>
    </w:p>
    <w:p w14:paraId="7699F0C5" w14:textId="77777777" w:rsidR="00E930C3" w:rsidRPr="00647D31" w:rsidRDefault="00BD029B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560" w:dyaOrig="360" w14:anchorId="4437D473">
          <v:shape id="_x0000_i1174" type="#_x0000_t75" style="width:128.4pt;height:18pt" o:ole="">
            <v:imagedata r:id="rId295" o:title=""/>
          </v:shape>
          <o:OLEObject Type="Embed" ProgID="Equation.DSMT4" ShapeID="_x0000_i1174" DrawAspect="Content" ObjectID="_1659878175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59878176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2079" w:dyaOrig="360" w14:anchorId="5FBD51BE">
          <v:shape id="_x0000_i1176" type="#_x0000_t75" style="width:104.4pt;height:18pt" o:ole="">
            <v:imagedata r:id="rId299" o:title=""/>
          </v:shape>
          <o:OLEObject Type="Embed" ProgID="Equation.DSMT4" ShapeID="_x0000_i1176" DrawAspect="Content" ObjectID="_1659878177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1B6BE9" w:rsidRPr="00647D31">
        <w:rPr>
          <w:position w:val="-4"/>
          <w:szCs w:val="24"/>
        </w:rPr>
        <w:object w:dxaOrig="440" w:dyaOrig="340" w14:anchorId="7CF5C1F5">
          <v:shape id="_x0000_i1177" type="#_x0000_t75" style="width:21.6pt;height:17.4pt" o:ole="">
            <v:imagedata r:id="rId301" o:title=""/>
          </v:shape>
          <o:OLEObject Type="Embed" ProgID="Equation.DSMT4" ShapeID="_x0000_i1177" DrawAspect="Content" ObjectID="_1659878178" r:id="rId302"/>
        </w:object>
      </w:r>
      <w:r w:rsidR="006E7398" w:rsidRPr="00647D31">
        <w:rPr>
          <w:szCs w:val="24"/>
        </w:rPr>
        <w:tab/>
      </w:r>
      <w:r w:rsidR="006E7398" w:rsidRPr="00647D31">
        <w:rPr>
          <w:i/>
          <w:color w:val="538135" w:themeColor="accent6" w:themeShade="BF"/>
          <w:szCs w:val="24"/>
        </w:rPr>
        <w:t>√</w:t>
      </w:r>
    </w:p>
    <w:p w14:paraId="18D098A5" w14:textId="77777777" w:rsidR="00FC2954" w:rsidRPr="00647D31" w:rsidRDefault="00FC2954" w:rsidP="003D4D88">
      <w:pPr>
        <w:ind w:left="360"/>
        <w:rPr>
          <w:szCs w:val="24"/>
        </w:rPr>
      </w:pPr>
    </w:p>
    <w:p w14:paraId="157CB42E" w14:textId="77777777" w:rsidR="00EC307E" w:rsidRPr="00647D31" w:rsidRDefault="00EC307E" w:rsidP="003D4D88">
      <w:pPr>
        <w:rPr>
          <w:szCs w:val="24"/>
        </w:rPr>
      </w:pPr>
    </w:p>
    <w:p w14:paraId="6C191210" w14:textId="77777777" w:rsidR="00980A04" w:rsidRPr="00647D31" w:rsidRDefault="00980A04" w:rsidP="003D4D88">
      <w:pPr>
        <w:rPr>
          <w:szCs w:val="24"/>
        </w:rPr>
      </w:pPr>
    </w:p>
    <w:p w14:paraId="53CBDF7A" w14:textId="77777777" w:rsidR="00955B7A" w:rsidRPr="00647D31" w:rsidRDefault="00955B7A" w:rsidP="003D4D88">
      <w:pPr>
        <w:tabs>
          <w:tab w:val="left" w:pos="1080"/>
        </w:tabs>
        <w:spacing w:line="360" w:lineRule="auto"/>
        <w:rPr>
          <w:b/>
          <w:i/>
          <w:color w:val="0000CC"/>
          <w:szCs w:val="24"/>
        </w:rPr>
      </w:pPr>
      <w:r w:rsidRPr="00647D31">
        <w:rPr>
          <w:b/>
          <w:i/>
          <w:color w:val="0000CC"/>
          <w:szCs w:val="24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pPr>
        <w:rPr>
          <w:szCs w:val="24"/>
        </w:rPr>
      </w:pPr>
      <w:r w:rsidRPr="00647D31">
        <w:rPr>
          <w:szCs w:val="24"/>
        </w:rPr>
        <w:t xml:space="preserve">Given the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 and the bisectors </w:t>
      </w:r>
      <w:r w:rsidRPr="00647D31">
        <w:rPr>
          <w:i/>
          <w:szCs w:val="24"/>
        </w:rPr>
        <w:t>BO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CO</w:t>
      </w:r>
      <w:r w:rsidRPr="00647D31">
        <w:rPr>
          <w:szCs w:val="24"/>
        </w:rPr>
        <w:t xml:space="preserve"> of the angles of the base</w:t>
      </w:r>
      <w:r w:rsidR="00113365" w:rsidRPr="00647D31">
        <w:rPr>
          <w:szCs w:val="24"/>
        </w:rPr>
        <w:t xml:space="preserve">, where the point </w:t>
      </w:r>
      <w:r w:rsidR="00113365" w:rsidRPr="00647D31">
        <w:rPr>
          <w:i/>
          <w:szCs w:val="24"/>
        </w:rPr>
        <w:t>O</w:t>
      </w:r>
      <w:r w:rsidR="00113365" w:rsidRPr="00647D31">
        <w:rPr>
          <w:szCs w:val="24"/>
        </w:rPr>
        <w:t xml:space="preserve"> is the intersection of the 2 bisectors</w:t>
      </w:r>
      <w:r w:rsidRPr="00647D31">
        <w:rPr>
          <w:szCs w:val="24"/>
        </w:rPr>
        <w:t xml:space="preserve">. </w:t>
      </w:r>
      <w:r w:rsidR="00806633" w:rsidRPr="00647D31">
        <w:rPr>
          <w:szCs w:val="24"/>
        </w:rPr>
        <w:t>A</w:t>
      </w:r>
      <w:r w:rsidR="00A81D1B" w:rsidRPr="00647D31">
        <w:rPr>
          <w:szCs w:val="24"/>
        </w:rPr>
        <w:t xml:space="preserve"> line </w:t>
      </w:r>
      <w:r w:rsidR="00A81D1B" w:rsidRPr="00647D31">
        <w:rPr>
          <w:i/>
          <w:szCs w:val="24"/>
        </w:rPr>
        <w:t>DOE</w:t>
      </w:r>
      <w:r w:rsidR="00806633" w:rsidRPr="00647D31">
        <w:rPr>
          <w:szCs w:val="24"/>
        </w:rPr>
        <w:t xml:space="preserve"> passes through the point </w:t>
      </w:r>
      <w:r w:rsidR="00806633" w:rsidRPr="00647D31">
        <w:rPr>
          <w:i/>
          <w:szCs w:val="24"/>
        </w:rPr>
        <w:t>O</w:t>
      </w:r>
      <w:r w:rsidR="00A81D1B" w:rsidRPr="00647D31">
        <w:rPr>
          <w:szCs w:val="24"/>
        </w:rPr>
        <w:t xml:space="preserve"> </w:t>
      </w:r>
      <w:r w:rsidRPr="00647D31">
        <w:rPr>
          <w:szCs w:val="24"/>
        </w:rPr>
        <w:t xml:space="preserve">parallel to base </w:t>
      </w:r>
      <w:r w:rsidRPr="00647D31">
        <w:rPr>
          <w:i/>
          <w:szCs w:val="24"/>
        </w:rPr>
        <w:t>BC</w:t>
      </w:r>
      <w:r w:rsidRPr="00647D31">
        <w:rPr>
          <w:szCs w:val="24"/>
        </w:rPr>
        <w:t>.</w:t>
      </w:r>
      <w:r w:rsidR="00EE109D" w:rsidRPr="00647D31">
        <w:rPr>
          <w:szCs w:val="24"/>
        </w:rPr>
        <w:t xml:space="preserve"> </w:t>
      </w:r>
    </w:p>
    <w:p w14:paraId="5650E37C" w14:textId="77777777" w:rsidR="00037FE7" w:rsidRPr="00647D31" w:rsidRDefault="00EE109D" w:rsidP="003D4D88">
      <w:pPr>
        <w:spacing w:line="360" w:lineRule="auto"/>
        <w:rPr>
          <w:szCs w:val="24"/>
        </w:rPr>
      </w:pPr>
      <w:r w:rsidRPr="00647D31">
        <w:rPr>
          <w:szCs w:val="24"/>
        </w:rPr>
        <w:t xml:space="preserve">Prove that </w:t>
      </w:r>
      <w:r w:rsidR="0023009F" w:rsidRPr="00647D31">
        <w:rPr>
          <w:position w:val="-6"/>
          <w:szCs w:val="24"/>
        </w:rPr>
        <w:object w:dxaOrig="1520" w:dyaOrig="279" w14:anchorId="7B1ECF55">
          <v:shape id="_x0000_i1178" type="#_x0000_t75" style="width:75.6pt;height:14.4pt" o:ole="">
            <v:imagedata r:id="rId303" o:title=""/>
          </v:shape>
          <o:OLEObject Type="Embed" ProgID="Equation.DSMT4" ShapeID="_x0000_i1178" DrawAspect="Content" ObjectID="_1659878179" r:id="rId304"/>
        </w:object>
      </w:r>
    </w:p>
    <w:p w14:paraId="7833FD69" w14:textId="505687D0" w:rsidR="00037FE7" w:rsidRPr="00647D31" w:rsidRDefault="00037FE7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7D8D9E86" w14:textId="22A50C6F" w:rsidR="00445F92" w:rsidRPr="00647D31" w:rsidRDefault="007729AB" w:rsidP="003D4D88">
      <w:pPr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i/>
          <w:szCs w:val="24"/>
        </w:rPr>
        <w:t>CO</w:t>
      </w:r>
      <w:r w:rsidR="00F35475" w:rsidRPr="00647D31">
        <w:rPr>
          <w:szCs w:val="24"/>
        </w:rPr>
        <w:t xml:space="preserve"> is the bisector of </w:t>
      </w:r>
      <w:r w:rsidR="00831AA4" w:rsidRPr="00647D31">
        <w:rPr>
          <w:position w:val="-6"/>
          <w:szCs w:val="24"/>
        </w:rPr>
        <w:object w:dxaOrig="560" w:dyaOrig="360" w14:anchorId="41ED3CAC">
          <v:shape id="_x0000_i1179" type="#_x0000_t75" style="width:27.6pt;height:18pt" o:ole="">
            <v:imagedata r:id="rId306" o:title=""/>
          </v:shape>
          <o:OLEObject Type="Embed" ProgID="Equation.DSMT4" ShapeID="_x0000_i1179" DrawAspect="Content" ObjectID="_1659878180" r:id="rId307"/>
        </w:object>
      </w:r>
      <w:r w:rsidR="00831AA4" w:rsidRPr="00647D31">
        <w:rPr>
          <w:szCs w:val="24"/>
        </w:rPr>
        <w:t xml:space="preserve"> </w:t>
      </w:r>
      <w:r w:rsidR="00A271DD" w:rsidRPr="00647D31">
        <w:rPr>
          <w:position w:val="-10"/>
          <w:szCs w:val="24"/>
        </w:rPr>
        <w:object w:dxaOrig="1760" w:dyaOrig="400" w14:anchorId="2C69657B">
          <v:shape id="_x0000_i1180" type="#_x0000_t75" style="width:87.6pt;height:20.4pt" o:ole="">
            <v:imagedata r:id="rId308" o:title=""/>
          </v:shape>
          <o:OLEObject Type="Embed" ProgID="Equation.DSMT4" ShapeID="_x0000_i1180" DrawAspect="Content" ObjectID="_1659878181" r:id="rId309"/>
        </w:object>
      </w:r>
    </w:p>
    <w:p w14:paraId="418D6C3A" w14:textId="2BB04F31" w:rsidR="00C6489A" w:rsidRPr="00647D31" w:rsidRDefault="00C6489A" w:rsidP="003D4D88">
      <w:pPr>
        <w:ind w:left="720"/>
        <w:rPr>
          <w:szCs w:val="24"/>
        </w:rPr>
      </w:pPr>
      <w:r w:rsidRPr="00647D31">
        <w:rPr>
          <w:position w:val="-10"/>
          <w:szCs w:val="24"/>
        </w:rPr>
        <w:object w:dxaOrig="2940" w:dyaOrig="400" w14:anchorId="59B38B26">
          <v:shape id="_x0000_i1181" type="#_x0000_t75" style="width:147pt;height:20.4pt" o:ole="">
            <v:imagedata r:id="rId310" o:title=""/>
          </v:shape>
          <o:OLEObject Type="Embed" ProgID="Equation.DSMT4" ShapeID="_x0000_i1181" DrawAspect="Content" ObjectID="_1659878182" r:id="rId311"/>
        </w:object>
      </w:r>
    </w:p>
    <w:p w14:paraId="67F8C4EE" w14:textId="05806D4F" w:rsidR="00135AF6" w:rsidRPr="00647D31" w:rsidRDefault="00C159CC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3320" w:dyaOrig="400" w14:anchorId="4DA7CEB2">
          <v:shape id="_x0000_i1182" type="#_x0000_t75" style="width:165.6pt;height:20.4pt" o:ole="">
            <v:imagedata r:id="rId312" o:title=""/>
          </v:shape>
          <o:OLEObject Type="Embed" ProgID="Equation.DSMT4" ShapeID="_x0000_i1182" DrawAspect="Content" ObjectID="_1659878183" r:id="rId313"/>
        </w:object>
      </w:r>
    </w:p>
    <w:p w14:paraId="14128E77" w14:textId="5BD82E48" w:rsidR="00C159CC" w:rsidRPr="00647D31" w:rsidRDefault="00C159CC" w:rsidP="003D4D88">
      <w:pPr>
        <w:ind w:left="360"/>
        <w:rPr>
          <w:szCs w:val="24"/>
        </w:rPr>
      </w:pPr>
      <w:r w:rsidRPr="00647D31">
        <w:rPr>
          <w:szCs w:val="24"/>
        </w:rPr>
        <w:t xml:space="preserve">Similar; </w:t>
      </w:r>
      <w:r w:rsidR="00BF3A0D" w:rsidRPr="00647D31">
        <w:rPr>
          <w:i/>
          <w:szCs w:val="24"/>
        </w:rPr>
        <w:t>BO</w:t>
      </w:r>
      <w:r w:rsidRPr="00647D31">
        <w:rPr>
          <w:szCs w:val="24"/>
        </w:rPr>
        <w:t xml:space="preserve"> is the bisector of </w:t>
      </w:r>
      <w:r w:rsidR="00BF3A0D" w:rsidRPr="00647D31">
        <w:rPr>
          <w:position w:val="-6"/>
          <w:szCs w:val="24"/>
        </w:rPr>
        <w:object w:dxaOrig="580" w:dyaOrig="360" w14:anchorId="57FF2965">
          <v:shape id="_x0000_i1183" type="#_x0000_t75" style="width:29.4pt;height:18pt" o:ole="">
            <v:imagedata r:id="rId314" o:title=""/>
          </v:shape>
          <o:OLEObject Type="Embed" ProgID="Equation.DSMT4" ShapeID="_x0000_i1183" DrawAspect="Content" ObjectID="_1659878184" r:id="rId315"/>
        </w:object>
      </w:r>
      <w:r w:rsidRPr="00647D31">
        <w:rPr>
          <w:szCs w:val="24"/>
        </w:rPr>
        <w:t xml:space="preserve"> </w:t>
      </w:r>
      <w:r w:rsidR="00BF3A0D" w:rsidRPr="00647D31">
        <w:rPr>
          <w:position w:val="-10"/>
          <w:szCs w:val="24"/>
        </w:rPr>
        <w:object w:dxaOrig="1780" w:dyaOrig="400" w14:anchorId="72E3DFCE">
          <v:shape id="_x0000_i1184" type="#_x0000_t75" style="width:89.4pt;height:20.4pt" o:ole="">
            <v:imagedata r:id="rId316" o:title=""/>
          </v:shape>
          <o:OLEObject Type="Embed" ProgID="Equation.DSMT4" ShapeID="_x0000_i1184" DrawAspect="Content" ObjectID="_1659878185" r:id="rId317"/>
        </w:object>
      </w:r>
    </w:p>
    <w:p w14:paraId="26F03722" w14:textId="580411F2" w:rsidR="00C159CC" w:rsidRPr="00647D31" w:rsidRDefault="003B7052" w:rsidP="003D4D88">
      <w:pPr>
        <w:ind w:left="720"/>
        <w:rPr>
          <w:szCs w:val="24"/>
        </w:rPr>
      </w:pPr>
      <w:r w:rsidRPr="00647D31">
        <w:rPr>
          <w:position w:val="-10"/>
          <w:szCs w:val="24"/>
        </w:rPr>
        <w:object w:dxaOrig="2960" w:dyaOrig="400" w14:anchorId="2B0DD30E">
          <v:shape id="_x0000_i1185" type="#_x0000_t75" style="width:147.6pt;height:20.4pt" o:ole="">
            <v:imagedata r:id="rId318" o:title=""/>
          </v:shape>
          <o:OLEObject Type="Embed" ProgID="Equation.DSMT4" ShapeID="_x0000_i1185" DrawAspect="Content" ObjectID="_1659878186" r:id="rId319"/>
        </w:object>
      </w:r>
    </w:p>
    <w:p w14:paraId="687FED43" w14:textId="1941BC46" w:rsidR="00C159CC" w:rsidRPr="00647D31" w:rsidRDefault="003B7052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3360" w:dyaOrig="400" w14:anchorId="4C66853F">
          <v:shape id="_x0000_i1186" type="#_x0000_t75" style="width:168pt;height:20.4pt" o:ole="">
            <v:imagedata r:id="rId320" o:title=""/>
          </v:shape>
          <o:OLEObject Type="Embed" ProgID="Equation.DSMT4" ShapeID="_x0000_i1186" DrawAspect="Content" ObjectID="_1659878187" r:id="rId321"/>
        </w:object>
      </w:r>
    </w:p>
    <w:p w14:paraId="4DE23887" w14:textId="5670C5E5" w:rsidR="00B42AD6" w:rsidRPr="00647D31" w:rsidRDefault="009F60F6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1579" w:dyaOrig="279" w14:anchorId="0A930FE7">
          <v:shape id="_x0000_i1187" type="#_x0000_t75" style="width:78.6pt;height:14.4pt" o:ole="">
            <v:imagedata r:id="rId322" o:title=""/>
          </v:shape>
          <o:OLEObject Type="Embed" ProgID="Equation.DSMT4" ShapeID="_x0000_i1187" DrawAspect="Content" ObjectID="_1659878188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1280" w:dyaOrig="340" w14:anchorId="4FF1583B">
          <v:shape id="_x0000_i1188" type="#_x0000_t75" style="width:63.6pt;height:17.4pt" o:ole="">
            <v:imagedata r:id="rId324" o:title=""/>
          </v:shape>
          <o:OLEObject Type="Embed" ProgID="Equation.DSMT4" ShapeID="_x0000_i1188" DrawAspect="Content" ObjectID="_1659878189" r:id="rId325"/>
        </w:object>
      </w:r>
    </w:p>
    <w:p w14:paraId="14E70C8F" w14:textId="2900047F" w:rsidR="003D2F39" w:rsidRPr="00647D31" w:rsidRDefault="003D2F39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  <w:rPr>
          <w:szCs w:val="24"/>
        </w:rPr>
      </w:pPr>
      <w:r w:rsidRPr="00647D31">
        <w:rPr>
          <w:szCs w:val="24"/>
        </w:rPr>
        <w:t xml:space="preserve">A right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 at </w:t>
      </w:r>
      <w:r w:rsidRPr="00647D31">
        <w:rPr>
          <w:i/>
          <w:szCs w:val="24"/>
        </w:rPr>
        <w:t>A</w:t>
      </w:r>
      <w:r w:rsidRPr="00647D31">
        <w:rPr>
          <w:szCs w:val="24"/>
        </w:rPr>
        <w:t xml:space="preserve"> with a height </w:t>
      </w:r>
      <w:r w:rsidRPr="00647D31">
        <w:rPr>
          <w:i/>
          <w:szCs w:val="24"/>
        </w:rPr>
        <w:t>AH</w:t>
      </w:r>
      <w:r w:rsidRPr="00647D31">
        <w:rPr>
          <w:szCs w:val="24"/>
        </w:rPr>
        <w:t>.</w:t>
      </w:r>
      <w:r w:rsidR="00C679B4" w:rsidRPr="00647D31">
        <w:rPr>
          <w:szCs w:val="24"/>
        </w:rPr>
        <w:t xml:space="preserve"> </w:t>
      </w:r>
      <w:r w:rsidR="00164FBE" w:rsidRPr="00647D31">
        <w:rPr>
          <w:szCs w:val="24"/>
        </w:rPr>
        <w:t>W</w:t>
      </w:r>
      <w:r w:rsidR="00C679B4" w:rsidRPr="00647D31">
        <w:rPr>
          <w:szCs w:val="24"/>
        </w:rPr>
        <w:t xml:space="preserve">e drop perpendiculars </w:t>
      </w:r>
      <w:r w:rsidR="00C679B4" w:rsidRPr="00647D31">
        <w:rPr>
          <w:i/>
          <w:szCs w:val="24"/>
        </w:rPr>
        <w:t>HE</w:t>
      </w:r>
      <w:r w:rsidR="00C679B4" w:rsidRPr="00647D31">
        <w:rPr>
          <w:szCs w:val="24"/>
        </w:rPr>
        <w:t xml:space="preserve"> and </w:t>
      </w:r>
      <w:r w:rsidR="00C679B4" w:rsidRPr="00647D31">
        <w:rPr>
          <w:i/>
          <w:szCs w:val="24"/>
        </w:rPr>
        <w:t>HD</w:t>
      </w:r>
      <w:r w:rsidR="00C679B4" w:rsidRPr="00647D31">
        <w:rPr>
          <w:szCs w:val="24"/>
        </w:rPr>
        <w:t xml:space="preserve"> </w:t>
      </w:r>
      <w:r w:rsidR="00164FBE" w:rsidRPr="00647D31">
        <w:rPr>
          <w:szCs w:val="24"/>
        </w:rPr>
        <w:t xml:space="preserve">from </w:t>
      </w:r>
      <w:r w:rsidR="00164FBE" w:rsidRPr="00647D31">
        <w:rPr>
          <w:i/>
          <w:szCs w:val="24"/>
        </w:rPr>
        <w:t>H</w:t>
      </w:r>
      <w:r w:rsidR="00164FBE" w:rsidRPr="00647D31">
        <w:rPr>
          <w:szCs w:val="24"/>
        </w:rPr>
        <w:t xml:space="preserve"> </w:t>
      </w:r>
      <w:r w:rsidR="00257CAD" w:rsidRPr="00647D31">
        <w:rPr>
          <w:szCs w:val="24"/>
        </w:rPr>
        <w:t>to sides</w:t>
      </w:r>
      <w:r w:rsidR="00C679B4" w:rsidRPr="00647D31">
        <w:rPr>
          <w:szCs w:val="24"/>
        </w:rPr>
        <w:t xml:space="preserve"> </w:t>
      </w:r>
      <w:r w:rsidR="00C679B4" w:rsidRPr="00647D31">
        <w:rPr>
          <w:i/>
          <w:szCs w:val="24"/>
        </w:rPr>
        <w:t>AB</w:t>
      </w:r>
      <w:r w:rsidR="00C679B4" w:rsidRPr="00647D31">
        <w:rPr>
          <w:szCs w:val="24"/>
        </w:rPr>
        <w:t xml:space="preserve"> and </w:t>
      </w:r>
      <w:r w:rsidR="00C679B4" w:rsidRPr="00647D31">
        <w:rPr>
          <w:i/>
          <w:szCs w:val="24"/>
        </w:rPr>
        <w:t xml:space="preserve">AC </w:t>
      </w:r>
      <w:r w:rsidR="00C679B4" w:rsidRPr="00647D31">
        <w:rPr>
          <w:szCs w:val="24"/>
        </w:rPr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  <w:rPr>
          <w:szCs w:val="24"/>
        </w:rPr>
      </w:pPr>
      <w:r w:rsidRPr="00647D31">
        <w:rPr>
          <w:szCs w:val="24"/>
        </w:rPr>
        <w:t xml:space="preserve">Prove that </w:t>
      </w:r>
      <w:r w:rsidRPr="00647D31">
        <w:rPr>
          <w:position w:val="-4"/>
          <w:szCs w:val="24"/>
        </w:rPr>
        <w:object w:dxaOrig="1040" w:dyaOrig="260" w14:anchorId="7C2B6062">
          <v:shape id="_x0000_i1189" type="#_x0000_t75" style="width:51.6pt;height:12.6pt" o:ole="">
            <v:imagedata r:id="rId326" o:title=""/>
          </v:shape>
          <o:OLEObject Type="Embed" ProgID="Equation.DSMT4" ShapeID="_x0000_i1189" DrawAspect="Content" ObjectID="_1659878190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  <w:rPr>
          <w:szCs w:val="24"/>
        </w:rPr>
      </w:pPr>
      <w:r w:rsidRPr="00647D31">
        <w:rPr>
          <w:szCs w:val="24"/>
        </w:rPr>
        <w:t xml:space="preserve">Prove that </w:t>
      </w:r>
      <w:r w:rsidRPr="00647D31">
        <w:rPr>
          <w:i/>
          <w:szCs w:val="24"/>
        </w:rPr>
        <w:t>AM</w:t>
      </w:r>
      <w:r w:rsidRPr="00647D31">
        <w:rPr>
          <w:szCs w:val="24"/>
        </w:rPr>
        <w:t xml:space="preserve"> is perpendicular to </w:t>
      </w:r>
      <w:r w:rsidRPr="00647D31">
        <w:rPr>
          <w:i/>
          <w:szCs w:val="24"/>
        </w:rPr>
        <w:t>DE</w:t>
      </w:r>
      <w:r w:rsidRPr="00647D31">
        <w:rPr>
          <w:szCs w:val="24"/>
        </w:rPr>
        <w:t xml:space="preserve">, where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is the middle point of </w:t>
      </w:r>
      <w:r w:rsidRPr="00647D31">
        <w:rPr>
          <w:i/>
          <w:szCs w:val="24"/>
        </w:rPr>
        <w:t>BC</w:t>
      </w:r>
      <w:r w:rsidRPr="00647D31">
        <w:rPr>
          <w:szCs w:val="24"/>
        </w:rPr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  <w:rPr>
          <w:szCs w:val="24"/>
        </w:rPr>
      </w:pPr>
      <w:r w:rsidRPr="00647D31">
        <w:rPr>
          <w:szCs w:val="24"/>
        </w:rPr>
        <w:t xml:space="preserve">Prove that </w:t>
      </w:r>
      <w:r w:rsidRPr="00647D31">
        <w:rPr>
          <w:i/>
          <w:szCs w:val="24"/>
        </w:rPr>
        <w:t>MN</w:t>
      </w:r>
      <w:r w:rsidRPr="00647D31">
        <w:rPr>
          <w:szCs w:val="24"/>
        </w:rPr>
        <w:t xml:space="preserve"> (</w:t>
      </w: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is the middle point of </w:t>
      </w:r>
      <w:r w:rsidRPr="00647D31">
        <w:rPr>
          <w:i/>
          <w:szCs w:val="24"/>
        </w:rPr>
        <w:t>AB</w:t>
      </w:r>
      <w:r w:rsidRPr="00647D31">
        <w:rPr>
          <w:szCs w:val="24"/>
        </w:rPr>
        <w:t xml:space="preserve">) </w:t>
      </w:r>
      <w:r w:rsidR="00150CDF" w:rsidRPr="00647D31">
        <w:rPr>
          <w:szCs w:val="24"/>
        </w:rPr>
        <w:t xml:space="preserve">and the segment </w:t>
      </w:r>
      <w:r w:rsidR="00150CDF" w:rsidRPr="00647D31">
        <w:rPr>
          <w:i/>
          <w:szCs w:val="24"/>
        </w:rPr>
        <w:t>Bx</w:t>
      </w:r>
      <w:r w:rsidR="00150CDF" w:rsidRPr="00647D31">
        <w:rPr>
          <w:szCs w:val="24"/>
        </w:rPr>
        <w:t xml:space="preserve"> (parallel to </w:t>
      </w:r>
      <w:r w:rsidR="00150CDF" w:rsidRPr="00647D31">
        <w:rPr>
          <w:i/>
          <w:szCs w:val="24"/>
        </w:rPr>
        <w:t>DE</w:t>
      </w:r>
      <w:r w:rsidR="00150CDF" w:rsidRPr="00647D31">
        <w:rPr>
          <w:szCs w:val="24"/>
        </w:rPr>
        <w:t xml:space="preserve">) </w:t>
      </w:r>
      <w:r w:rsidR="00C70055" w:rsidRPr="00647D31">
        <w:rPr>
          <w:szCs w:val="24"/>
        </w:rPr>
        <w:t>are</w:t>
      </w:r>
      <w:r w:rsidR="00150CDF" w:rsidRPr="00647D31">
        <w:rPr>
          <w:szCs w:val="24"/>
        </w:rPr>
        <w:t xml:space="preserve"> intersect on </w:t>
      </w:r>
      <w:r w:rsidR="00150CDF" w:rsidRPr="00647D31">
        <w:rPr>
          <w:i/>
          <w:szCs w:val="24"/>
        </w:rPr>
        <w:t>AH</w:t>
      </w:r>
      <w:r w:rsidR="00150CDF" w:rsidRPr="00647D31">
        <w:rPr>
          <w:szCs w:val="24"/>
        </w:rPr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line="360" w:lineRule="auto"/>
        <w:rPr>
          <w:szCs w:val="24"/>
        </w:rPr>
      </w:pPr>
      <w:r w:rsidRPr="00647D31">
        <w:rPr>
          <w:szCs w:val="24"/>
        </w:rPr>
        <w:t xml:space="preserve">Prove that </w:t>
      </w:r>
      <w:r w:rsidRPr="00647D31">
        <w:rPr>
          <w:i/>
          <w:szCs w:val="24"/>
        </w:rPr>
        <w:t>AM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HD</w:t>
      </w:r>
      <w:r w:rsidRPr="00647D31">
        <w:rPr>
          <w:szCs w:val="24"/>
        </w:rPr>
        <w:t xml:space="preserve"> are intersect on </w:t>
      </w:r>
      <w:r w:rsidRPr="00647D31">
        <w:rPr>
          <w:i/>
          <w:szCs w:val="24"/>
        </w:rPr>
        <w:t>Bx</w:t>
      </w:r>
      <w:r w:rsidRPr="00647D31">
        <w:rPr>
          <w:szCs w:val="24"/>
        </w:rPr>
        <w:t>.</w:t>
      </w:r>
    </w:p>
    <w:p w14:paraId="34DF8C35" w14:textId="463C0ACA" w:rsidR="00B12275" w:rsidRPr="00647D31" w:rsidRDefault="004C7C3E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  <w:rPr>
          <w:szCs w:val="24"/>
        </w:rPr>
      </w:pPr>
      <w:r w:rsidRPr="00647D31">
        <w:rPr>
          <w:szCs w:val="24"/>
        </w:rPr>
        <w:t xml:space="preserve">The triangles </w:t>
      </w:r>
      <w:r w:rsidRPr="00647D31">
        <w:rPr>
          <w:i/>
          <w:szCs w:val="24"/>
        </w:rPr>
        <w:t>AEH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ADH</w:t>
      </w:r>
      <w:r w:rsidRPr="00647D31">
        <w:rPr>
          <w:szCs w:val="24"/>
        </w:rPr>
        <w:t xml:space="preserve"> are right triangles and angle </w:t>
      </w:r>
      <w:r w:rsidRPr="00647D31">
        <w:rPr>
          <w:i/>
          <w:szCs w:val="24"/>
        </w:rPr>
        <w:t>A</w:t>
      </w:r>
      <w:r w:rsidRPr="00647D31">
        <w:rPr>
          <w:szCs w:val="24"/>
        </w:rPr>
        <w:t xml:space="preserve"> is right angle</w:t>
      </w:r>
      <w:r w:rsidR="00A44846" w:rsidRPr="00647D31">
        <w:rPr>
          <w:szCs w:val="24"/>
        </w:rPr>
        <w:t xml:space="preserve">. </w:t>
      </w:r>
    </w:p>
    <w:p w14:paraId="3D0784C6" w14:textId="4DB993FD" w:rsidR="00265D00" w:rsidRPr="00647D31" w:rsidRDefault="00A44846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Then </w:t>
      </w:r>
      <w:r w:rsidRPr="00647D31">
        <w:rPr>
          <w:i/>
          <w:szCs w:val="24"/>
        </w:rPr>
        <w:t>AEHD</w:t>
      </w:r>
      <w:r w:rsidRPr="00647D31">
        <w:rPr>
          <w:szCs w:val="24"/>
        </w:rPr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line="480" w:lineRule="auto"/>
        <w:rPr>
          <w:szCs w:val="24"/>
        </w:rPr>
      </w:pPr>
      <w:r w:rsidRPr="00647D31">
        <w:rPr>
          <w:szCs w:val="24"/>
        </w:rPr>
        <w:t xml:space="preserve">Therefore, </w:t>
      </w:r>
      <w:r w:rsidRPr="00647D31">
        <w:rPr>
          <w:position w:val="-4"/>
          <w:szCs w:val="24"/>
        </w:rPr>
        <w:object w:dxaOrig="1040" w:dyaOrig="260" w14:anchorId="61A1EE27">
          <v:shape id="_x0000_i1190" type="#_x0000_t75" style="width:51.6pt;height:12.6pt" o:ole="">
            <v:imagedata r:id="rId326" o:title=""/>
          </v:shape>
          <o:OLEObject Type="Embed" ProgID="Equation.DSMT4" ShapeID="_x0000_i1190" DrawAspect="Content" ObjectID="_1659878191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  <w:rPr>
          <w:szCs w:val="24"/>
        </w:rPr>
      </w:pPr>
      <w:r w:rsidRPr="00647D31">
        <w:rPr>
          <w:szCs w:val="24"/>
        </w:rPr>
        <w:t>A</w:t>
      </w:r>
      <w:r w:rsidR="004360A0" w:rsidRPr="00647D31">
        <w:rPr>
          <w:szCs w:val="24"/>
        </w:rPr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Therefore, </w:t>
      </w:r>
      <w:r w:rsidR="006C29A0" w:rsidRPr="00647D31">
        <w:rPr>
          <w:position w:val="-6"/>
          <w:szCs w:val="24"/>
        </w:rPr>
        <w:object w:dxaOrig="1640" w:dyaOrig="279" w14:anchorId="703A9ABA">
          <v:shape id="_x0000_i1191" type="#_x0000_t75" style="width:81.6pt;height:14.4pt" o:ole="">
            <v:imagedata r:id="rId329" o:title=""/>
          </v:shape>
          <o:OLEObject Type="Embed" ProgID="Equation.DSMT4" ShapeID="_x0000_i1191" DrawAspect="Content" ObjectID="_1659878192" r:id="rId330"/>
        </w:object>
      </w:r>
    </w:p>
    <w:p w14:paraId="19AED6AE" w14:textId="7C277C30" w:rsidR="004360A0" w:rsidRPr="00647D31" w:rsidRDefault="005231A2" w:rsidP="003D4D88">
      <w:pPr>
        <w:pStyle w:val="ListParagraph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rPr>
          <w:szCs w:val="24"/>
        </w:rPr>
        <w:t xml:space="preserve">That implies to: </w:t>
      </w:r>
      <w:r w:rsidR="004360A0" w:rsidRPr="00647D31">
        <w:rPr>
          <w:position w:val="-6"/>
          <w:szCs w:val="24"/>
        </w:rPr>
        <w:object w:dxaOrig="1340" w:dyaOrig="360" w14:anchorId="386A45B0">
          <v:shape id="_x0000_i1192" type="#_x0000_t75" style="width:66.6pt;height:18pt" o:ole="">
            <v:imagedata r:id="rId332" o:title=""/>
          </v:shape>
          <o:OLEObject Type="Embed" ProgID="Equation.DSMT4" ShapeID="_x0000_i1192" DrawAspect="Content" ObjectID="_1659878193" r:id="rId333"/>
        </w:object>
      </w:r>
    </w:p>
    <w:p w14:paraId="09A94375" w14:textId="637A1191" w:rsidR="006C29A0" w:rsidRPr="00647D31" w:rsidRDefault="006C29A0" w:rsidP="003D4D88">
      <w:pPr>
        <w:pStyle w:val="ListParagraph"/>
        <w:spacing w:line="360" w:lineRule="auto"/>
        <w:rPr>
          <w:szCs w:val="24"/>
        </w:rPr>
      </w:pPr>
      <w:r w:rsidRPr="00647D31">
        <w:rPr>
          <w:szCs w:val="24"/>
        </w:rPr>
        <w:t xml:space="preserve">From the rectangle </w:t>
      </w:r>
      <w:r w:rsidRPr="00647D31">
        <w:rPr>
          <w:i/>
          <w:szCs w:val="24"/>
        </w:rPr>
        <w:t>ADHE</w:t>
      </w:r>
      <w:r w:rsidRPr="00647D31">
        <w:rPr>
          <w:szCs w:val="24"/>
        </w:rPr>
        <w:t xml:space="preserve">: </w:t>
      </w:r>
      <w:r w:rsidRPr="00647D31">
        <w:rPr>
          <w:position w:val="-4"/>
          <w:szCs w:val="24"/>
        </w:rPr>
        <w:object w:dxaOrig="1359" w:dyaOrig="340" w14:anchorId="11A643F7">
          <v:shape id="_x0000_i1193" type="#_x0000_t75" style="width:67.2pt;height:16.8pt" o:ole="">
            <v:imagedata r:id="rId334" o:title=""/>
          </v:shape>
          <o:OLEObject Type="Embed" ProgID="Equation.DSMT4" ShapeID="_x0000_i1193" DrawAspect="Content" ObjectID="_1659878194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  <w:rPr>
          <w:szCs w:val="24"/>
        </w:rPr>
      </w:pPr>
      <w:r w:rsidRPr="00647D31">
        <w:rPr>
          <w:position w:val="-6"/>
          <w:szCs w:val="24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59878195" r:id="rId337"/>
        </w:object>
      </w:r>
      <w:r w:rsidR="00E1585B" w:rsidRPr="00647D31">
        <w:rPr>
          <w:szCs w:val="24"/>
        </w:rPr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line="360" w:lineRule="auto"/>
        <w:rPr>
          <w:szCs w:val="24"/>
        </w:rPr>
      </w:pPr>
      <w:r>
        <w:rPr>
          <w:szCs w:val="24"/>
        </w:rPr>
        <w:tab/>
      </w:r>
      <w:r w:rsidR="00E1585B" w:rsidRPr="00647D31">
        <w:rPr>
          <w:position w:val="-6"/>
          <w:szCs w:val="24"/>
        </w:rPr>
        <w:object w:dxaOrig="2120" w:dyaOrig="360" w14:anchorId="079702D0">
          <v:shape id="_x0000_i1195" type="#_x0000_t75" style="width:105.6pt;height:18pt" o:ole="">
            <v:imagedata r:id="rId338" o:title=""/>
          </v:shape>
          <o:OLEObject Type="Embed" ProgID="Equation.DSMT4" ShapeID="_x0000_i1195" DrawAspect="Content" ObjectID="_1659878196" r:id="rId339"/>
        </w:object>
      </w:r>
    </w:p>
    <w:p w14:paraId="624EAC47" w14:textId="78A830AB" w:rsidR="00E1585B" w:rsidRPr="00647D31" w:rsidRDefault="00E1585B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1860" w:dyaOrig="360" w14:anchorId="678A16F2">
          <v:shape id="_x0000_i1196" type="#_x0000_t75" style="width:92.4pt;height:18pt" o:ole="">
            <v:imagedata r:id="rId340" o:title=""/>
          </v:shape>
          <o:OLEObject Type="Embed" ProgID="Equation.DSMT4" ShapeID="_x0000_i1196" DrawAspect="Content" ObjectID="_1659878197" r:id="rId341"/>
        </w:object>
      </w:r>
    </w:p>
    <w:p w14:paraId="62540014" w14:textId="4539B7BC" w:rsidR="00E1585B" w:rsidRPr="00647D31" w:rsidRDefault="00E1585B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2400" w:dyaOrig="360" w14:anchorId="3BF87DA1">
          <v:shape id="_x0000_i1197" type="#_x0000_t75" style="width:119.4pt;height:18pt" o:ole="">
            <v:imagedata r:id="rId342" o:title=""/>
          </v:shape>
          <o:OLEObject Type="Embed" ProgID="Equation.DSMT4" ShapeID="_x0000_i1197" DrawAspect="Content" ObjectID="_1659878198" r:id="rId343"/>
        </w:object>
      </w:r>
    </w:p>
    <w:p w14:paraId="524A8A47" w14:textId="6CDFDCDE" w:rsidR="00E1585B" w:rsidRPr="00647D31" w:rsidRDefault="00E1585B" w:rsidP="003D4D88">
      <w:pPr>
        <w:pStyle w:val="ListParagraph"/>
        <w:spacing w:line="360" w:lineRule="auto"/>
        <w:rPr>
          <w:szCs w:val="24"/>
        </w:rPr>
      </w:pPr>
      <w:r w:rsidRPr="00647D31">
        <w:rPr>
          <w:position w:val="-6"/>
          <w:szCs w:val="24"/>
        </w:rPr>
        <w:object w:dxaOrig="2860" w:dyaOrig="360" w14:anchorId="61C44C23">
          <v:shape id="_x0000_i1198" type="#_x0000_t75" style="width:142.8pt;height:18pt" o:ole="">
            <v:imagedata r:id="rId344" o:title=""/>
          </v:shape>
          <o:OLEObject Type="Embed" ProgID="Equation.DSMT4" ShapeID="_x0000_i1198" DrawAspect="Content" ObjectID="_1659878199" r:id="rId345"/>
        </w:object>
      </w:r>
    </w:p>
    <w:p w14:paraId="632915E0" w14:textId="555750CF" w:rsidR="00F96FE0" w:rsidRPr="00647D31" w:rsidRDefault="001F4BA2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1880" w:dyaOrig="360" w14:anchorId="208BC0A3">
          <v:shape id="_x0000_i1199" type="#_x0000_t75" style="width:93.6pt;height:18pt" o:ole="">
            <v:imagedata r:id="rId346" o:title=""/>
          </v:shape>
          <o:OLEObject Type="Embed" ProgID="Equation.DSMT4" ShapeID="_x0000_i1199" DrawAspect="Content" ObjectID="_1659878200" r:id="rId347"/>
        </w:object>
      </w:r>
    </w:p>
    <w:p w14:paraId="11C3F39D" w14:textId="7F19115B" w:rsidR="001F4BA2" w:rsidRPr="00647D31" w:rsidRDefault="001F4BA2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1880" w:dyaOrig="360" w14:anchorId="3B9ACCE3">
          <v:shape id="_x0000_i1200" type="#_x0000_t75" style="width:93.6pt;height:18pt" o:ole="">
            <v:imagedata r:id="rId348" o:title=""/>
          </v:shape>
          <o:OLEObject Type="Embed" ProgID="Equation.DSMT4" ShapeID="_x0000_i1200" DrawAspect="Content" ObjectID="_1659878201" r:id="rId349"/>
        </w:object>
      </w:r>
    </w:p>
    <w:p w14:paraId="7FBBDB7F" w14:textId="72EEF464" w:rsidR="001F4BA2" w:rsidRPr="00647D31" w:rsidRDefault="001F4BA2" w:rsidP="003D4D88">
      <w:pPr>
        <w:pStyle w:val="ListParagraph"/>
        <w:spacing w:line="480" w:lineRule="auto"/>
        <w:rPr>
          <w:szCs w:val="24"/>
        </w:rPr>
      </w:pPr>
      <w:r w:rsidRPr="00647D31">
        <w:rPr>
          <w:szCs w:val="24"/>
        </w:rPr>
        <w:t xml:space="preserve">Therefore, </w:t>
      </w:r>
      <w:r w:rsidRPr="00647D31">
        <w:rPr>
          <w:i/>
          <w:szCs w:val="24"/>
        </w:rPr>
        <w:t>AM</w:t>
      </w:r>
      <w:r w:rsidRPr="00647D31">
        <w:rPr>
          <w:szCs w:val="24"/>
        </w:rPr>
        <w:t xml:space="preserve"> is perpendicular to </w:t>
      </w:r>
      <w:r w:rsidRPr="00647D31">
        <w:rPr>
          <w:i/>
          <w:szCs w:val="24"/>
        </w:rPr>
        <w:t>DE</w:t>
      </w:r>
      <w:r w:rsidRPr="00647D31">
        <w:rPr>
          <w:szCs w:val="24"/>
        </w:rPr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  <w:rPr>
          <w:szCs w:val="24"/>
        </w:rPr>
      </w:pP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is the middle point of </w:t>
      </w:r>
      <w:r w:rsidRPr="00647D31">
        <w:rPr>
          <w:i/>
          <w:szCs w:val="24"/>
        </w:rPr>
        <w:t>AB</w:t>
      </w:r>
      <w:r w:rsidRPr="00647D31">
        <w:rPr>
          <w:szCs w:val="24"/>
        </w:rPr>
        <w:t xml:space="preserve"> </w:t>
      </w:r>
      <w:r w:rsidRPr="00647D31">
        <w:rPr>
          <w:position w:val="-6"/>
          <w:szCs w:val="24"/>
        </w:rPr>
        <w:object w:dxaOrig="1300" w:dyaOrig="279" w14:anchorId="22A50003">
          <v:shape id="_x0000_i1201" type="#_x0000_t75" style="width:65.4pt;height:14.4pt" o:ole="">
            <v:imagedata r:id="rId350" o:title=""/>
          </v:shape>
          <o:OLEObject Type="Embed" ProgID="Equation.DSMT4" ShapeID="_x0000_i1201" DrawAspect="Content" ObjectID="_1659878202" r:id="rId351"/>
        </w:object>
      </w:r>
      <w:r w:rsidRPr="00647D31">
        <w:rPr>
          <w:szCs w:val="24"/>
        </w:rPr>
        <w:t xml:space="preserve"> </w:t>
      </w:r>
    </w:p>
    <w:p w14:paraId="6C4BE139" w14:textId="35F9FD21" w:rsidR="0077435D" w:rsidRPr="00647D31" w:rsidRDefault="0077435D" w:rsidP="003D4D88">
      <w:pPr>
        <w:pStyle w:val="ListParagraph"/>
        <w:rPr>
          <w:szCs w:val="24"/>
        </w:rPr>
      </w:pPr>
      <w:r w:rsidRPr="00647D31">
        <w:rPr>
          <w:i/>
          <w:szCs w:val="24"/>
        </w:rPr>
        <w:t>Bx</w:t>
      </w:r>
      <w:r w:rsidRPr="00647D31">
        <w:rPr>
          <w:szCs w:val="24"/>
        </w:rPr>
        <w:t xml:space="preserve"> parallel to </w:t>
      </w:r>
      <w:r w:rsidRPr="00647D31">
        <w:rPr>
          <w:i/>
          <w:szCs w:val="24"/>
        </w:rPr>
        <w:t>DE</w:t>
      </w:r>
      <w:r w:rsidRPr="00647D31">
        <w:rPr>
          <w:szCs w:val="24"/>
        </w:rPr>
        <w:t xml:space="preserve"> </w:t>
      </w:r>
      <w:r w:rsidRPr="00647D31">
        <w:rPr>
          <w:position w:val="-6"/>
          <w:szCs w:val="24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59878203" r:id="rId353"/>
        </w:object>
      </w:r>
    </w:p>
    <w:p w14:paraId="0C951357" w14:textId="50101520" w:rsidR="00416643" w:rsidRPr="00647D31" w:rsidRDefault="0077231C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Let point </w:t>
      </w:r>
      <w:r w:rsidRPr="00647D31">
        <w:rPr>
          <w:i/>
          <w:szCs w:val="24"/>
        </w:rPr>
        <w:t>P</w:t>
      </w:r>
      <w:r w:rsidRPr="00647D31">
        <w:rPr>
          <w:szCs w:val="24"/>
        </w:rPr>
        <w:t xml:space="preserve"> the intersection of B</w:t>
      </w:r>
      <w:r w:rsidRPr="00647D31">
        <w:rPr>
          <w:i/>
          <w:szCs w:val="24"/>
        </w:rPr>
        <w:t>x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AH</w:t>
      </w:r>
      <w:r w:rsidRPr="00647D31">
        <w:rPr>
          <w:szCs w:val="24"/>
        </w:rPr>
        <w:t>.</w:t>
      </w:r>
      <w:r w:rsidR="00B66D90" w:rsidRPr="00647D31">
        <w:rPr>
          <w:szCs w:val="24"/>
        </w:rPr>
        <w:t xml:space="preserve"> </w:t>
      </w:r>
      <w:r w:rsidR="008C6383" w:rsidRPr="00647D31">
        <w:rPr>
          <w:szCs w:val="24"/>
        </w:rPr>
        <w:t>Since</w:t>
      </w:r>
      <w:r w:rsidR="00B66D90" w:rsidRPr="00647D31">
        <w:rPr>
          <w:position w:val="-4"/>
          <w:szCs w:val="24"/>
        </w:rPr>
        <w:object w:dxaOrig="1240" w:dyaOrig="340" w14:anchorId="5BA4CBE7">
          <v:shape id="_x0000_i1203" type="#_x0000_t75" style="width:62.4pt;height:17.4pt" o:ole="">
            <v:imagedata r:id="rId354" o:title=""/>
          </v:shape>
          <o:OLEObject Type="Embed" ProgID="Equation.DSMT4" ShapeID="_x0000_i1203" DrawAspect="Content" ObjectID="_1659878204" r:id="rId355"/>
        </w:object>
      </w:r>
      <w:r w:rsidR="00B66D90" w:rsidRPr="00647D31">
        <w:rPr>
          <w:szCs w:val="24"/>
        </w:rPr>
        <w:t xml:space="preserve">, then the triangle </w:t>
      </w:r>
      <w:r w:rsidR="00B66D90" w:rsidRPr="00647D31">
        <w:rPr>
          <w:i/>
          <w:szCs w:val="24"/>
        </w:rPr>
        <w:t>BPA</w:t>
      </w:r>
      <w:r w:rsidR="00B66D90" w:rsidRPr="00647D31">
        <w:rPr>
          <w:szCs w:val="24"/>
        </w:rPr>
        <w:t xml:space="preserve"> is an isosceles.</w:t>
      </w:r>
      <w:r w:rsidR="00416643" w:rsidRPr="00647D31">
        <w:rPr>
          <w:szCs w:val="24"/>
        </w:rPr>
        <w:t xml:space="preserve"> </w:t>
      </w:r>
      <w:r w:rsidR="00416643" w:rsidRPr="00647D31">
        <w:rPr>
          <w:i/>
          <w:szCs w:val="24"/>
        </w:rPr>
        <w:t>PN</w:t>
      </w:r>
      <w:r w:rsidR="00416643" w:rsidRPr="00647D31">
        <w:rPr>
          <w:szCs w:val="24"/>
        </w:rPr>
        <w:t xml:space="preserve"> is the perpendicular to </w:t>
      </w:r>
      <w:r w:rsidR="00416643" w:rsidRPr="00647D31">
        <w:rPr>
          <w:i/>
          <w:szCs w:val="24"/>
        </w:rPr>
        <w:t>AB</w:t>
      </w:r>
      <w:r w:rsidR="00416643" w:rsidRPr="00647D31">
        <w:rPr>
          <w:szCs w:val="24"/>
        </w:rPr>
        <w:t xml:space="preserve"> as well </w:t>
      </w:r>
      <w:r w:rsidR="00416643" w:rsidRPr="00647D31">
        <w:rPr>
          <w:i/>
          <w:szCs w:val="24"/>
        </w:rPr>
        <w:t>MN</w:t>
      </w:r>
      <w:r w:rsidR="00416643" w:rsidRPr="00647D31">
        <w:rPr>
          <w:szCs w:val="24"/>
        </w:rPr>
        <w:t xml:space="preserve">. Which gives us that points </w:t>
      </w:r>
      <w:r w:rsidR="00416643" w:rsidRPr="00647D31">
        <w:rPr>
          <w:i/>
          <w:szCs w:val="24"/>
        </w:rPr>
        <w:t>M</w:t>
      </w:r>
      <w:r w:rsidR="00416643" w:rsidRPr="00647D31">
        <w:rPr>
          <w:szCs w:val="24"/>
        </w:rPr>
        <w:t xml:space="preserve">, </w:t>
      </w:r>
      <w:r w:rsidR="00416643" w:rsidRPr="00647D31">
        <w:rPr>
          <w:i/>
          <w:szCs w:val="24"/>
        </w:rPr>
        <w:t>P</w:t>
      </w:r>
      <w:r w:rsidR="00416643" w:rsidRPr="00647D31">
        <w:rPr>
          <w:szCs w:val="24"/>
        </w:rPr>
        <w:t xml:space="preserve">, </w:t>
      </w:r>
      <w:r w:rsidR="00416643" w:rsidRPr="00647D31">
        <w:rPr>
          <w:i/>
          <w:szCs w:val="24"/>
        </w:rPr>
        <w:t>N</w:t>
      </w:r>
      <w:r w:rsidR="00416643" w:rsidRPr="00647D31">
        <w:rPr>
          <w:szCs w:val="24"/>
        </w:rPr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line="480" w:lineRule="auto"/>
        <w:rPr>
          <w:szCs w:val="24"/>
        </w:rPr>
      </w:pPr>
      <w:r w:rsidRPr="00647D31">
        <w:rPr>
          <w:szCs w:val="24"/>
        </w:rPr>
        <w:t xml:space="preserve">Therefore, segment </w:t>
      </w:r>
      <w:r w:rsidRPr="00647D31">
        <w:rPr>
          <w:i/>
          <w:szCs w:val="24"/>
        </w:rPr>
        <w:t>MN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AH</w:t>
      </w:r>
      <w:r w:rsidRPr="00647D31">
        <w:rPr>
          <w:szCs w:val="24"/>
        </w:rPr>
        <w:t xml:space="preserve"> intersect at point </w:t>
      </w:r>
      <w:r w:rsidRPr="00647D31">
        <w:rPr>
          <w:i/>
          <w:szCs w:val="24"/>
        </w:rPr>
        <w:t>P</w:t>
      </w:r>
      <w:r w:rsidRPr="00647D31">
        <w:rPr>
          <w:szCs w:val="24"/>
        </w:rPr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  <w:rPr>
          <w:szCs w:val="24"/>
        </w:rPr>
      </w:pPr>
      <w:r w:rsidRPr="00647D31">
        <w:rPr>
          <w:szCs w:val="24"/>
        </w:rPr>
        <w:t xml:space="preserve">Let Point </w:t>
      </w:r>
      <w:r w:rsidRPr="00647D31">
        <w:rPr>
          <w:i/>
          <w:szCs w:val="24"/>
        </w:rPr>
        <w:t>Q</w:t>
      </w:r>
      <w:r w:rsidRPr="00647D31">
        <w:rPr>
          <w:szCs w:val="24"/>
        </w:rPr>
        <w:t xml:space="preserve"> be the intersection of </w:t>
      </w:r>
      <w:r w:rsidRPr="00647D31">
        <w:rPr>
          <w:i/>
          <w:szCs w:val="24"/>
        </w:rPr>
        <w:t>AM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Bx</w:t>
      </w:r>
      <w:r w:rsidRPr="00647D31">
        <w:rPr>
          <w:szCs w:val="24"/>
        </w:rPr>
        <w:t>.</w:t>
      </w:r>
    </w:p>
    <w:p w14:paraId="2FCA7C74" w14:textId="03BC225A" w:rsidR="00EA5D75" w:rsidRPr="00647D31" w:rsidRDefault="00576080" w:rsidP="003D4D88">
      <w:pPr>
        <w:pStyle w:val="ListParagraph"/>
        <w:rPr>
          <w:szCs w:val="24"/>
        </w:rPr>
      </w:pPr>
      <w:r w:rsidRPr="00647D31">
        <w:rPr>
          <w:position w:val="-10"/>
          <w:szCs w:val="24"/>
        </w:rPr>
        <w:object w:dxaOrig="3180" w:dyaOrig="400" w14:anchorId="2D8C5AED">
          <v:shape id="_x0000_i1204" type="#_x0000_t75" style="width:159pt;height:20.4pt" o:ole="">
            <v:imagedata r:id="rId356" o:title=""/>
          </v:shape>
          <o:OLEObject Type="Embed" ProgID="Equation.DSMT4" ShapeID="_x0000_i1204" DrawAspect="Content" ObjectID="_1659878205" r:id="rId357"/>
        </w:object>
      </w:r>
    </w:p>
    <w:p w14:paraId="52B07AF7" w14:textId="0302ED14" w:rsidR="00AA77F0" w:rsidRPr="00647D31" w:rsidRDefault="00576080" w:rsidP="003D4D88">
      <w:pPr>
        <w:pStyle w:val="ListParagraph"/>
        <w:rPr>
          <w:szCs w:val="24"/>
        </w:rPr>
      </w:pPr>
      <w:r w:rsidRPr="00647D31">
        <w:rPr>
          <w:szCs w:val="24"/>
        </w:rPr>
        <w:t>Then, the t</w:t>
      </w:r>
      <w:r w:rsidR="00EA5D75" w:rsidRPr="00647D31">
        <w:rPr>
          <w:szCs w:val="24"/>
        </w:rPr>
        <w:t xml:space="preserve">riangles </w:t>
      </w:r>
      <w:r w:rsidR="00EA5D75" w:rsidRPr="00647D31">
        <w:rPr>
          <w:i/>
          <w:szCs w:val="24"/>
        </w:rPr>
        <w:t>BHA</w:t>
      </w:r>
      <w:r w:rsidR="00EA5D75" w:rsidRPr="00647D31">
        <w:rPr>
          <w:szCs w:val="24"/>
        </w:rPr>
        <w:t xml:space="preserve"> and </w:t>
      </w:r>
      <w:r w:rsidR="00EA5D75" w:rsidRPr="00647D31">
        <w:rPr>
          <w:i/>
          <w:szCs w:val="24"/>
        </w:rPr>
        <w:t>BQA</w:t>
      </w:r>
      <w:r w:rsidR="00EA5D75" w:rsidRPr="00647D31">
        <w:rPr>
          <w:szCs w:val="24"/>
        </w:rPr>
        <w:t xml:space="preserve"> are </w:t>
      </w:r>
      <w:r w:rsidRPr="00647D31">
        <w:rPr>
          <w:szCs w:val="24"/>
        </w:rPr>
        <w:t>equivalent, therefore</w:t>
      </w:r>
      <w:r w:rsidRPr="00647D31">
        <w:rPr>
          <w:position w:val="-10"/>
          <w:szCs w:val="24"/>
        </w:rPr>
        <w:object w:dxaOrig="1020" w:dyaOrig="320" w14:anchorId="61EA3A32">
          <v:shape id="_x0000_i1205" type="#_x0000_t75" style="width:51pt;height:15.6pt" o:ole="">
            <v:imagedata r:id="rId358" o:title=""/>
          </v:shape>
          <o:OLEObject Type="Embed" ProgID="Equation.DSMT4" ShapeID="_x0000_i1205" DrawAspect="Content" ObjectID="_1659878206" r:id="rId359"/>
        </w:object>
      </w:r>
      <w:r w:rsidRPr="00647D31">
        <w:rPr>
          <w:szCs w:val="24"/>
        </w:rPr>
        <w:t xml:space="preserve"> with </w:t>
      </w:r>
      <w:r w:rsidR="00AE0112" w:rsidRPr="00647D31">
        <w:rPr>
          <w:szCs w:val="24"/>
        </w:rPr>
        <w:t>hypot</w:t>
      </w:r>
      <w:r w:rsidRPr="00647D31">
        <w:rPr>
          <w:szCs w:val="24"/>
        </w:rPr>
        <w:t xml:space="preserve">enuse </w:t>
      </w:r>
      <w:r w:rsidR="00AE0112" w:rsidRPr="00647D31">
        <w:rPr>
          <w:i/>
          <w:szCs w:val="24"/>
        </w:rPr>
        <w:t>AB</w:t>
      </w:r>
      <w:r w:rsidR="00AE0112" w:rsidRPr="00647D31">
        <w:rPr>
          <w:szCs w:val="24"/>
        </w:rPr>
        <w:t>.</w:t>
      </w:r>
    </w:p>
    <w:p w14:paraId="224DBF88" w14:textId="0EF064D6" w:rsidR="00E66277" w:rsidRPr="00647D31" w:rsidRDefault="00E66277" w:rsidP="003D4D88">
      <w:pPr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1020" w:dyaOrig="320" w14:anchorId="08DBE6FC">
          <v:shape id="_x0000_i1206" type="#_x0000_t75" style="width:51pt;height:15.6pt" o:ole="">
            <v:imagedata r:id="rId360" o:title=""/>
          </v:shape>
          <o:OLEObject Type="Embed" ProgID="Equation.DSMT4" ShapeID="_x0000_i1206" DrawAspect="Content" ObjectID="_1659878207" r:id="rId361"/>
        </w:object>
      </w:r>
      <w:r w:rsidRPr="00647D31">
        <w:rPr>
          <w:szCs w:val="24"/>
        </w:rPr>
        <w:t xml:space="preserve">, line </w:t>
      </w:r>
      <w:r w:rsidRPr="00647D31">
        <w:rPr>
          <w:i/>
          <w:szCs w:val="24"/>
        </w:rPr>
        <w:t>HQ</w:t>
      </w:r>
      <w:r w:rsidRPr="00647D31">
        <w:rPr>
          <w:szCs w:val="24"/>
        </w:rPr>
        <w:t xml:space="preserve"> has to be perpendicular to </w:t>
      </w:r>
      <w:r w:rsidRPr="00647D31">
        <w:rPr>
          <w:i/>
          <w:szCs w:val="24"/>
        </w:rPr>
        <w:t>AC</w:t>
      </w:r>
      <w:r w:rsidRPr="00647D31">
        <w:rPr>
          <w:szCs w:val="24"/>
        </w:rPr>
        <w:t>.</w:t>
      </w:r>
    </w:p>
    <w:p w14:paraId="07075A2D" w14:textId="770D2DD3" w:rsidR="00B66D90" w:rsidRPr="00647D31" w:rsidRDefault="00AA77F0" w:rsidP="003D4D88">
      <w:pPr>
        <w:pStyle w:val="ListParagraph"/>
        <w:spacing w:line="240" w:lineRule="auto"/>
        <w:rPr>
          <w:szCs w:val="24"/>
        </w:rPr>
      </w:pPr>
      <w:r w:rsidRPr="00647D31">
        <w:rPr>
          <w:i/>
          <w:szCs w:val="24"/>
        </w:rPr>
        <w:t>AM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HD</w:t>
      </w:r>
      <w:r w:rsidRPr="00647D31">
        <w:rPr>
          <w:szCs w:val="24"/>
        </w:rPr>
        <w:t xml:space="preserve"> are </w:t>
      </w:r>
      <w:r w:rsidR="001805DC" w:rsidRPr="00647D31">
        <w:rPr>
          <w:szCs w:val="24"/>
        </w:rPr>
        <w:t>intersecting</w:t>
      </w:r>
      <w:r w:rsidRPr="00647D31">
        <w:rPr>
          <w:szCs w:val="24"/>
        </w:rPr>
        <w:t xml:space="preserve"> on </w:t>
      </w:r>
      <w:r w:rsidRPr="00647D31">
        <w:rPr>
          <w:i/>
          <w:szCs w:val="24"/>
        </w:rPr>
        <w:t>Bx</w:t>
      </w:r>
      <w:r w:rsidR="00E66277" w:rsidRPr="00647D31">
        <w:rPr>
          <w:szCs w:val="24"/>
        </w:rPr>
        <w:t xml:space="preserve"> at </w:t>
      </w:r>
      <w:r w:rsidR="00E66277" w:rsidRPr="00647D31">
        <w:rPr>
          <w:i/>
          <w:szCs w:val="24"/>
        </w:rPr>
        <w:t>Q</w:t>
      </w:r>
      <w:r w:rsidR="00E66277" w:rsidRPr="00647D31">
        <w:rPr>
          <w:szCs w:val="24"/>
        </w:rPr>
        <w:t>.</w:t>
      </w:r>
    </w:p>
    <w:p w14:paraId="24CB3A8B" w14:textId="1C9C82C8" w:rsidR="00E66277" w:rsidRPr="00647D31" w:rsidRDefault="00E66277" w:rsidP="003D4D88">
      <w:pPr>
        <w:spacing w:line="240" w:lineRule="auto"/>
        <w:rPr>
          <w:szCs w:val="24"/>
        </w:rPr>
      </w:pPr>
      <w:r w:rsidRPr="00647D31">
        <w:rPr>
          <w:szCs w:val="24"/>
        </w:rPr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pPr>
        <w:rPr>
          <w:szCs w:val="24"/>
        </w:rPr>
      </w:pPr>
      <w:r w:rsidRPr="00647D31">
        <w:rPr>
          <w:szCs w:val="24"/>
        </w:rPr>
        <w:t xml:space="preserve">Given an isosceles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 with a peak at </w:t>
      </w:r>
      <w:r w:rsidRPr="00647D31">
        <w:rPr>
          <w:i/>
          <w:szCs w:val="24"/>
        </w:rPr>
        <w:t>A</w:t>
      </w:r>
      <w:r w:rsidRPr="00647D31">
        <w:rPr>
          <w:szCs w:val="24"/>
        </w:rPr>
        <w:t xml:space="preserve">. </w:t>
      </w:r>
      <w:r w:rsidR="00B22FD1" w:rsidRPr="00647D31">
        <w:rPr>
          <w:szCs w:val="24"/>
        </w:rPr>
        <w:t>Extend</w:t>
      </w:r>
      <w:r w:rsidRPr="00647D31">
        <w:rPr>
          <w:szCs w:val="24"/>
        </w:rPr>
        <w:t xml:space="preserve"> base </w:t>
      </w:r>
      <w:r w:rsidRPr="00647D31">
        <w:rPr>
          <w:i/>
          <w:szCs w:val="24"/>
        </w:rPr>
        <w:t>BC</w:t>
      </w:r>
      <w:r w:rsidRPr="00647D31">
        <w:rPr>
          <w:szCs w:val="24"/>
        </w:rPr>
        <w:t xml:space="preserve"> the length </w:t>
      </w:r>
      <w:r w:rsidRPr="00647D31">
        <w:rPr>
          <w:position w:val="-6"/>
          <w:szCs w:val="24"/>
        </w:rPr>
        <w:object w:dxaOrig="960" w:dyaOrig="279" w14:anchorId="6BDD3624">
          <v:shape id="_x0000_i1207" type="#_x0000_t75" style="width:48pt;height:14.4pt" o:ole="">
            <v:imagedata r:id="rId362" o:title=""/>
          </v:shape>
          <o:OLEObject Type="Embed" ProgID="Equation.DSMT4" ShapeID="_x0000_i1207" DrawAspect="Content" ObjectID="_1659878208" r:id="rId363"/>
        </w:object>
      </w:r>
      <w:r w:rsidR="006B06C4" w:rsidRPr="00647D31">
        <w:rPr>
          <w:szCs w:val="24"/>
        </w:rPr>
        <w:t xml:space="preserve">, </w:t>
      </w:r>
      <w:r w:rsidR="00B22FD1" w:rsidRPr="00647D31">
        <w:rPr>
          <w:szCs w:val="24"/>
        </w:rPr>
        <w:t xml:space="preserve">then extend </w:t>
      </w:r>
      <w:r w:rsidR="00B22FD1" w:rsidRPr="00647D31">
        <w:rPr>
          <w:i/>
          <w:szCs w:val="24"/>
        </w:rPr>
        <w:t>AB</w:t>
      </w:r>
      <w:r w:rsidR="00B22FD1" w:rsidRPr="00647D31">
        <w:rPr>
          <w:szCs w:val="24"/>
        </w:rPr>
        <w:t xml:space="preserve"> of a length </w:t>
      </w:r>
      <w:r w:rsidR="00B22FD1" w:rsidRPr="00647D31">
        <w:rPr>
          <w:position w:val="-20"/>
          <w:szCs w:val="24"/>
        </w:rPr>
        <w:object w:dxaOrig="1140" w:dyaOrig="520" w14:anchorId="06D4E1D5">
          <v:shape id="_x0000_i1208" type="#_x0000_t75" style="width:57pt;height:26.4pt" o:ole="">
            <v:imagedata r:id="rId364" o:title=""/>
          </v:shape>
          <o:OLEObject Type="Embed" ProgID="Equation.DSMT4" ShapeID="_x0000_i1208" DrawAspect="Content" ObjectID="_1659878209" r:id="rId365"/>
        </w:object>
      </w:r>
      <w:r w:rsidR="006D297D" w:rsidRPr="00647D31">
        <w:rPr>
          <w:szCs w:val="24"/>
        </w:rPr>
        <w:t xml:space="preserve">, at the end draw a line </w:t>
      </w:r>
      <w:r w:rsidR="006D297D" w:rsidRPr="00647D31">
        <w:rPr>
          <w:i/>
          <w:szCs w:val="24"/>
        </w:rPr>
        <w:t>EHF</w:t>
      </w:r>
      <w:r w:rsidR="006D297D" w:rsidRPr="00647D31">
        <w:rPr>
          <w:szCs w:val="24"/>
        </w:rPr>
        <w:t xml:space="preserve">, </w:t>
      </w:r>
      <w:r w:rsidR="006D297D" w:rsidRPr="00647D31">
        <w:rPr>
          <w:i/>
          <w:szCs w:val="24"/>
        </w:rPr>
        <w:t>H</w:t>
      </w:r>
      <w:r w:rsidR="006D297D" w:rsidRPr="00647D31">
        <w:rPr>
          <w:szCs w:val="24"/>
        </w:rPr>
        <w:t xml:space="preserve"> is the middle point of </w:t>
      </w:r>
      <w:r w:rsidR="006D297D" w:rsidRPr="00647D31">
        <w:rPr>
          <w:i/>
          <w:szCs w:val="24"/>
        </w:rPr>
        <w:t>BC</w:t>
      </w:r>
      <w:r w:rsidR="006D297D" w:rsidRPr="00647D31">
        <w:rPr>
          <w:szCs w:val="24"/>
        </w:rPr>
        <w:t xml:space="preserve"> and </w:t>
      </w:r>
      <w:r w:rsidR="006D297D" w:rsidRPr="00647D31">
        <w:rPr>
          <w:i/>
          <w:szCs w:val="24"/>
        </w:rPr>
        <w:t>F</w:t>
      </w:r>
      <w:r w:rsidR="006D297D" w:rsidRPr="00647D31">
        <w:rPr>
          <w:szCs w:val="24"/>
        </w:rPr>
        <w:t xml:space="preserve"> is located on </w:t>
      </w:r>
      <w:r w:rsidR="006D297D" w:rsidRPr="00647D31">
        <w:rPr>
          <w:i/>
          <w:szCs w:val="24"/>
        </w:rPr>
        <w:t>AD</w:t>
      </w:r>
      <w:r w:rsidR="006D297D" w:rsidRPr="00647D31">
        <w:rPr>
          <w:szCs w:val="24"/>
        </w:rPr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  <w:rPr>
          <w:szCs w:val="24"/>
        </w:rPr>
      </w:pPr>
      <w:r w:rsidRPr="00647D31">
        <w:rPr>
          <w:szCs w:val="24"/>
        </w:rPr>
        <w:t xml:space="preserve">Prove that </w:t>
      </w:r>
      <w:r w:rsidR="00CF0728" w:rsidRPr="00647D31">
        <w:rPr>
          <w:position w:val="-20"/>
          <w:szCs w:val="24"/>
        </w:rPr>
        <w:object w:dxaOrig="1480" w:dyaOrig="520" w14:anchorId="066E70C0">
          <v:shape id="_x0000_i1209" type="#_x0000_t75" style="width:73.2pt;height:25.8pt" o:ole="">
            <v:imagedata r:id="rId366" o:title=""/>
          </v:shape>
          <o:OLEObject Type="Embed" ProgID="Equation.DSMT4" ShapeID="_x0000_i1209" DrawAspect="Content" ObjectID="_1659878210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  <w:rPr>
          <w:szCs w:val="24"/>
        </w:rPr>
      </w:pPr>
      <w:r w:rsidRPr="00647D31">
        <w:rPr>
          <w:szCs w:val="24"/>
        </w:rPr>
        <w:t xml:space="preserve">Prove that </w:t>
      </w:r>
      <w:r w:rsidRPr="00647D31">
        <w:rPr>
          <w:position w:val="-4"/>
          <w:szCs w:val="24"/>
        </w:rPr>
        <w:object w:dxaOrig="980" w:dyaOrig="260" w14:anchorId="46E5AAB0">
          <v:shape id="_x0000_i1210" type="#_x0000_t75" style="width:48.6pt;height:12.6pt" o:ole="">
            <v:imagedata r:id="rId368" o:title=""/>
          </v:shape>
          <o:OLEObject Type="Embed" ProgID="Equation.DSMT4" ShapeID="_x0000_i1210" DrawAspect="Content" ObjectID="_1659878211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  <w:rPr>
          <w:szCs w:val="24"/>
        </w:rPr>
      </w:pPr>
      <w:r w:rsidRPr="00647D31">
        <w:rPr>
          <w:szCs w:val="24"/>
        </w:rPr>
        <w:t xml:space="preserve">Prove that </w:t>
      </w:r>
      <w:r w:rsidRPr="00647D31">
        <w:rPr>
          <w:position w:val="-4"/>
          <w:szCs w:val="24"/>
        </w:rPr>
        <w:object w:dxaOrig="1540" w:dyaOrig="260" w14:anchorId="2E23D927">
          <v:shape id="_x0000_i1211" type="#_x0000_t75" style="width:77.4pt;height:12.6pt" o:ole="">
            <v:imagedata r:id="rId370" o:title=""/>
          </v:shape>
          <o:OLEObject Type="Embed" ProgID="Equation.DSMT4" ShapeID="_x0000_i1211" DrawAspect="Content" ObjectID="_1659878212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  <w:rPr>
          <w:szCs w:val="24"/>
        </w:rPr>
      </w:pPr>
      <w:r w:rsidRPr="00647D31">
        <w:rPr>
          <w:szCs w:val="24"/>
        </w:rPr>
        <w:t xml:space="preserve">Calculate the value of the angles </w:t>
      </w:r>
      <w:r w:rsidRPr="00647D31">
        <w:rPr>
          <w:position w:val="-4"/>
          <w:szCs w:val="24"/>
        </w:rPr>
        <w:object w:dxaOrig="600" w:dyaOrig="340" w14:anchorId="5763CC4F">
          <v:shape id="_x0000_i1212" type="#_x0000_t75" style="width:30pt;height:17.4pt" o:ole="">
            <v:imagedata r:id="rId372" o:title=""/>
          </v:shape>
          <o:OLEObject Type="Embed" ProgID="Equation.DSMT4" ShapeID="_x0000_i1212" DrawAspect="Content" ObjectID="_1659878213" r:id="rId373"/>
        </w:object>
      </w:r>
      <w:r w:rsidRPr="00647D31">
        <w:rPr>
          <w:szCs w:val="24"/>
        </w:rPr>
        <w:t xml:space="preserve"> and </w:t>
      </w:r>
      <w:r w:rsidRPr="00647D31">
        <w:rPr>
          <w:position w:val="-4"/>
          <w:szCs w:val="24"/>
        </w:rPr>
        <w:object w:dxaOrig="560" w:dyaOrig="340" w14:anchorId="5C9C07A0">
          <v:shape id="_x0000_i1213" type="#_x0000_t75" style="width:27.6pt;height:17.4pt" o:ole="">
            <v:imagedata r:id="rId374" o:title=""/>
          </v:shape>
          <o:OLEObject Type="Embed" ProgID="Equation.DSMT4" ShapeID="_x0000_i1213" DrawAspect="Content" ObjectID="_1659878214" r:id="rId375"/>
        </w:object>
      </w:r>
      <w:r w:rsidRPr="00647D31">
        <w:rPr>
          <w:szCs w:val="24"/>
        </w:rPr>
        <w:t xml:space="preserve"> where </w:t>
      </w:r>
      <w:r w:rsidRPr="00647D31">
        <w:rPr>
          <w:position w:val="-6"/>
          <w:szCs w:val="24"/>
        </w:rPr>
        <w:object w:dxaOrig="1120" w:dyaOrig="360" w14:anchorId="615401F0">
          <v:shape id="_x0000_i1214" type="#_x0000_t75" style="width:56.4pt;height:18pt" o:ole="">
            <v:imagedata r:id="rId376" o:title=""/>
          </v:shape>
          <o:OLEObject Type="Embed" ProgID="Equation.DSMT4" ShapeID="_x0000_i1214" DrawAspect="Content" ObjectID="_1659878215" r:id="rId377"/>
        </w:object>
      </w:r>
      <w:r w:rsidRPr="00647D31">
        <w:rPr>
          <w:szCs w:val="24"/>
        </w:rPr>
        <w:t>.</w:t>
      </w:r>
    </w:p>
    <w:p w14:paraId="5472BAF5" w14:textId="73321D75" w:rsidR="00143F9D" w:rsidRPr="00647D31" w:rsidRDefault="00143F9D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rPr>
          <w:szCs w:val="24"/>
        </w:rPr>
        <w:t xml:space="preserve">Triangle </w:t>
      </w:r>
      <w:r w:rsidR="00584046" w:rsidRPr="00647D31">
        <w:rPr>
          <w:i/>
          <w:szCs w:val="24"/>
        </w:rPr>
        <w:t>ABC</w:t>
      </w:r>
      <w:r w:rsidR="00584046" w:rsidRPr="00647D31">
        <w:rPr>
          <w:szCs w:val="24"/>
        </w:rPr>
        <w:t xml:space="preserve"> is isosceles, then </w:t>
      </w:r>
      <w:r w:rsidR="00584046" w:rsidRPr="00647D31">
        <w:rPr>
          <w:position w:val="-6"/>
          <w:szCs w:val="24"/>
        </w:rPr>
        <w:object w:dxaOrig="1280" w:dyaOrig="360" w14:anchorId="6D4D8AAA">
          <v:shape id="_x0000_i1215" type="#_x0000_t75" style="width:63.6pt;height:18pt" o:ole="">
            <v:imagedata r:id="rId379" o:title=""/>
          </v:shape>
          <o:OLEObject Type="Embed" ProgID="Equation.DSMT4" ShapeID="_x0000_i1215" DrawAspect="Content" ObjectID="_1659878216" r:id="rId380"/>
        </w:object>
      </w:r>
    </w:p>
    <w:p w14:paraId="58C2C35A" w14:textId="49A964A7" w:rsidR="00584046" w:rsidRPr="00647D31" w:rsidRDefault="00945769" w:rsidP="003D4D88">
      <w:pPr>
        <w:pStyle w:val="ListParagraph"/>
        <w:spacing w:line="360" w:lineRule="auto"/>
        <w:rPr>
          <w:szCs w:val="24"/>
        </w:rPr>
      </w:pPr>
      <w:r w:rsidRPr="00647D31">
        <w:rPr>
          <w:szCs w:val="24"/>
        </w:rPr>
        <w:t xml:space="preserve">Since, </w:t>
      </w:r>
      <w:r w:rsidRPr="00647D31">
        <w:rPr>
          <w:position w:val="-6"/>
          <w:szCs w:val="24"/>
        </w:rPr>
        <w:object w:dxaOrig="1540" w:dyaOrig="279" w14:anchorId="463FC210">
          <v:shape id="_x0000_i1216" type="#_x0000_t75" style="width:77.4pt;height:14.4pt" o:ole="">
            <v:imagedata r:id="rId381" o:title=""/>
          </v:shape>
          <o:OLEObject Type="Embed" ProgID="Equation.DSMT4" ShapeID="_x0000_i1216" DrawAspect="Content" ObjectID="_1659878217" r:id="rId382"/>
        </w:object>
      </w:r>
      <w:r w:rsidRPr="00647D31">
        <w:rPr>
          <w:szCs w:val="24"/>
        </w:rPr>
        <w:t xml:space="preserve">, then </w:t>
      </w:r>
      <w:r w:rsidRPr="00647D31">
        <w:rPr>
          <w:position w:val="-6"/>
          <w:szCs w:val="24"/>
        </w:rPr>
        <w:object w:dxaOrig="1300" w:dyaOrig="360" w14:anchorId="5FBE4A3A">
          <v:shape id="_x0000_i1217" type="#_x0000_t75" style="width:65.4pt;height:18pt" o:ole="">
            <v:imagedata r:id="rId383" o:title=""/>
          </v:shape>
          <o:OLEObject Type="Embed" ProgID="Equation.DSMT4" ShapeID="_x0000_i1217" DrawAspect="Content" ObjectID="_1659878218" r:id="rId384"/>
        </w:object>
      </w:r>
    </w:p>
    <w:p w14:paraId="4F887E4A" w14:textId="35025057" w:rsidR="00945769" w:rsidRPr="00647D31" w:rsidRDefault="00945769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59878219" r:id="rId386"/>
        </w:object>
      </w:r>
    </w:p>
    <w:p w14:paraId="34D0DA32" w14:textId="0716A8EE" w:rsidR="00945769" w:rsidRPr="00647D31" w:rsidRDefault="00945769" w:rsidP="003D4D88">
      <w:pPr>
        <w:pStyle w:val="ListParagraph"/>
        <w:rPr>
          <w:szCs w:val="24"/>
        </w:rPr>
      </w:pPr>
      <w:r w:rsidRPr="00647D31">
        <w:rPr>
          <w:position w:val="-20"/>
          <w:szCs w:val="24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59878220" r:id="rId388"/>
        </w:object>
      </w:r>
    </w:p>
    <w:p w14:paraId="6BB7D99D" w14:textId="322F1F76" w:rsidR="00945769" w:rsidRPr="00647D31" w:rsidRDefault="00945769" w:rsidP="003D4D88">
      <w:pPr>
        <w:pStyle w:val="ListParagraph"/>
        <w:spacing w:line="360" w:lineRule="auto"/>
        <w:rPr>
          <w:szCs w:val="24"/>
        </w:rPr>
      </w:pPr>
      <w:r w:rsidRPr="00647D31">
        <w:rPr>
          <w:position w:val="-6"/>
          <w:szCs w:val="24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59878221" r:id="rId390"/>
        </w:object>
      </w:r>
    </w:p>
    <w:p w14:paraId="3EED2C89" w14:textId="3D202B99" w:rsidR="00EF5FC2" w:rsidRPr="00647D31" w:rsidRDefault="00EF5FC2" w:rsidP="003D4D88">
      <w:pPr>
        <w:pStyle w:val="ListParagraph"/>
        <w:rPr>
          <w:szCs w:val="24"/>
        </w:rPr>
      </w:pPr>
      <w:r w:rsidRPr="00647D31">
        <w:rPr>
          <w:position w:val="-20"/>
          <w:szCs w:val="24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59878222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line="360" w:lineRule="auto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6"/>
          <w:szCs w:val="24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59878223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  <w:rPr>
          <w:szCs w:val="24"/>
        </w:rPr>
      </w:pPr>
      <w:r w:rsidRPr="00647D31">
        <w:rPr>
          <w:position w:val="-20"/>
          <w:szCs w:val="24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59878224" r:id="rId395"/>
        </w:object>
      </w:r>
      <w:r w:rsidR="00F635EA" w:rsidRPr="00647D31">
        <w:rPr>
          <w:szCs w:val="24"/>
        </w:rPr>
        <w:tab/>
      </w:r>
      <w:r w:rsidR="00F635EA" w:rsidRPr="00647D31">
        <w:rPr>
          <w:i/>
          <w:color w:val="385623" w:themeColor="accent6" w:themeShade="80"/>
          <w:szCs w:val="24"/>
        </w:rPr>
        <w:t>H</w:t>
      </w:r>
      <w:r w:rsidR="00F635EA" w:rsidRPr="00647D31">
        <w:rPr>
          <w:color w:val="385623" w:themeColor="accent6" w:themeShade="80"/>
          <w:szCs w:val="24"/>
        </w:rPr>
        <w:t xml:space="preserve"> the middle point of </w:t>
      </w:r>
      <w:r w:rsidR="00F635EA" w:rsidRPr="00647D31">
        <w:rPr>
          <w:i/>
          <w:color w:val="385623" w:themeColor="accent6" w:themeShade="80"/>
          <w:szCs w:val="24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line="360" w:lineRule="auto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59878225" r:id="rId397"/>
        </w:object>
      </w:r>
    </w:p>
    <w:p w14:paraId="6CCA87AD" w14:textId="1C2CF037" w:rsidR="007F66FD" w:rsidRPr="00647D31" w:rsidRDefault="007F66FD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59878226" r:id="rId398"/>
        </w:object>
      </w:r>
    </w:p>
    <w:p w14:paraId="03082B2A" w14:textId="3DBA37A6" w:rsidR="00392F2F" w:rsidRPr="00647D31" w:rsidRDefault="00392F2F" w:rsidP="003D4D88">
      <w:pPr>
        <w:pStyle w:val="ListParagraph"/>
        <w:spacing w:line="360" w:lineRule="auto"/>
        <w:rPr>
          <w:szCs w:val="24"/>
        </w:rPr>
      </w:pPr>
      <w:r w:rsidRPr="00647D31">
        <w:rPr>
          <w:position w:val="-6"/>
          <w:szCs w:val="24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59878227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line="360" w:lineRule="auto"/>
        <w:rPr>
          <w:szCs w:val="24"/>
        </w:rPr>
      </w:pPr>
      <w:r w:rsidRPr="00647D31">
        <w:rPr>
          <w:position w:val="-4"/>
          <w:szCs w:val="2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59878228" r:id="rId401"/>
        </w:object>
      </w:r>
      <w:r w:rsidRPr="00647D31">
        <w:rPr>
          <w:szCs w:val="24"/>
        </w:rPr>
        <w:tab/>
      </w:r>
      <w:r w:rsidRPr="00647D31">
        <w:rPr>
          <w:b/>
          <w:i/>
          <w:color w:val="0000CC"/>
          <w:szCs w:val="24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  <w:rPr>
          <w:szCs w:val="24"/>
        </w:rPr>
      </w:pPr>
      <w:r w:rsidRPr="00647D31">
        <w:rPr>
          <w:position w:val="-20"/>
          <w:szCs w:val="24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59878229" r:id="rId403"/>
        </w:object>
      </w:r>
      <w:r w:rsidRPr="00647D31">
        <w:rPr>
          <w:szCs w:val="24"/>
        </w:rPr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ind w:left="72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59878230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ind w:left="72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59878231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line="360" w:lineRule="auto"/>
        <w:ind w:left="72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4"/>
          <w:szCs w:val="2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59878232" r:id="rId409"/>
        </w:object>
      </w:r>
    </w:p>
    <w:p w14:paraId="3FEB7BCC" w14:textId="60D3E3B7" w:rsidR="00824596" w:rsidRPr="00647D31" w:rsidRDefault="00824596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59878233" r:id="rId411"/>
        </w:object>
      </w:r>
    </w:p>
    <w:p w14:paraId="3BD3CB55" w14:textId="1BE79121" w:rsidR="006A595D" w:rsidRPr="00647D31" w:rsidRDefault="006A595D" w:rsidP="003D4D88">
      <w:pPr>
        <w:ind w:left="720"/>
        <w:rPr>
          <w:szCs w:val="24"/>
        </w:rPr>
      </w:pPr>
      <w:r w:rsidRPr="00647D31">
        <w:rPr>
          <w:position w:val="-6"/>
          <w:szCs w:val="24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59878234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ind w:left="72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59878235" r:id="rId415"/>
        </w:object>
      </w:r>
      <w:r w:rsidRPr="00647D31">
        <w:rPr>
          <w:szCs w:val="24"/>
        </w:rPr>
        <w:tab/>
      </w:r>
      <w:r w:rsidRPr="00647D31">
        <w:rPr>
          <w:position w:val="-14"/>
          <w:szCs w:val="2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59878236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ind w:left="72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59878237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line="360" w:lineRule="auto"/>
        <w:ind w:left="72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4"/>
          <w:szCs w:val="2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59878238" r:id="rId421"/>
        </w:object>
      </w:r>
    </w:p>
    <w:p w14:paraId="2CC59E2E" w14:textId="25DEF932" w:rsidR="006A595D" w:rsidRPr="00647D31" w:rsidRDefault="006A595D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59878239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line="360" w:lineRule="auto"/>
        <w:rPr>
          <w:szCs w:val="24"/>
        </w:rPr>
      </w:pPr>
      <w:r w:rsidRPr="00647D31">
        <w:rPr>
          <w:position w:val="-4"/>
          <w:szCs w:val="2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59878240" r:id="rId424"/>
        </w:object>
      </w:r>
      <w:r w:rsidRPr="00647D31">
        <w:rPr>
          <w:szCs w:val="24"/>
        </w:rPr>
        <w:tab/>
      </w:r>
      <w:r w:rsidRPr="00647D31">
        <w:rPr>
          <w:b/>
          <w:i/>
          <w:color w:val="0000CC"/>
          <w:szCs w:val="24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line="360" w:lineRule="auto"/>
        <w:rPr>
          <w:szCs w:val="24"/>
        </w:rPr>
      </w:pPr>
      <w:r w:rsidRPr="00647D31">
        <w:rPr>
          <w:position w:val="-6"/>
          <w:szCs w:val="24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59878241" r:id="rId425"/>
        </w:object>
      </w:r>
    </w:p>
    <w:p w14:paraId="587B8471" w14:textId="3E348D96" w:rsidR="0047392E" w:rsidRPr="00647D31" w:rsidRDefault="0047392E" w:rsidP="003D4D88">
      <w:pPr>
        <w:pStyle w:val="ListParagraph"/>
        <w:rPr>
          <w:szCs w:val="24"/>
        </w:rPr>
      </w:pPr>
      <w:r w:rsidRPr="00647D31">
        <w:rPr>
          <w:position w:val="-20"/>
          <w:szCs w:val="24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59878242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2"/>
          <w:szCs w:val="24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59878243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59878244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59878245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line="360" w:lineRule="auto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6"/>
          <w:szCs w:val="24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59878246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 xml:space="preserve">Triangle </w:t>
      </w:r>
      <w:r w:rsidRPr="00647D31">
        <w:rPr>
          <w:i/>
          <w:szCs w:val="24"/>
        </w:rPr>
        <w:t>AFH</w:t>
      </w:r>
      <w:r w:rsidRPr="00647D31">
        <w:rPr>
          <w:szCs w:val="24"/>
        </w:rPr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position w:val="-6"/>
          <w:szCs w:val="24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59878247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59878248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4"/>
          <w:szCs w:val="2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59878249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59878250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59878251" r:id="rId445"/>
        </w:object>
      </w:r>
    </w:p>
    <w:p w14:paraId="141EC43F" w14:textId="79191352" w:rsidR="00F6403C" w:rsidRPr="00647D31" w:rsidRDefault="00F6403C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line="360" w:lineRule="auto"/>
        <w:rPr>
          <w:szCs w:val="24"/>
        </w:rPr>
      </w:pPr>
      <w:r w:rsidRPr="00647D31">
        <w:rPr>
          <w:szCs w:val="24"/>
        </w:rPr>
        <w:t>Demonstrate that the height</w:t>
      </w:r>
      <w:r w:rsidR="008D643C" w:rsidRPr="00647D31">
        <w:rPr>
          <w:szCs w:val="24"/>
        </w:rPr>
        <w:t>s of a triangle share the angles of triangle that equal to each other.</w:t>
      </w:r>
    </w:p>
    <w:p w14:paraId="21F2FB1D" w14:textId="3F8DD529" w:rsidR="000D5B67" w:rsidRPr="00647D31" w:rsidRDefault="000D5B67" w:rsidP="003D4D88">
      <w:pPr>
        <w:spacing w:line="24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4E27B99A" w14:textId="2A2FAF46" w:rsidR="00F42DD0" w:rsidRPr="00647D31" w:rsidRDefault="00F42DD0" w:rsidP="003D4D88">
      <w:pPr>
        <w:spacing w:line="360" w:lineRule="auto"/>
        <w:ind w:left="360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ind w:left="360"/>
        <w:rPr>
          <w:szCs w:val="24"/>
        </w:rPr>
      </w:pPr>
      <w:r w:rsidRPr="00647D31">
        <w:rPr>
          <w:szCs w:val="24"/>
        </w:rPr>
        <w:t xml:space="preserve">Consider the 2 right triangles </w:t>
      </w:r>
      <w:r w:rsidRPr="00647D31">
        <w:rPr>
          <w:i/>
          <w:szCs w:val="24"/>
        </w:rPr>
        <w:t>APB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ANC</w:t>
      </w:r>
      <w:r w:rsidR="00E1025D" w:rsidRPr="00647D31">
        <w:rPr>
          <w:szCs w:val="24"/>
        </w:rPr>
        <w:t xml:space="preserve">, which they have the same angle </w:t>
      </w:r>
      <w:r w:rsidR="00E1025D" w:rsidRPr="00647D31">
        <w:rPr>
          <w:i/>
          <w:szCs w:val="24"/>
        </w:rPr>
        <w:t>A</w:t>
      </w:r>
      <w:r w:rsidR="00E1025D" w:rsidRPr="00647D31">
        <w:rPr>
          <w:szCs w:val="24"/>
        </w:rPr>
        <w:t>.</w:t>
      </w:r>
    </w:p>
    <w:p w14:paraId="2D0467A5" w14:textId="442F1024" w:rsidR="00E1025D" w:rsidRPr="00647D31" w:rsidRDefault="00E1025D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Therefore, </w:t>
      </w:r>
      <w:r w:rsidRPr="00647D31">
        <w:rPr>
          <w:position w:val="-6"/>
          <w:szCs w:val="24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59878252" r:id="rId448"/>
        </w:object>
      </w:r>
      <w:r w:rsidRPr="00647D31">
        <w:rPr>
          <w:szCs w:val="24"/>
        </w:rPr>
        <w:t>.</w:t>
      </w:r>
    </w:p>
    <w:p w14:paraId="457FC69B" w14:textId="1E8F228C" w:rsidR="00E1025D" w:rsidRPr="00647D31" w:rsidRDefault="00E1025D" w:rsidP="003D4D88">
      <w:pPr>
        <w:ind w:left="360"/>
        <w:rPr>
          <w:szCs w:val="24"/>
        </w:rPr>
      </w:pPr>
      <w:r w:rsidRPr="00647D31">
        <w:rPr>
          <w:szCs w:val="24"/>
        </w:rPr>
        <w:t xml:space="preserve">Similar, consider the 2 right triangles </w:t>
      </w:r>
      <w:r w:rsidRPr="00647D31">
        <w:rPr>
          <w:i/>
          <w:szCs w:val="24"/>
        </w:rPr>
        <w:t>BPC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AMC</w:t>
      </w:r>
      <w:r w:rsidRPr="00647D31">
        <w:rPr>
          <w:szCs w:val="24"/>
        </w:rPr>
        <w:t xml:space="preserve">, which they have the same angle </w:t>
      </w:r>
      <w:r w:rsidRPr="00647D31">
        <w:rPr>
          <w:i/>
          <w:szCs w:val="24"/>
        </w:rPr>
        <w:t>C</w:t>
      </w:r>
      <w:r w:rsidRPr="00647D31">
        <w:rPr>
          <w:szCs w:val="24"/>
        </w:rPr>
        <w:t>.</w:t>
      </w:r>
    </w:p>
    <w:p w14:paraId="51F2FF86" w14:textId="7CDE2AEA" w:rsidR="00E1025D" w:rsidRPr="00647D31" w:rsidRDefault="00E1025D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Therefore, </w:t>
      </w:r>
      <w:r w:rsidR="000B7B0E" w:rsidRPr="00647D31">
        <w:rPr>
          <w:position w:val="-6"/>
          <w:szCs w:val="24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59878253" r:id="rId450"/>
        </w:object>
      </w:r>
      <w:r w:rsidRPr="00647D31">
        <w:rPr>
          <w:szCs w:val="24"/>
        </w:rPr>
        <w:t>.</w:t>
      </w:r>
    </w:p>
    <w:p w14:paraId="413418A2" w14:textId="45E1B8EC" w:rsidR="000B7B0E" w:rsidRPr="00647D31" w:rsidRDefault="000B7B0E" w:rsidP="003D4D88">
      <w:pPr>
        <w:ind w:left="360"/>
        <w:rPr>
          <w:szCs w:val="24"/>
        </w:rPr>
      </w:pPr>
      <w:r w:rsidRPr="00647D31">
        <w:rPr>
          <w:szCs w:val="24"/>
        </w:rPr>
        <w:t xml:space="preserve">Similar, consider the 2 right triangles </w:t>
      </w:r>
      <w:r w:rsidRPr="00647D31">
        <w:rPr>
          <w:i/>
          <w:szCs w:val="24"/>
        </w:rPr>
        <w:t>BNC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AM</w:t>
      </w:r>
      <w:r w:rsidR="00B964D2" w:rsidRPr="00647D31">
        <w:rPr>
          <w:i/>
          <w:szCs w:val="24"/>
        </w:rPr>
        <w:t>B</w:t>
      </w:r>
      <w:r w:rsidRPr="00647D31">
        <w:rPr>
          <w:szCs w:val="24"/>
        </w:rPr>
        <w:t xml:space="preserve">, which they have the same angle </w:t>
      </w:r>
      <w:r w:rsidR="002531A3" w:rsidRPr="00647D31">
        <w:rPr>
          <w:i/>
          <w:szCs w:val="24"/>
        </w:rPr>
        <w:t>B</w:t>
      </w:r>
      <w:r w:rsidRPr="00647D31">
        <w:rPr>
          <w:szCs w:val="24"/>
        </w:rPr>
        <w:t>.</w:t>
      </w:r>
    </w:p>
    <w:p w14:paraId="06A1C43D" w14:textId="0C5C99DB" w:rsidR="000B7B0E" w:rsidRPr="00647D31" w:rsidRDefault="000B7B0E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Therefore, </w:t>
      </w:r>
      <w:r w:rsidR="00B964D2" w:rsidRPr="00647D31">
        <w:rPr>
          <w:position w:val="-6"/>
          <w:szCs w:val="24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59878254" r:id="rId452"/>
        </w:object>
      </w:r>
      <w:r w:rsidRPr="00647D31">
        <w:rPr>
          <w:szCs w:val="24"/>
        </w:rPr>
        <w:t>.</w:t>
      </w:r>
    </w:p>
    <w:p w14:paraId="5C8B1549" w14:textId="1A69DE97" w:rsidR="00E1025D" w:rsidRPr="00647D31" w:rsidRDefault="00E1025D" w:rsidP="003D4D88">
      <w:pPr>
        <w:ind w:left="360"/>
        <w:rPr>
          <w:szCs w:val="24"/>
        </w:rPr>
      </w:pPr>
    </w:p>
    <w:p w14:paraId="7D7B1649" w14:textId="6A0745CA" w:rsidR="00D24F02" w:rsidRPr="00647D31" w:rsidRDefault="00D24F02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  <w:rPr>
          <w:szCs w:val="24"/>
        </w:rPr>
      </w:pPr>
      <w:r w:rsidRPr="00647D31">
        <w:rPr>
          <w:szCs w:val="24"/>
        </w:rPr>
        <w:t xml:space="preserve">A right triangle </w:t>
      </w:r>
      <w:r w:rsidRPr="00647D31">
        <w:rPr>
          <w:i/>
          <w:szCs w:val="24"/>
        </w:rPr>
        <w:t xml:space="preserve">ABC </w:t>
      </w:r>
      <w:r w:rsidRPr="00647D31">
        <w:rPr>
          <w:szCs w:val="24"/>
        </w:rPr>
        <w:t xml:space="preserve">at </w:t>
      </w:r>
      <w:r w:rsidRPr="00647D31">
        <w:rPr>
          <w:i/>
          <w:szCs w:val="24"/>
        </w:rPr>
        <w:t>A</w:t>
      </w:r>
      <w:r w:rsidRPr="00647D31">
        <w:rPr>
          <w:szCs w:val="24"/>
        </w:rPr>
        <w:t xml:space="preserve"> where </w:t>
      </w:r>
      <w:r w:rsidRPr="00647D31">
        <w:rPr>
          <w:position w:val="-6"/>
          <w:szCs w:val="24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59878255" r:id="rId454"/>
        </w:object>
      </w:r>
      <w:r w:rsidRPr="00647D31">
        <w:rPr>
          <w:szCs w:val="24"/>
        </w:rPr>
        <w:t xml:space="preserve">, drop a perpendicular </w:t>
      </w:r>
      <w:r w:rsidRPr="00647D31">
        <w:rPr>
          <w:i/>
          <w:szCs w:val="24"/>
        </w:rPr>
        <w:t>AH</w:t>
      </w:r>
      <w:r w:rsidRPr="00647D31">
        <w:rPr>
          <w:szCs w:val="24"/>
        </w:rPr>
        <w:t xml:space="preserve"> from </w:t>
      </w:r>
      <w:r w:rsidRPr="00647D31">
        <w:rPr>
          <w:i/>
          <w:szCs w:val="24"/>
        </w:rPr>
        <w:t>A</w:t>
      </w:r>
      <w:r w:rsidRPr="00647D31">
        <w:rPr>
          <w:szCs w:val="24"/>
        </w:rPr>
        <w:t xml:space="preserve"> to the </w:t>
      </w:r>
      <w:r w:rsidR="008C6383" w:rsidRPr="00647D31">
        <w:rPr>
          <w:szCs w:val="24"/>
        </w:rPr>
        <w:t>hypotenuse</w:t>
      </w:r>
      <w:r w:rsidRPr="00647D31">
        <w:rPr>
          <w:szCs w:val="24"/>
        </w:rPr>
        <w:t xml:space="preserve"> </w:t>
      </w:r>
      <w:r w:rsidRPr="00647D31">
        <w:rPr>
          <w:i/>
          <w:szCs w:val="24"/>
        </w:rPr>
        <w:t>BC</w:t>
      </w:r>
      <w:r w:rsidR="00233513" w:rsidRPr="00647D31">
        <w:rPr>
          <w:szCs w:val="24"/>
        </w:rPr>
        <w:t xml:space="preserve"> where </w:t>
      </w:r>
      <w:r w:rsidR="00E3362E" w:rsidRPr="00647D31">
        <w:rPr>
          <w:position w:val="-6"/>
          <w:szCs w:val="24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59878256" r:id="rId456"/>
        </w:object>
      </w:r>
      <w:r w:rsidR="00233513" w:rsidRPr="00647D31">
        <w:rPr>
          <w:szCs w:val="24"/>
        </w:rPr>
        <w:t xml:space="preserve">. From </w:t>
      </w:r>
      <w:r w:rsidR="00233513" w:rsidRPr="00647D31">
        <w:rPr>
          <w:i/>
          <w:szCs w:val="24"/>
        </w:rPr>
        <w:t>C</w:t>
      </w:r>
      <w:r w:rsidR="00233513" w:rsidRPr="00647D31">
        <w:rPr>
          <w:szCs w:val="24"/>
        </w:rPr>
        <w:t xml:space="preserve"> drops a perpendicular </w:t>
      </w:r>
      <w:r w:rsidR="00233513" w:rsidRPr="00647D31">
        <w:rPr>
          <w:i/>
          <w:szCs w:val="24"/>
        </w:rPr>
        <w:t>CM</w:t>
      </w:r>
      <w:r w:rsidR="00233513" w:rsidRPr="00647D31">
        <w:rPr>
          <w:szCs w:val="24"/>
        </w:rPr>
        <w:t xml:space="preserve"> at </w:t>
      </w:r>
      <w:r w:rsidR="00233513" w:rsidRPr="00647D31">
        <w:rPr>
          <w:i/>
          <w:szCs w:val="24"/>
        </w:rPr>
        <w:t>AN</w:t>
      </w:r>
      <w:r w:rsidR="00233513" w:rsidRPr="00647D31">
        <w:rPr>
          <w:szCs w:val="24"/>
        </w:rPr>
        <w:t xml:space="preserve">. Demonstrate that </w:t>
      </w:r>
      <w:r w:rsidR="00233513" w:rsidRPr="00647D31">
        <w:rPr>
          <w:i/>
          <w:szCs w:val="24"/>
        </w:rPr>
        <w:t>BC</w:t>
      </w:r>
      <w:r w:rsidR="00233513" w:rsidRPr="00647D31">
        <w:rPr>
          <w:szCs w:val="24"/>
        </w:rPr>
        <w:t xml:space="preserve"> is the bisector of the angle</w:t>
      </w:r>
      <w:bookmarkStart w:id="1" w:name="MTBlankEqn"/>
      <w:r w:rsidR="0013247E" w:rsidRPr="00647D31">
        <w:rPr>
          <w:position w:val="-6"/>
          <w:szCs w:val="24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59878257" r:id="rId458"/>
        </w:object>
      </w:r>
      <w:bookmarkEnd w:id="1"/>
      <w:r w:rsidR="00233513" w:rsidRPr="00647D31">
        <w:rPr>
          <w:szCs w:val="24"/>
        </w:rPr>
        <w:t>.</w:t>
      </w:r>
    </w:p>
    <w:p w14:paraId="1CB8E238" w14:textId="7137CC97" w:rsidR="00D24F02" w:rsidRPr="00647D31" w:rsidRDefault="00D24F02" w:rsidP="003D4D88">
      <w:pPr>
        <w:spacing w:line="24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788F9516" w14:textId="70AFFB9A" w:rsidR="0013247E" w:rsidRPr="00647D31" w:rsidRDefault="0013247E" w:rsidP="003D4D88">
      <w:pPr>
        <w:spacing w:line="360" w:lineRule="auto"/>
        <w:ind w:left="360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ind w:left="360"/>
        <w:rPr>
          <w:szCs w:val="24"/>
        </w:rPr>
      </w:pPr>
      <w:r w:rsidRPr="00647D31">
        <w:rPr>
          <w:szCs w:val="24"/>
        </w:rPr>
        <w:t xml:space="preserve">Consider the 2 right triangles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ABH</w:t>
      </w:r>
      <w:r w:rsidRPr="00647D31">
        <w:rPr>
          <w:szCs w:val="24"/>
        </w:rPr>
        <w:t xml:space="preserve"> with a common angle </w:t>
      </w:r>
      <w:r w:rsidRPr="00647D31">
        <w:rPr>
          <w:i/>
          <w:szCs w:val="24"/>
        </w:rPr>
        <w:t>B</w:t>
      </w:r>
      <w:r w:rsidRPr="00647D31">
        <w:rPr>
          <w:szCs w:val="24"/>
        </w:rPr>
        <w:t xml:space="preserve">, then </w:t>
      </w:r>
    </w:p>
    <w:p w14:paraId="0CFE22B9" w14:textId="7764BB5D" w:rsidR="0071668E" w:rsidRPr="00647D31" w:rsidRDefault="0071668E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59878258" r:id="rId461"/>
        </w:object>
      </w:r>
    </w:p>
    <w:p w14:paraId="53EA9798" w14:textId="29B0B74E" w:rsidR="00F44909" w:rsidRPr="00647D31" w:rsidRDefault="00E3362E" w:rsidP="003D4D88">
      <w:pPr>
        <w:spacing w:line="360" w:lineRule="auto"/>
        <w:ind w:left="360"/>
        <w:rPr>
          <w:szCs w:val="24"/>
        </w:rPr>
      </w:pPr>
      <w:r w:rsidRPr="00647D31">
        <w:rPr>
          <w:i/>
          <w:szCs w:val="24"/>
        </w:rPr>
        <w:t>Given</w:t>
      </w:r>
      <w:r w:rsidR="00B1768F" w:rsidRPr="00647D31">
        <w:rPr>
          <w:szCs w:val="24"/>
        </w:rPr>
        <w:t>:</w:t>
      </w:r>
      <w:r w:rsidRPr="00647D31">
        <w:rPr>
          <w:szCs w:val="24"/>
        </w:rPr>
        <w:t xml:space="preserve"> </w:t>
      </w:r>
      <w:r w:rsidRPr="00647D31">
        <w:rPr>
          <w:position w:val="-6"/>
          <w:szCs w:val="24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59878259" r:id="rId462"/>
        </w:object>
      </w:r>
      <w:r w:rsidRPr="00647D31">
        <w:rPr>
          <w:szCs w:val="24"/>
        </w:rPr>
        <w:t xml:space="preserve">, then </w:t>
      </w:r>
      <w:r w:rsidRPr="00647D31">
        <w:rPr>
          <w:position w:val="-6"/>
          <w:szCs w:val="24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59878260" r:id="rId464"/>
        </w:object>
      </w:r>
    </w:p>
    <w:p w14:paraId="5783CCD2" w14:textId="64A617AF" w:rsidR="00B1768F" w:rsidRPr="00647D31" w:rsidRDefault="00F707DC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59878261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59878262" r:id="rId468"/>
        </w:object>
      </w:r>
    </w:p>
    <w:p w14:paraId="3F17BC41" w14:textId="4B1955A5" w:rsidR="00B1768F" w:rsidRPr="00647D31" w:rsidRDefault="00B1768F" w:rsidP="003D4D88">
      <w:pPr>
        <w:ind w:left="360"/>
        <w:rPr>
          <w:szCs w:val="24"/>
        </w:rPr>
      </w:pPr>
      <w:r w:rsidRPr="00647D31">
        <w:rPr>
          <w:szCs w:val="24"/>
        </w:rPr>
        <w:t xml:space="preserve">Consider the 2 right triangles </w:t>
      </w:r>
      <w:r w:rsidRPr="00647D31">
        <w:rPr>
          <w:i/>
          <w:szCs w:val="24"/>
        </w:rPr>
        <w:t>AH</w:t>
      </w:r>
      <w:r w:rsidR="00107E9A" w:rsidRPr="00647D31">
        <w:rPr>
          <w:i/>
          <w:szCs w:val="24"/>
        </w:rPr>
        <w:t>N</w:t>
      </w:r>
      <w:r w:rsidRPr="00647D31">
        <w:rPr>
          <w:szCs w:val="24"/>
        </w:rPr>
        <w:t xml:space="preserve"> and </w:t>
      </w:r>
      <w:r w:rsidR="00107E9A" w:rsidRPr="00647D31">
        <w:rPr>
          <w:i/>
          <w:szCs w:val="24"/>
        </w:rPr>
        <w:t>C</w:t>
      </w:r>
      <w:r w:rsidRPr="00647D31">
        <w:rPr>
          <w:i/>
          <w:szCs w:val="24"/>
        </w:rPr>
        <w:t>MC</w:t>
      </w:r>
      <w:r w:rsidRPr="00647D31">
        <w:rPr>
          <w:szCs w:val="24"/>
        </w:rPr>
        <w:t xml:space="preserve">, </w:t>
      </w:r>
      <w:r w:rsidR="00107E9A" w:rsidRPr="00647D31">
        <w:rPr>
          <w:szCs w:val="24"/>
        </w:rPr>
        <w:t xml:space="preserve">where  </w:t>
      </w:r>
      <w:r w:rsidRPr="00647D31">
        <w:rPr>
          <w:szCs w:val="24"/>
        </w:rPr>
        <w:t xml:space="preserve"> </w:t>
      </w:r>
      <w:r w:rsidR="00107E9A" w:rsidRPr="00647D31">
        <w:rPr>
          <w:position w:val="-6"/>
          <w:szCs w:val="24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59878263" r:id="rId470"/>
        </w:object>
      </w:r>
    </w:p>
    <w:p w14:paraId="0C9DDEA9" w14:textId="62BF53BE" w:rsidR="00B1768F" w:rsidRPr="00647D31" w:rsidRDefault="00107E9A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, </w:t>
      </w:r>
      <w:r w:rsidRPr="00647D31">
        <w:rPr>
          <w:position w:val="-6"/>
          <w:szCs w:val="24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59878264" r:id="rId472"/>
        </w:object>
      </w:r>
    </w:p>
    <w:p w14:paraId="6904B035" w14:textId="17B4126F" w:rsidR="00107E9A" w:rsidRPr="00647D31" w:rsidRDefault="0013247E" w:rsidP="003D4D88">
      <w:pPr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position w:val="-6"/>
          <w:szCs w:val="24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59878265" r:id="rId474"/>
        </w:object>
      </w:r>
    </w:p>
    <w:p w14:paraId="3E7D591D" w14:textId="0A352664" w:rsidR="0013247E" w:rsidRPr="00647D31" w:rsidRDefault="00273629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Then </w:t>
      </w:r>
      <w:r w:rsidR="0013247E" w:rsidRPr="00647D31">
        <w:rPr>
          <w:position w:val="-6"/>
          <w:szCs w:val="24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59878266" r:id="rId476"/>
        </w:object>
      </w:r>
    </w:p>
    <w:p w14:paraId="71A23C7F" w14:textId="6DAF4CB6" w:rsidR="0013247E" w:rsidRPr="00647D31" w:rsidRDefault="0013247E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, </w:t>
      </w:r>
      <w:r w:rsidRPr="00647D31">
        <w:rPr>
          <w:i/>
          <w:szCs w:val="24"/>
        </w:rPr>
        <w:t>BC</w:t>
      </w:r>
      <w:r w:rsidRPr="00647D31">
        <w:rPr>
          <w:szCs w:val="24"/>
        </w:rPr>
        <w:t xml:space="preserve"> is the bisector of the angle </w:t>
      </w:r>
      <w:r w:rsidRPr="00647D31">
        <w:rPr>
          <w:position w:val="-6"/>
          <w:szCs w:val="24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59878267" r:id="rId478"/>
        </w:object>
      </w:r>
    </w:p>
    <w:p w14:paraId="38F54794" w14:textId="7A172CF1" w:rsidR="00273629" w:rsidRPr="00647D31" w:rsidRDefault="00273629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</w:t>
      </w:r>
      <w:r w:rsidR="00924852" w:rsidRPr="0036148A">
        <w:rPr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  <w:rPr>
          <w:szCs w:val="24"/>
        </w:rPr>
      </w:pPr>
      <w:r w:rsidRPr="00647D31">
        <w:rPr>
          <w:szCs w:val="24"/>
        </w:rPr>
        <w:t xml:space="preserve">On the sides of an angle that it takes the length </w:t>
      </w:r>
      <w:r w:rsidRPr="00647D31">
        <w:rPr>
          <w:i/>
          <w:szCs w:val="24"/>
        </w:rPr>
        <w:t>OA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OB</w:t>
      </w:r>
      <w:r w:rsidRPr="00647D31">
        <w:rPr>
          <w:szCs w:val="24"/>
        </w:rPr>
        <w:t xml:space="preserve">, so that </w:t>
      </w:r>
      <w:r w:rsidR="00CC0AD3" w:rsidRPr="00647D31">
        <w:rPr>
          <w:position w:val="-6"/>
          <w:szCs w:val="24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59878268" r:id="rId480"/>
        </w:object>
      </w:r>
      <w:r w:rsidRPr="00647D31">
        <w:rPr>
          <w:szCs w:val="24"/>
        </w:rPr>
        <w:t xml:space="preserve"> </w:t>
      </w:r>
      <w:r w:rsidR="006710FE" w:rsidRPr="00647D31">
        <w:rPr>
          <w:szCs w:val="24"/>
        </w:rPr>
        <w:t>(</w:t>
      </w:r>
      <w:r w:rsidR="00580ECC" w:rsidRPr="00647D31">
        <w:rPr>
          <w:szCs w:val="24"/>
        </w:rPr>
        <w:t>is given</w:t>
      </w:r>
      <w:r w:rsidR="006710FE" w:rsidRPr="00647D31">
        <w:rPr>
          <w:szCs w:val="24"/>
        </w:rPr>
        <w:t>)</w:t>
      </w:r>
      <w:r w:rsidR="00580ECC" w:rsidRPr="00647D31">
        <w:rPr>
          <w:szCs w:val="24"/>
        </w:rPr>
        <w:t xml:space="preserve"> </w:t>
      </w:r>
      <w:r w:rsidRPr="00647D31">
        <w:rPr>
          <w:szCs w:val="24"/>
        </w:rPr>
        <w:t xml:space="preserve">and construct a parallelogram </w:t>
      </w:r>
      <w:r w:rsidR="007E43F8" w:rsidRPr="00647D31">
        <w:rPr>
          <w:i/>
          <w:szCs w:val="24"/>
        </w:rPr>
        <w:t>OABC</w:t>
      </w:r>
      <w:r w:rsidR="007E43F8" w:rsidRPr="00647D31">
        <w:rPr>
          <w:szCs w:val="24"/>
        </w:rPr>
        <w:t xml:space="preserve">. What is the place of </w:t>
      </w:r>
      <w:r w:rsidR="00345E14" w:rsidRPr="00647D31">
        <w:rPr>
          <w:szCs w:val="24"/>
        </w:rPr>
        <w:t xml:space="preserve">the </w:t>
      </w:r>
      <w:r w:rsidR="007E43F8" w:rsidRPr="00647D31">
        <w:rPr>
          <w:szCs w:val="24"/>
        </w:rPr>
        <w:t xml:space="preserve">summit </w:t>
      </w:r>
      <w:r w:rsidR="007E43F8" w:rsidRPr="00647D31">
        <w:rPr>
          <w:i/>
          <w:szCs w:val="24"/>
        </w:rPr>
        <w:t>C</w:t>
      </w:r>
      <w:r w:rsidR="007E43F8" w:rsidRPr="00647D31">
        <w:rPr>
          <w:szCs w:val="24"/>
        </w:rPr>
        <w:t xml:space="preserve"> of parallelogram?</w:t>
      </w:r>
    </w:p>
    <w:p w14:paraId="207D864E" w14:textId="0A9627EB" w:rsidR="00273629" w:rsidRPr="00647D31" w:rsidRDefault="00273629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66240B11" w14:textId="28A4AAEE" w:rsidR="00B1768F" w:rsidRPr="00647D31" w:rsidRDefault="00763E54" w:rsidP="003D4D88">
      <w:pPr>
        <w:ind w:left="360"/>
        <w:rPr>
          <w:szCs w:val="24"/>
        </w:rPr>
      </w:pPr>
      <w:r w:rsidRPr="00647D31">
        <w:rPr>
          <w:szCs w:val="24"/>
        </w:rPr>
        <w:t xml:space="preserve">Let segment </w:t>
      </w:r>
      <w:r w:rsidRPr="00647D31">
        <w:rPr>
          <w:i/>
          <w:szCs w:val="24"/>
        </w:rPr>
        <w:t>OE</w:t>
      </w:r>
      <w:r w:rsidRPr="00647D31">
        <w:rPr>
          <w:szCs w:val="24"/>
        </w:rPr>
        <w:t xml:space="preserve"> extension of segment </w:t>
      </w:r>
      <w:r w:rsidRPr="00647D31">
        <w:rPr>
          <w:i/>
          <w:szCs w:val="24"/>
        </w:rPr>
        <w:t>OA</w:t>
      </w:r>
      <w:r w:rsidRPr="00647D31">
        <w:rPr>
          <w:szCs w:val="24"/>
        </w:rPr>
        <w:t xml:space="preserve"> such that </w:t>
      </w:r>
      <w:r w:rsidR="0001525F" w:rsidRPr="00647D31">
        <w:rPr>
          <w:position w:val="-6"/>
          <w:szCs w:val="24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59878269" r:id="rId482"/>
        </w:object>
      </w:r>
    </w:p>
    <w:p w14:paraId="3790093E" w14:textId="242EF1B5" w:rsidR="0001525F" w:rsidRPr="00647D31" w:rsidRDefault="0001525F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Let segment </w:t>
      </w:r>
      <w:r w:rsidRPr="00647D31">
        <w:rPr>
          <w:i/>
          <w:szCs w:val="24"/>
        </w:rPr>
        <w:t>OF</w:t>
      </w:r>
      <w:r w:rsidRPr="00647D31">
        <w:rPr>
          <w:szCs w:val="24"/>
        </w:rPr>
        <w:t xml:space="preserve"> extension of segment </w:t>
      </w:r>
      <w:r w:rsidRPr="00647D31">
        <w:rPr>
          <w:i/>
          <w:szCs w:val="24"/>
        </w:rPr>
        <w:t>OB</w:t>
      </w:r>
      <w:r w:rsidRPr="00647D31">
        <w:rPr>
          <w:szCs w:val="24"/>
        </w:rPr>
        <w:t xml:space="preserve"> such that </w:t>
      </w:r>
      <w:r w:rsidRPr="00647D31">
        <w:rPr>
          <w:position w:val="-6"/>
          <w:szCs w:val="24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59878270" r:id="rId484"/>
        </w:object>
      </w:r>
    </w:p>
    <w:p w14:paraId="521CB685" w14:textId="64DE4ED2" w:rsidR="00345E14" w:rsidRPr="00647D31" w:rsidRDefault="00675A51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Then, the triangle </w:t>
      </w:r>
      <w:r w:rsidRPr="00647D31">
        <w:rPr>
          <w:i/>
          <w:szCs w:val="24"/>
        </w:rPr>
        <w:t>OEF</w:t>
      </w:r>
      <w:r w:rsidRPr="00647D31">
        <w:rPr>
          <w:szCs w:val="24"/>
        </w:rPr>
        <w:t xml:space="preserve"> is </w:t>
      </w:r>
      <w:proofErr w:type="gramStart"/>
      <w:r w:rsidRPr="00647D31">
        <w:rPr>
          <w:szCs w:val="24"/>
        </w:rPr>
        <w:t>a</w:t>
      </w:r>
      <w:proofErr w:type="gramEnd"/>
      <w:r w:rsidRPr="00647D31">
        <w:rPr>
          <w:szCs w:val="24"/>
        </w:rPr>
        <w:t xml:space="preserve"> isosceles.</w:t>
      </w:r>
    </w:p>
    <w:p w14:paraId="76977450" w14:textId="0238101B" w:rsidR="00D427BC" w:rsidRPr="00647D31" w:rsidRDefault="009333F7" w:rsidP="003D4D88">
      <w:pPr>
        <w:spacing w:line="360" w:lineRule="auto"/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position w:val="-20"/>
          <w:szCs w:val="24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59878271" r:id="rId487"/>
        </w:object>
      </w:r>
      <w:r w:rsidR="00D427BC" w:rsidRPr="00647D31">
        <w:rPr>
          <w:szCs w:val="24"/>
        </w:rPr>
        <w:t xml:space="preserve"> </w:t>
      </w:r>
    </w:p>
    <w:p w14:paraId="2D190EE6" w14:textId="639F4DD1" w:rsidR="00675A51" w:rsidRPr="00647D31" w:rsidRDefault="00675A51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59878272" r:id="rId488"/>
        </w:object>
      </w:r>
    </w:p>
    <w:p w14:paraId="71793A7E" w14:textId="34289058" w:rsidR="00675A51" w:rsidRPr="00647D31" w:rsidRDefault="003D3CB2" w:rsidP="003D4D88">
      <w:pPr>
        <w:ind w:left="360"/>
        <w:rPr>
          <w:szCs w:val="24"/>
        </w:rPr>
      </w:pPr>
      <w:r w:rsidRPr="00647D31">
        <w:rPr>
          <w:position w:val="-30"/>
          <w:szCs w:val="24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59878273" r:id="rId490"/>
        </w:object>
      </w:r>
    </w:p>
    <w:p w14:paraId="52E548A3" w14:textId="53CCF275" w:rsidR="003D3CB2" w:rsidRPr="00647D31" w:rsidRDefault="00354FDB" w:rsidP="003D4D88">
      <w:pPr>
        <w:ind w:left="360"/>
        <w:rPr>
          <w:szCs w:val="24"/>
        </w:rPr>
      </w:pPr>
      <w:r w:rsidRPr="00647D31">
        <w:rPr>
          <w:position w:val="-30"/>
          <w:szCs w:val="24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59878274" r:id="rId492"/>
        </w:object>
      </w:r>
    </w:p>
    <w:p w14:paraId="37F52E70" w14:textId="60857FAB" w:rsidR="00D427BC" w:rsidRPr="00647D31" w:rsidRDefault="009333F7" w:rsidP="003D4D88">
      <w:pPr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59878275" r:id="rId494"/>
        </w:object>
      </w:r>
    </w:p>
    <w:p w14:paraId="5E618A7F" w14:textId="07CD9710" w:rsidR="009333F7" w:rsidRPr="00647D31" w:rsidRDefault="009333F7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, the point </w:t>
      </w:r>
      <w:r w:rsidRPr="00647D31">
        <w:rPr>
          <w:i/>
          <w:szCs w:val="24"/>
        </w:rPr>
        <w:t>C</w:t>
      </w:r>
      <w:r w:rsidRPr="00647D31">
        <w:rPr>
          <w:szCs w:val="24"/>
        </w:rPr>
        <w:t xml:space="preserve">, </w:t>
      </w:r>
      <w:r w:rsidRPr="00647D31">
        <w:rPr>
          <w:i/>
          <w:szCs w:val="24"/>
        </w:rPr>
        <w:t>E</w:t>
      </w:r>
      <w:r w:rsidRPr="00647D31">
        <w:rPr>
          <w:szCs w:val="24"/>
        </w:rPr>
        <w:t xml:space="preserve">, and </w:t>
      </w:r>
      <w:r w:rsidRPr="00647D31">
        <w:rPr>
          <w:i/>
          <w:szCs w:val="24"/>
        </w:rPr>
        <w:t>F</w:t>
      </w:r>
      <w:r w:rsidRPr="00647D31">
        <w:rPr>
          <w:szCs w:val="24"/>
        </w:rPr>
        <w:t xml:space="preserve"> are aligned.</w:t>
      </w:r>
    </w:p>
    <w:p w14:paraId="100CF645" w14:textId="019A80B1" w:rsidR="00675A51" w:rsidRPr="00647D31" w:rsidRDefault="00675A51" w:rsidP="003D4D88">
      <w:pPr>
        <w:ind w:left="360"/>
        <w:rPr>
          <w:szCs w:val="24"/>
        </w:rPr>
      </w:pPr>
    </w:p>
    <w:p w14:paraId="767E2075" w14:textId="31940D12" w:rsidR="00535810" w:rsidRPr="00647D31" w:rsidRDefault="00535810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904CEA">
        <w:rPr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  <w:rPr>
          <w:szCs w:val="24"/>
        </w:rPr>
      </w:pPr>
      <w:r w:rsidRPr="00647D31">
        <w:rPr>
          <w:szCs w:val="24"/>
        </w:rPr>
        <w:t xml:space="preserve">Demonstrate that the sum of distances from a point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on the base </w:t>
      </w:r>
      <w:r w:rsidRPr="00647D31">
        <w:rPr>
          <w:i/>
          <w:szCs w:val="24"/>
        </w:rPr>
        <w:t>BC</w:t>
      </w:r>
      <w:r w:rsidRPr="00647D31">
        <w:rPr>
          <w:szCs w:val="24"/>
        </w:rPr>
        <w:t xml:space="preserve"> of an isosceles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 to the sides equal a constant.</w:t>
      </w:r>
    </w:p>
    <w:p w14:paraId="105F69D6" w14:textId="328D82DC" w:rsidR="00535810" w:rsidRPr="00647D31" w:rsidRDefault="00535810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7F52F4C4" w14:textId="77777777" w:rsidR="0024526C" w:rsidRPr="00647D31" w:rsidRDefault="002763F1" w:rsidP="003D4D88">
      <w:pPr>
        <w:ind w:left="360"/>
        <w:rPr>
          <w:szCs w:val="24"/>
        </w:rPr>
      </w:pPr>
      <w:r w:rsidRPr="00647D31">
        <w:rPr>
          <w:szCs w:val="24"/>
        </w:rPr>
        <w:t>The shortest d</w:t>
      </w:r>
      <w:r w:rsidR="0024526C" w:rsidRPr="00647D31">
        <w:rPr>
          <w:szCs w:val="24"/>
        </w:rPr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line="360" w:lineRule="auto"/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rPr>
          <w:szCs w:val="24"/>
        </w:rPr>
        <w:t>Therefore, let:</w:t>
      </w:r>
    </w:p>
    <w:p w14:paraId="472F372E" w14:textId="05E304A8" w:rsidR="0024526C" w:rsidRPr="00647D31" w:rsidRDefault="0024526C" w:rsidP="003D4D88">
      <w:pPr>
        <w:ind w:left="360"/>
        <w:rPr>
          <w:szCs w:val="24"/>
        </w:rPr>
      </w:pPr>
      <w:r w:rsidRPr="00647D31">
        <w:rPr>
          <w:position w:val="-4"/>
          <w:szCs w:val="2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59878276" r:id="rId497"/>
        </w:object>
      </w:r>
      <w:r w:rsidRPr="00647D31">
        <w:rPr>
          <w:szCs w:val="24"/>
        </w:rPr>
        <w:t xml:space="preserve"> </w:t>
      </w:r>
    </w:p>
    <w:p w14:paraId="17C629BB" w14:textId="000A00D6" w:rsidR="00E3362E" w:rsidRPr="00647D31" w:rsidRDefault="0024526C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59878277" r:id="rId499"/>
        </w:object>
      </w:r>
      <w:r w:rsidRPr="00647D31">
        <w:rPr>
          <w:szCs w:val="24"/>
        </w:rPr>
        <w:t xml:space="preserve"> </w:t>
      </w:r>
    </w:p>
    <w:p w14:paraId="4BEEB3D2" w14:textId="39D60F52" w:rsidR="00723918" w:rsidRPr="00647D31" w:rsidRDefault="00723918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position w:val="-6"/>
          <w:szCs w:val="24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59878278" r:id="rId501"/>
        </w:object>
      </w:r>
      <w:r w:rsidR="001D1E51" w:rsidRPr="00647D31">
        <w:rPr>
          <w:szCs w:val="24"/>
        </w:rPr>
        <w:t xml:space="preserve"> (Shortest distance from</w:t>
      </w:r>
      <w:r w:rsidR="001D1E51" w:rsidRPr="00647D31">
        <w:rPr>
          <w:i/>
          <w:szCs w:val="24"/>
        </w:rPr>
        <w:t xml:space="preserve"> B</w:t>
      </w:r>
      <w:r w:rsidR="001D1E51" w:rsidRPr="00647D31">
        <w:rPr>
          <w:szCs w:val="24"/>
        </w:rPr>
        <w:t xml:space="preserve"> to side </w:t>
      </w:r>
      <w:r w:rsidR="001D1E51" w:rsidRPr="00647D31">
        <w:rPr>
          <w:i/>
          <w:szCs w:val="24"/>
        </w:rPr>
        <w:t>AC</w:t>
      </w:r>
      <w:r w:rsidR="001D1E51" w:rsidRPr="00647D31">
        <w:rPr>
          <w:szCs w:val="24"/>
        </w:rPr>
        <w:t>.</w:t>
      </w:r>
      <w:r w:rsidR="00E16E23" w:rsidRPr="00647D31">
        <w:rPr>
          <w:szCs w:val="24"/>
        </w:rPr>
        <w:t>)</w:t>
      </w:r>
    </w:p>
    <w:p w14:paraId="038C5FB5" w14:textId="77777777" w:rsidR="002E1924" w:rsidRPr="00647D31" w:rsidRDefault="002E1924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i/>
          <w:szCs w:val="24"/>
        </w:rPr>
        <w:t>D</w:t>
      </w:r>
      <w:r w:rsidRPr="00647D31">
        <w:rPr>
          <w:szCs w:val="24"/>
        </w:rPr>
        <w:t xml:space="preserve"> be the point of intersection </w:t>
      </w:r>
      <w:r w:rsidRPr="00647D31">
        <w:rPr>
          <w:i/>
          <w:szCs w:val="24"/>
        </w:rPr>
        <w:t>ME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BH</w:t>
      </w:r>
      <w:r w:rsidRPr="00647D31">
        <w:rPr>
          <w:szCs w:val="24"/>
        </w:rPr>
        <w:t>.</w:t>
      </w:r>
    </w:p>
    <w:p w14:paraId="4734C4FD" w14:textId="3BE7EFFE" w:rsidR="00723918" w:rsidRPr="00647D31" w:rsidRDefault="004B16EA" w:rsidP="003D4D88">
      <w:pPr>
        <w:ind w:left="360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position w:val="-10"/>
          <w:szCs w:val="24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59878279" r:id="rId503"/>
        </w:object>
      </w:r>
      <w:r w:rsidRPr="00647D31">
        <w:rPr>
          <w:szCs w:val="24"/>
        </w:rPr>
        <w:t xml:space="preserve"> </w:t>
      </w:r>
    </w:p>
    <w:p w14:paraId="318C3C01" w14:textId="74E0FB7C" w:rsidR="001B3E73" w:rsidRPr="00647D31" w:rsidRDefault="001B3E73" w:rsidP="003D4D88">
      <w:pPr>
        <w:ind w:left="360"/>
        <w:rPr>
          <w:szCs w:val="24"/>
        </w:rPr>
      </w:pPr>
      <w:r w:rsidRPr="00647D31">
        <w:rPr>
          <w:szCs w:val="24"/>
        </w:rPr>
        <w:t xml:space="preserve">Where the point </w:t>
      </w:r>
      <w:r w:rsidRPr="00647D31">
        <w:rPr>
          <w:i/>
          <w:szCs w:val="24"/>
        </w:rPr>
        <w:t>E</w:t>
      </w:r>
      <w:r w:rsidRPr="00647D31">
        <w:rPr>
          <w:szCs w:val="24"/>
        </w:rPr>
        <w:t xml:space="preserve"> is the intersection of the </w:t>
      </w:r>
      <w:proofErr w:type="gramStart"/>
      <w:r w:rsidRPr="00647D31">
        <w:rPr>
          <w:szCs w:val="24"/>
        </w:rPr>
        <w:t>lines</w:t>
      </w:r>
      <w:proofErr w:type="gramEnd"/>
      <w:r w:rsidRPr="00647D31">
        <w:rPr>
          <w:szCs w:val="24"/>
        </w:rPr>
        <w:t xml:space="preserve"> </w:t>
      </w:r>
      <w:r w:rsidRPr="00647D31">
        <w:rPr>
          <w:i/>
          <w:szCs w:val="24"/>
        </w:rPr>
        <w:t>MD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AB</w:t>
      </w:r>
      <w:r w:rsidRPr="00647D31">
        <w:rPr>
          <w:szCs w:val="24"/>
        </w:rPr>
        <w:t>.</w:t>
      </w:r>
    </w:p>
    <w:p w14:paraId="5A66EB20" w14:textId="7448F5D2" w:rsidR="00723918" w:rsidRPr="00647D31" w:rsidRDefault="003B4FFC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position w:val="-10"/>
          <w:szCs w:val="24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59878280" r:id="rId505"/>
        </w:object>
      </w:r>
      <w:r w:rsidRPr="00647D31">
        <w:rPr>
          <w:szCs w:val="24"/>
        </w:rPr>
        <w:t xml:space="preserve">then </w:t>
      </w:r>
      <w:r w:rsidRPr="00647D31">
        <w:rPr>
          <w:position w:val="-6"/>
          <w:szCs w:val="24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59878281" r:id="rId507"/>
        </w:object>
      </w:r>
      <w:r w:rsidRPr="00647D31">
        <w:rPr>
          <w:szCs w:val="24"/>
        </w:rPr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ind w:left="360"/>
        <w:rPr>
          <w:szCs w:val="24"/>
        </w:rPr>
      </w:pPr>
      <w:r w:rsidRPr="00647D31">
        <w:rPr>
          <w:szCs w:val="24"/>
        </w:rPr>
        <w:t xml:space="preserve">Since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 is</w:t>
      </w:r>
      <w:r w:rsidR="007529C1">
        <w:rPr>
          <w:szCs w:val="24"/>
        </w:rPr>
        <w:t xml:space="preserve"> an</w:t>
      </w:r>
      <w:r w:rsidRPr="00647D31">
        <w:rPr>
          <w:szCs w:val="24"/>
        </w:rPr>
        <w:t xml:space="preserve"> isosceles</w:t>
      </w:r>
      <w:r w:rsidR="007529C1">
        <w:rPr>
          <w:szCs w:val="24"/>
        </w:rPr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59878282" r:id="rId509"/>
        </w:object>
      </w:r>
      <w:r w:rsidR="008B30BD" w:rsidRPr="00647D31">
        <w:rPr>
          <w:szCs w:val="24"/>
        </w:rPr>
        <w:tab/>
      </w:r>
    </w:p>
    <w:p w14:paraId="5CF77884" w14:textId="48B9B82E" w:rsidR="00B22C86" w:rsidRPr="00647D31" w:rsidRDefault="00B22C86" w:rsidP="003D4D88">
      <w:pPr>
        <w:ind w:left="360"/>
        <w:rPr>
          <w:szCs w:val="24"/>
        </w:rPr>
      </w:pPr>
      <w:r w:rsidRPr="00647D31">
        <w:rPr>
          <w:szCs w:val="24"/>
        </w:rPr>
        <w:t>The right triangles</w:t>
      </w:r>
      <w:r w:rsidRPr="00647D31">
        <w:rPr>
          <w:i/>
          <w:szCs w:val="24"/>
        </w:rPr>
        <w:t xml:space="preserve"> BPM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BDM</w:t>
      </w:r>
      <w:r w:rsidRPr="00647D31">
        <w:rPr>
          <w:szCs w:val="24"/>
        </w:rPr>
        <w:t xml:space="preserve"> at </w:t>
      </w:r>
      <w:r w:rsidRPr="00647D31">
        <w:rPr>
          <w:i/>
          <w:szCs w:val="24"/>
        </w:rPr>
        <w:t>P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D</w:t>
      </w:r>
      <w:r w:rsidR="001C5148" w:rsidRPr="00647D31">
        <w:rPr>
          <w:i/>
          <w:szCs w:val="24"/>
        </w:rPr>
        <w:t xml:space="preserve"> </w:t>
      </w:r>
      <w:r w:rsidR="001C5148" w:rsidRPr="00647D31">
        <w:rPr>
          <w:szCs w:val="24"/>
        </w:rPr>
        <w:t>and</w:t>
      </w:r>
      <w:r w:rsidR="001C5148" w:rsidRPr="00647D31">
        <w:rPr>
          <w:i/>
          <w:szCs w:val="24"/>
        </w:rPr>
        <w:t xml:space="preserve"> </w:t>
      </w:r>
      <w:r w:rsidR="001C5148" w:rsidRPr="00647D31">
        <w:rPr>
          <w:szCs w:val="24"/>
        </w:rPr>
        <w:t>have the same hypotenuse</w:t>
      </w:r>
      <w:r w:rsidRPr="00647D31">
        <w:rPr>
          <w:szCs w:val="24"/>
        </w:rPr>
        <w:t>, then</w:t>
      </w:r>
    </w:p>
    <w:p w14:paraId="21B2B6DC" w14:textId="19AF9AC3" w:rsidR="004B16EA" w:rsidRPr="00647D31" w:rsidRDefault="00527F6A" w:rsidP="003D4D88">
      <w:pPr>
        <w:spacing w:line="360" w:lineRule="auto"/>
        <w:ind w:left="360"/>
        <w:rPr>
          <w:szCs w:val="24"/>
        </w:rPr>
      </w:pPr>
      <w:r w:rsidRPr="00647D31">
        <w:rPr>
          <w:position w:val="-14"/>
          <w:szCs w:val="2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59878283" r:id="rId511"/>
        </w:object>
      </w:r>
    </w:p>
    <w:p w14:paraId="63C7CED8" w14:textId="6EC80D96" w:rsidR="00C92095" w:rsidRPr="00647D31" w:rsidRDefault="00527F6A" w:rsidP="003D4D88">
      <w:pPr>
        <w:ind w:left="360"/>
        <w:rPr>
          <w:szCs w:val="24"/>
        </w:rPr>
      </w:pPr>
      <w:r w:rsidRPr="00647D31">
        <w:rPr>
          <w:position w:val="-10"/>
          <w:szCs w:val="24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59878284" r:id="rId513"/>
        </w:object>
      </w:r>
      <w:r w:rsidRPr="00647D31">
        <w:rPr>
          <w:szCs w:val="24"/>
        </w:rPr>
        <w:t xml:space="preserve"> and </w:t>
      </w:r>
      <w:r w:rsidRPr="00647D31">
        <w:rPr>
          <w:position w:val="-10"/>
          <w:szCs w:val="24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59878285" r:id="rId515"/>
        </w:object>
      </w:r>
    </w:p>
    <w:p w14:paraId="0BBE1FEB" w14:textId="3F561644" w:rsidR="00A31E7C" w:rsidRPr="00647D31" w:rsidRDefault="00A31E7C" w:rsidP="003D4D88">
      <w:pPr>
        <w:spacing w:line="360" w:lineRule="auto"/>
        <w:ind w:left="360"/>
        <w:rPr>
          <w:szCs w:val="24"/>
        </w:rPr>
      </w:pPr>
      <w:r w:rsidRPr="00647D31">
        <w:rPr>
          <w:position w:val="-14"/>
          <w:szCs w:val="2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59878286" r:id="rId517"/>
        </w:object>
      </w:r>
    </w:p>
    <w:p w14:paraId="64A10744" w14:textId="2DBBFE8E" w:rsidR="00E92446" w:rsidRPr="00647D31" w:rsidRDefault="00E92446" w:rsidP="003D4D88">
      <w:pPr>
        <w:ind w:left="360"/>
        <w:rPr>
          <w:szCs w:val="24"/>
        </w:rPr>
      </w:pPr>
      <w:r w:rsidRPr="00647D31">
        <w:rPr>
          <w:position w:val="-14"/>
          <w:szCs w:val="2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59878287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7A6109" w:rsidRPr="00647D31">
        <w:rPr>
          <w:position w:val="-14"/>
          <w:szCs w:val="2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59878288" r:id="rId521"/>
        </w:object>
      </w:r>
      <w:r w:rsidRPr="00647D31">
        <w:rPr>
          <w:szCs w:val="24"/>
        </w:rPr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line="480" w:lineRule="auto"/>
        <w:ind w:left="360"/>
        <w:rPr>
          <w:szCs w:val="24"/>
        </w:rPr>
      </w:pPr>
      <w:r w:rsidRPr="00647D31">
        <w:rPr>
          <w:szCs w:val="24"/>
        </w:rPr>
        <w:tab/>
        <w:t xml:space="preserve">= </w:t>
      </w:r>
      <w:r w:rsidRPr="00647D31">
        <w:rPr>
          <w:b/>
          <w:i/>
          <w:color w:val="FF0000"/>
          <w:szCs w:val="24"/>
        </w:rPr>
        <w:t>constant</w:t>
      </w:r>
    </w:p>
    <w:p w14:paraId="2C016704" w14:textId="655FE1B3" w:rsidR="00D93B5B" w:rsidRPr="00647D31" w:rsidRDefault="00854273" w:rsidP="003D4D88">
      <w:pPr>
        <w:ind w:left="360"/>
        <w:rPr>
          <w:szCs w:val="24"/>
        </w:rPr>
      </w:pPr>
      <w:r w:rsidRPr="00647D31">
        <w:rPr>
          <w:szCs w:val="24"/>
        </w:rPr>
        <w:t>Therefore</w:t>
      </w:r>
      <w:r w:rsidR="00B17FEC">
        <w:rPr>
          <w:szCs w:val="24"/>
        </w:rPr>
        <w:t>,</w:t>
      </w:r>
      <w:r w:rsidRPr="00647D31">
        <w:rPr>
          <w:szCs w:val="24"/>
        </w:rPr>
        <w:t xml:space="preserve"> </w:t>
      </w:r>
      <w:r w:rsidR="009B41AD" w:rsidRPr="00647D31">
        <w:rPr>
          <w:szCs w:val="24"/>
        </w:rPr>
        <w:t xml:space="preserve">the sum of distances from a point </w:t>
      </w:r>
      <w:r w:rsidR="009B41AD" w:rsidRPr="00647D31">
        <w:rPr>
          <w:i/>
          <w:szCs w:val="24"/>
        </w:rPr>
        <w:t>M</w:t>
      </w:r>
      <w:r w:rsidR="009B41AD" w:rsidRPr="00647D31">
        <w:rPr>
          <w:szCs w:val="24"/>
        </w:rPr>
        <w:t xml:space="preserve"> on the base </w:t>
      </w:r>
      <w:r w:rsidR="009B41AD" w:rsidRPr="00647D31">
        <w:rPr>
          <w:i/>
          <w:szCs w:val="24"/>
        </w:rPr>
        <w:t>BC</w:t>
      </w:r>
      <w:r w:rsidR="009B41AD" w:rsidRPr="00647D31">
        <w:rPr>
          <w:szCs w:val="24"/>
        </w:rPr>
        <w:t xml:space="preserve"> of an isosceles triangle </w:t>
      </w:r>
      <w:r w:rsidR="009B41AD" w:rsidRPr="00647D31">
        <w:rPr>
          <w:i/>
          <w:szCs w:val="24"/>
        </w:rPr>
        <w:t>ABC</w:t>
      </w:r>
      <w:r w:rsidR="009B41AD" w:rsidRPr="00647D31">
        <w:rPr>
          <w:szCs w:val="24"/>
        </w:rPr>
        <w:t xml:space="preserve"> to the sides equal a constant.</w:t>
      </w:r>
    </w:p>
    <w:p w14:paraId="4F6710D1" w14:textId="1FB8FCF2" w:rsidR="00BF3F1D" w:rsidRPr="00647D31" w:rsidRDefault="00065A43" w:rsidP="003D4D88">
      <w:pPr>
        <w:rPr>
          <w:szCs w:val="24"/>
        </w:rPr>
      </w:pPr>
      <w:r w:rsidRPr="00647D31">
        <w:rPr>
          <w:szCs w:val="24"/>
        </w:rPr>
        <w:t xml:space="preserve"> </w:t>
      </w:r>
      <w:r w:rsidR="00BF3F1D" w:rsidRPr="00647D31">
        <w:rPr>
          <w:szCs w:val="24"/>
        </w:rPr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7529C1">
        <w:rPr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b/>
          <w:color w:val="0000CC"/>
          <w:sz w:val="28"/>
          <w:szCs w:val="28"/>
        </w:rPr>
        <w:t>1</w:t>
      </w:r>
      <w:r w:rsidR="00240151" w:rsidRPr="007529C1">
        <w:rPr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  <w:rPr>
          <w:szCs w:val="24"/>
        </w:rPr>
      </w:pPr>
      <w:r w:rsidRPr="00647D31">
        <w:rPr>
          <w:szCs w:val="24"/>
        </w:rPr>
        <w:t xml:space="preserve">Demonstrate that the difference of distances from a point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taken on the extension of the base </w:t>
      </w:r>
      <w:r w:rsidRPr="00647D31">
        <w:rPr>
          <w:i/>
          <w:szCs w:val="24"/>
        </w:rPr>
        <w:t xml:space="preserve">BC </w:t>
      </w:r>
      <w:r w:rsidRPr="00647D31">
        <w:rPr>
          <w:szCs w:val="24"/>
        </w:rPr>
        <w:t xml:space="preserve">of an isosceles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 to the sides equal a constant.</w:t>
      </w:r>
    </w:p>
    <w:p w14:paraId="1C269320" w14:textId="77777777" w:rsidR="00BF3F1D" w:rsidRPr="00647D31" w:rsidRDefault="00BF3F1D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35A0763F" w14:textId="0F2AB98F" w:rsidR="00F464FA" w:rsidRPr="00647D31" w:rsidRDefault="00F464FA" w:rsidP="003D4D88">
      <w:pPr>
        <w:ind w:left="360"/>
        <w:rPr>
          <w:szCs w:val="24"/>
        </w:rPr>
      </w:pPr>
      <w:r w:rsidRPr="00647D31">
        <w:rPr>
          <w:szCs w:val="24"/>
        </w:rPr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line="360" w:lineRule="auto"/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rPr>
          <w:szCs w:val="24"/>
        </w:rPr>
        <w:t>Therefore, let:</w:t>
      </w:r>
    </w:p>
    <w:p w14:paraId="5E60AD58" w14:textId="45213FA7" w:rsidR="00F464FA" w:rsidRPr="00647D31" w:rsidRDefault="00F464FA" w:rsidP="003D4D88">
      <w:pPr>
        <w:ind w:left="360"/>
        <w:rPr>
          <w:szCs w:val="24"/>
        </w:rPr>
      </w:pPr>
      <w:r w:rsidRPr="00647D31">
        <w:rPr>
          <w:position w:val="-4"/>
          <w:szCs w:val="2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59878289" r:id="rId523"/>
        </w:object>
      </w:r>
      <w:r w:rsidRPr="00647D31">
        <w:rPr>
          <w:szCs w:val="24"/>
        </w:rPr>
        <w:t xml:space="preserve"> </w:t>
      </w:r>
    </w:p>
    <w:p w14:paraId="3DE6E6DB" w14:textId="7C9CAF08" w:rsidR="00F464FA" w:rsidRPr="00647D31" w:rsidRDefault="00F464FA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59878290" r:id="rId524"/>
        </w:object>
      </w:r>
      <w:r w:rsidRPr="00647D31">
        <w:rPr>
          <w:szCs w:val="24"/>
        </w:rPr>
        <w:t xml:space="preserve"> </w:t>
      </w:r>
    </w:p>
    <w:p w14:paraId="5E3329E3" w14:textId="223F5710" w:rsidR="00F464FA" w:rsidRPr="00647D31" w:rsidRDefault="00F464FA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position w:val="-6"/>
          <w:szCs w:val="24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59878291" r:id="rId525"/>
        </w:object>
      </w:r>
      <w:r w:rsidRPr="00647D31">
        <w:rPr>
          <w:szCs w:val="24"/>
        </w:rPr>
        <w:t xml:space="preserve"> (Shortest distance from</w:t>
      </w:r>
      <w:r w:rsidRPr="00647D31">
        <w:rPr>
          <w:i/>
          <w:szCs w:val="24"/>
        </w:rPr>
        <w:t xml:space="preserve"> B</w:t>
      </w:r>
      <w:r w:rsidRPr="00647D31">
        <w:rPr>
          <w:szCs w:val="24"/>
        </w:rPr>
        <w:t xml:space="preserve"> to side </w:t>
      </w:r>
      <w:r w:rsidRPr="00647D31">
        <w:rPr>
          <w:i/>
          <w:szCs w:val="24"/>
        </w:rPr>
        <w:t>AC</w:t>
      </w:r>
      <w:r w:rsidRPr="00647D31">
        <w:rPr>
          <w:szCs w:val="24"/>
        </w:rPr>
        <w:t>.</w:t>
      </w:r>
      <w:r w:rsidR="00E16E23" w:rsidRPr="00647D31">
        <w:rPr>
          <w:szCs w:val="24"/>
        </w:rPr>
        <w:t>)</w:t>
      </w:r>
    </w:p>
    <w:p w14:paraId="1E5DE04E" w14:textId="77777777" w:rsidR="002E1924" w:rsidRPr="00647D31" w:rsidRDefault="002E1924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i/>
          <w:szCs w:val="24"/>
        </w:rPr>
        <w:t>D</w:t>
      </w:r>
      <w:r w:rsidRPr="00647D31">
        <w:rPr>
          <w:szCs w:val="24"/>
        </w:rPr>
        <w:t xml:space="preserve"> be the point of intersection </w:t>
      </w:r>
      <w:r w:rsidRPr="00647D31">
        <w:rPr>
          <w:i/>
          <w:szCs w:val="24"/>
        </w:rPr>
        <w:t>ME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BH</w:t>
      </w:r>
      <w:r w:rsidRPr="00647D31">
        <w:rPr>
          <w:szCs w:val="24"/>
        </w:rPr>
        <w:t>.</w:t>
      </w:r>
    </w:p>
    <w:p w14:paraId="7AAE8F5D" w14:textId="3F01BFA7" w:rsidR="00C47632" w:rsidRPr="00647D31" w:rsidRDefault="00F464FA" w:rsidP="003D4D88">
      <w:pPr>
        <w:ind w:left="360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position w:val="-10"/>
          <w:szCs w:val="24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59878292" r:id="rId526"/>
        </w:object>
      </w:r>
    </w:p>
    <w:p w14:paraId="6BDACA7F" w14:textId="37587DDA" w:rsidR="00F464FA" w:rsidRPr="00647D31" w:rsidRDefault="001B3E73" w:rsidP="003D4D88">
      <w:pPr>
        <w:ind w:left="360"/>
        <w:rPr>
          <w:szCs w:val="24"/>
        </w:rPr>
      </w:pPr>
      <w:r w:rsidRPr="00647D31">
        <w:rPr>
          <w:szCs w:val="24"/>
        </w:rPr>
        <w:t>W</w:t>
      </w:r>
      <w:r w:rsidR="00C47632" w:rsidRPr="00647D31">
        <w:rPr>
          <w:szCs w:val="24"/>
        </w:rPr>
        <w:t xml:space="preserve">here the point </w:t>
      </w:r>
      <w:r w:rsidR="00C47632" w:rsidRPr="00647D31">
        <w:rPr>
          <w:i/>
          <w:szCs w:val="24"/>
        </w:rPr>
        <w:t>E</w:t>
      </w:r>
      <w:r w:rsidR="00C47632" w:rsidRPr="00647D31">
        <w:rPr>
          <w:szCs w:val="24"/>
        </w:rPr>
        <w:t xml:space="preserve"> is the intersection of the extensions of the </w:t>
      </w:r>
      <w:proofErr w:type="gramStart"/>
      <w:r w:rsidR="00C47632" w:rsidRPr="00647D31">
        <w:rPr>
          <w:szCs w:val="24"/>
        </w:rPr>
        <w:t>lines</w:t>
      </w:r>
      <w:proofErr w:type="gramEnd"/>
      <w:r w:rsidR="00C47632" w:rsidRPr="00647D31">
        <w:rPr>
          <w:szCs w:val="24"/>
        </w:rPr>
        <w:t xml:space="preserve"> </w:t>
      </w:r>
      <w:r w:rsidR="00C47632" w:rsidRPr="00647D31">
        <w:rPr>
          <w:i/>
          <w:szCs w:val="24"/>
        </w:rPr>
        <w:t>MD</w:t>
      </w:r>
      <w:r w:rsidR="00C47632" w:rsidRPr="00647D31">
        <w:rPr>
          <w:szCs w:val="24"/>
        </w:rPr>
        <w:t xml:space="preserve"> and </w:t>
      </w:r>
      <w:r w:rsidR="00C47632" w:rsidRPr="00647D31">
        <w:rPr>
          <w:i/>
          <w:szCs w:val="24"/>
        </w:rPr>
        <w:t>AB</w:t>
      </w:r>
      <w:r w:rsidR="00C47632" w:rsidRPr="00647D31">
        <w:rPr>
          <w:szCs w:val="24"/>
        </w:rPr>
        <w:t>.</w:t>
      </w:r>
    </w:p>
    <w:p w14:paraId="1E6230C6" w14:textId="0E474CD7" w:rsidR="00F464FA" w:rsidRPr="00647D31" w:rsidRDefault="00F464FA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position w:val="-10"/>
          <w:szCs w:val="24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59878293" r:id="rId527"/>
        </w:object>
      </w:r>
      <w:r w:rsidRPr="00647D31">
        <w:rPr>
          <w:szCs w:val="24"/>
        </w:rPr>
        <w:t xml:space="preserve">then </w:t>
      </w:r>
      <w:r w:rsidRPr="00647D31">
        <w:rPr>
          <w:position w:val="-6"/>
          <w:szCs w:val="24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59878294" r:id="rId528"/>
        </w:object>
      </w:r>
      <w:r w:rsidRPr="00647D31">
        <w:rPr>
          <w:szCs w:val="24"/>
        </w:rPr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ind w:left="360"/>
        <w:rPr>
          <w:szCs w:val="24"/>
        </w:rPr>
      </w:pPr>
      <w:r w:rsidRPr="00647D31">
        <w:rPr>
          <w:szCs w:val="24"/>
        </w:rPr>
        <w:t xml:space="preserve">Since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 is an isosceles</w:t>
      </w:r>
      <w:r w:rsidR="008918A3">
        <w:rPr>
          <w:szCs w:val="24"/>
        </w:rPr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59878295" r:id="rId529"/>
        </w:object>
      </w:r>
      <w:r w:rsidRPr="00647D31">
        <w:rPr>
          <w:szCs w:val="24"/>
        </w:rPr>
        <w:tab/>
      </w:r>
    </w:p>
    <w:p w14:paraId="5D66F252" w14:textId="77777777" w:rsidR="001C5148" w:rsidRPr="00647D31" w:rsidRDefault="001C5148" w:rsidP="003D4D88">
      <w:pPr>
        <w:ind w:left="360"/>
        <w:rPr>
          <w:szCs w:val="24"/>
        </w:rPr>
      </w:pPr>
      <w:r w:rsidRPr="00647D31">
        <w:rPr>
          <w:szCs w:val="24"/>
        </w:rPr>
        <w:t>The right triangles</w:t>
      </w:r>
      <w:r w:rsidRPr="00647D31">
        <w:rPr>
          <w:i/>
          <w:szCs w:val="24"/>
        </w:rPr>
        <w:t xml:space="preserve"> BPM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BDM</w:t>
      </w:r>
      <w:r w:rsidRPr="00647D31">
        <w:rPr>
          <w:szCs w:val="24"/>
        </w:rPr>
        <w:t xml:space="preserve"> at </w:t>
      </w:r>
      <w:r w:rsidRPr="00647D31">
        <w:rPr>
          <w:i/>
          <w:szCs w:val="24"/>
        </w:rPr>
        <w:t>P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 xml:space="preserve">D </w:t>
      </w:r>
      <w:r w:rsidRPr="00647D31">
        <w:rPr>
          <w:szCs w:val="24"/>
        </w:rPr>
        <w:t>and</w:t>
      </w:r>
      <w:r w:rsidRPr="00647D31">
        <w:rPr>
          <w:i/>
          <w:szCs w:val="24"/>
        </w:rPr>
        <w:t xml:space="preserve"> </w:t>
      </w:r>
      <w:r w:rsidRPr="00647D31">
        <w:rPr>
          <w:szCs w:val="24"/>
        </w:rPr>
        <w:t>have the same hypotenuse, then</w:t>
      </w:r>
    </w:p>
    <w:p w14:paraId="1845C3A4" w14:textId="6C6FECEA" w:rsidR="00F464FA" w:rsidRPr="00647D31" w:rsidRDefault="00F464FA" w:rsidP="003D4D88">
      <w:pPr>
        <w:spacing w:line="360" w:lineRule="auto"/>
        <w:ind w:left="360"/>
        <w:rPr>
          <w:szCs w:val="24"/>
        </w:rPr>
      </w:pPr>
      <w:r w:rsidRPr="00647D31">
        <w:rPr>
          <w:position w:val="-14"/>
          <w:szCs w:val="2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59878296" r:id="rId530"/>
        </w:object>
      </w:r>
    </w:p>
    <w:p w14:paraId="476F386E" w14:textId="14B47539" w:rsidR="00F464FA" w:rsidRPr="00647D31" w:rsidRDefault="00F464FA" w:rsidP="003D4D88">
      <w:pPr>
        <w:ind w:left="360"/>
        <w:rPr>
          <w:szCs w:val="24"/>
        </w:rPr>
      </w:pPr>
      <w:r w:rsidRPr="00647D31">
        <w:rPr>
          <w:position w:val="-10"/>
          <w:szCs w:val="24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59878297" r:id="rId531"/>
        </w:object>
      </w:r>
      <w:r w:rsidRPr="00647D31">
        <w:rPr>
          <w:szCs w:val="24"/>
        </w:rPr>
        <w:t xml:space="preserve"> and </w:t>
      </w:r>
      <w:r w:rsidRPr="00647D31">
        <w:rPr>
          <w:position w:val="-10"/>
          <w:szCs w:val="24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59878298" r:id="rId532"/>
        </w:object>
      </w:r>
    </w:p>
    <w:p w14:paraId="10D4A33D" w14:textId="0D672359" w:rsidR="00F464FA" w:rsidRPr="00647D31" w:rsidRDefault="00F464FA" w:rsidP="003D4D88">
      <w:pPr>
        <w:spacing w:line="360" w:lineRule="auto"/>
        <w:ind w:left="360"/>
        <w:rPr>
          <w:szCs w:val="24"/>
        </w:rPr>
      </w:pPr>
      <w:r w:rsidRPr="00647D31">
        <w:rPr>
          <w:position w:val="-14"/>
          <w:szCs w:val="2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59878299" r:id="rId533"/>
        </w:object>
      </w:r>
    </w:p>
    <w:p w14:paraId="48871561" w14:textId="3509C16E" w:rsidR="00F464FA" w:rsidRPr="00647D31" w:rsidRDefault="00846533" w:rsidP="003D4D88">
      <w:pPr>
        <w:ind w:left="360"/>
        <w:rPr>
          <w:szCs w:val="24"/>
        </w:rPr>
      </w:pPr>
      <w:r w:rsidRPr="00647D31">
        <w:rPr>
          <w:position w:val="-14"/>
          <w:szCs w:val="2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59878300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4"/>
          <w:szCs w:val="2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59878301" r:id="rId536"/>
        </w:object>
      </w:r>
      <w:r w:rsidRPr="00647D31">
        <w:rPr>
          <w:szCs w:val="24"/>
        </w:rPr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line="480" w:lineRule="auto"/>
        <w:ind w:left="360"/>
        <w:rPr>
          <w:szCs w:val="24"/>
        </w:rPr>
      </w:pPr>
      <w:r w:rsidRPr="00647D31">
        <w:rPr>
          <w:szCs w:val="24"/>
        </w:rPr>
        <w:tab/>
        <w:t xml:space="preserve">= </w:t>
      </w:r>
      <w:r w:rsidRPr="00647D31">
        <w:rPr>
          <w:b/>
          <w:i/>
          <w:color w:val="FF0000"/>
          <w:szCs w:val="24"/>
        </w:rPr>
        <w:t>constant</w:t>
      </w:r>
    </w:p>
    <w:p w14:paraId="216D0F09" w14:textId="18BEEB08" w:rsidR="00F464FA" w:rsidRPr="00647D31" w:rsidRDefault="00F464FA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; the </w:t>
      </w:r>
      <w:r w:rsidR="00846533" w:rsidRPr="00647D31">
        <w:rPr>
          <w:szCs w:val="24"/>
        </w:rPr>
        <w:t>difference</w:t>
      </w:r>
      <w:r w:rsidRPr="00647D31">
        <w:rPr>
          <w:szCs w:val="24"/>
        </w:rPr>
        <w:t xml:space="preserve"> of distances from a point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</w:t>
      </w:r>
      <w:r w:rsidR="00846533" w:rsidRPr="00647D31">
        <w:rPr>
          <w:szCs w:val="24"/>
        </w:rPr>
        <w:t xml:space="preserve">taken on the extension of </w:t>
      </w:r>
      <w:r w:rsidRPr="00647D31">
        <w:rPr>
          <w:szCs w:val="24"/>
        </w:rPr>
        <w:t xml:space="preserve">the base </w:t>
      </w:r>
      <w:r w:rsidRPr="00647D31">
        <w:rPr>
          <w:i/>
          <w:szCs w:val="24"/>
        </w:rPr>
        <w:t>BC</w:t>
      </w:r>
      <w:r w:rsidRPr="00647D31">
        <w:rPr>
          <w:szCs w:val="24"/>
        </w:rPr>
        <w:t xml:space="preserve"> of an isosceles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 to the sides equal a constant.</w:t>
      </w:r>
    </w:p>
    <w:p w14:paraId="16CC9A2C" w14:textId="5C7CFCBA" w:rsidR="003E2056" w:rsidRPr="00647D31" w:rsidRDefault="003E2056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A31E07">
        <w:rPr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pPr>
        <w:rPr>
          <w:szCs w:val="24"/>
        </w:rPr>
      </w:pPr>
      <w:r w:rsidRPr="00647D31">
        <w:rPr>
          <w:szCs w:val="24"/>
        </w:rPr>
        <w:t xml:space="preserve">Consider a </w:t>
      </w:r>
      <w:r w:rsidR="000D4154" w:rsidRPr="00647D31">
        <w:rPr>
          <w:szCs w:val="24"/>
        </w:rPr>
        <w:t xml:space="preserve">parallelogram </w:t>
      </w:r>
      <w:r w:rsidR="000D4154" w:rsidRPr="00647D31">
        <w:rPr>
          <w:i/>
          <w:szCs w:val="24"/>
        </w:rPr>
        <w:t>ABCD</w:t>
      </w:r>
      <w:r w:rsidR="000D4154" w:rsidRPr="00647D31">
        <w:rPr>
          <w:szCs w:val="24"/>
        </w:rPr>
        <w:t xml:space="preserve"> in which </w:t>
      </w:r>
      <w:r w:rsidR="000D4154" w:rsidRPr="00647D31">
        <w:rPr>
          <w:position w:val="-6"/>
          <w:szCs w:val="24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59878302" r:id="rId538"/>
        </w:object>
      </w:r>
      <w:r w:rsidR="000D4154" w:rsidRPr="00647D31">
        <w:rPr>
          <w:szCs w:val="24"/>
        </w:rPr>
        <w:t xml:space="preserve">. In the joint </w:t>
      </w:r>
      <w:r w:rsidR="000D4154" w:rsidRPr="00647D31">
        <w:rPr>
          <w:i/>
          <w:szCs w:val="24"/>
        </w:rPr>
        <w:t>A</w:t>
      </w:r>
      <w:r w:rsidR="000D4154" w:rsidRPr="00647D31">
        <w:rPr>
          <w:szCs w:val="24"/>
        </w:rPr>
        <w:t xml:space="preserve"> and </w:t>
      </w:r>
      <w:proofErr w:type="gramStart"/>
      <w:r w:rsidR="000D4154" w:rsidRPr="00647D31">
        <w:rPr>
          <w:i/>
          <w:szCs w:val="24"/>
        </w:rPr>
        <w:t>B</w:t>
      </w:r>
      <w:proofErr w:type="gramEnd"/>
      <w:r w:rsidR="000D4154" w:rsidRPr="00647D31">
        <w:rPr>
          <w:szCs w:val="24"/>
        </w:rPr>
        <w:t xml:space="preserve"> the middle </w:t>
      </w:r>
      <w:r w:rsidR="000D4154" w:rsidRPr="00647D31">
        <w:rPr>
          <w:i/>
          <w:szCs w:val="24"/>
        </w:rPr>
        <w:t>M</w:t>
      </w:r>
      <w:r w:rsidR="000D4154" w:rsidRPr="00647D31">
        <w:rPr>
          <w:szCs w:val="24"/>
        </w:rPr>
        <w:t xml:space="preserve"> of </w:t>
      </w:r>
      <w:r w:rsidR="000D4154" w:rsidRPr="00647D31">
        <w:rPr>
          <w:i/>
          <w:szCs w:val="24"/>
        </w:rPr>
        <w:t>BC</w:t>
      </w:r>
      <w:r w:rsidR="000D4154" w:rsidRPr="00647D31">
        <w:rPr>
          <w:szCs w:val="24"/>
        </w:rPr>
        <w:t xml:space="preserve">. </w:t>
      </w:r>
    </w:p>
    <w:p w14:paraId="05EBF5A5" w14:textId="084A24B6" w:rsidR="000D2953" w:rsidRPr="00647D31" w:rsidRDefault="000D4154" w:rsidP="00DD04BD">
      <w:pPr>
        <w:spacing w:line="360" w:lineRule="auto"/>
        <w:rPr>
          <w:szCs w:val="24"/>
        </w:rPr>
      </w:pPr>
      <w:r w:rsidRPr="00647D31">
        <w:rPr>
          <w:szCs w:val="24"/>
        </w:rPr>
        <w:t xml:space="preserve">Prove that the angle </w:t>
      </w:r>
      <w:r w:rsidRPr="00647D31">
        <w:rPr>
          <w:position w:val="-4"/>
          <w:szCs w:val="2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59878303" r:id="rId540"/>
        </w:object>
      </w:r>
      <w:r w:rsidRPr="00647D31">
        <w:rPr>
          <w:szCs w:val="24"/>
        </w:rPr>
        <w:t xml:space="preserve"> is a right angle.</w:t>
      </w:r>
    </w:p>
    <w:p w14:paraId="3472A3D5" w14:textId="2CAD0D82" w:rsidR="000D2953" w:rsidRPr="00647D31" w:rsidRDefault="000D2953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214431B6" w14:textId="15998483" w:rsidR="00CF42AE" w:rsidRPr="00647D31" w:rsidRDefault="00CF42AE" w:rsidP="003D4D88">
      <w:pPr>
        <w:spacing w:line="360" w:lineRule="auto"/>
        <w:ind w:left="360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ind w:left="360"/>
        <w:rPr>
          <w:szCs w:val="24"/>
        </w:rPr>
      </w:pPr>
      <w:r w:rsidRPr="00647D31">
        <w:rPr>
          <w:szCs w:val="24"/>
        </w:rPr>
        <w:t xml:space="preserve">Since the point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is the middle of side </w:t>
      </w:r>
      <w:r w:rsidRPr="00647D31">
        <w:rPr>
          <w:i/>
          <w:szCs w:val="24"/>
        </w:rPr>
        <w:t>BC</w:t>
      </w:r>
      <w:r w:rsidRPr="00647D31">
        <w:rPr>
          <w:szCs w:val="24"/>
        </w:rPr>
        <w:t xml:space="preserve">, then </w:t>
      </w:r>
    </w:p>
    <w:p w14:paraId="1CFC593A" w14:textId="4D8BE2E2" w:rsidR="0016190E" w:rsidRPr="00647D31" w:rsidRDefault="00C23AB3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59878304" r:id="rId543"/>
        </w:object>
      </w:r>
    </w:p>
    <w:p w14:paraId="313FFCCD" w14:textId="2F28619D" w:rsidR="00897DB2" w:rsidRPr="00647D31" w:rsidRDefault="00C23AB3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59878305" r:id="rId545"/>
        </w:object>
      </w:r>
    </w:p>
    <w:p w14:paraId="5AE3AC13" w14:textId="325264D7" w:rsidR="00412E23" w:rsidRPr="00647D31" w:rsidRDefault="00412E23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; the triangles </w:t>
      </w:r>
      <w:r w:rsidRPr="00647D31">
        <w:rPr>
          <w:i/>
          <w:szCs w:val="24"/>
        </w:rPr>
        <w:t>ADM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BCM</w:t>
      </w:r>
      <w:r w:rsidRPr="00647D31">
        <w:rPr>
          <w:szCs w:val="24"/>
        </w:rPr>
        <w:t xml:space="preserve"> are isosceles at </w:t>
      </w:r>
      <w:r w:rsidRPr="00647D31">
        <w:rPr>
          <w:i/>
          <w:szCs w:val="24"/>
        </w:rPr>
        <w:t>D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C</w:t>
      </w:r>
      <w:r w:rsidRPr="00647D31">
        <w:rPr>
          <w:szCs w:val="24"/>
        </w:rPr>
        <w:t xml:space="preserve"> respectively.</w:t>
      </w:r>
    </w:p>
    <w:p w14:paraId="5C6EDDD5" w14:textId="3C84BFB0" w:rsidR="001121B1" w:rsidRPr="00647D31" w:rsidRDefault="0089776C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Which </w:t>
      </w:r>
      <w:r w:rsidR="00F841A4" w:rsidRPr="00647D31">
        <w:rPr>
          <w:szCs w:val="24"/>
        </w:rPr>
        <w:t xml:space="preserve">implies that </w:t>
      </w:r>
      <w:r w:rsidR="00F841A4" w:rsidRPr="00647D31">
        <w:rPr>
          <w:position w:val="-4"/>
          <w:szCs w:val="2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59878306" r:id="rId547"/>
        </w:object>
      </w:r>
    </w:p>
    <w:p w14:paraId="0DC64A11" w14:textId="3894CE87" w:rsidR="00412E23" w:rsidRPr="00647D31" w:rsidRDefault="00822B3D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i/>
          <w:szCs w:val="24"/>
        </w:rPr>
        <w:t>O</w:t>
      </w:r>
      <w:r w:rsidRPr="00647D31">
        <w:rPr>
          <w:szCs w:val="24"/>
        </w:rPr>
        <w:t xml:space="preserve"> be the middle point of the side </w:t>
      </w:r>
      <w:r w:rsidRPr="00647D31">
        <w:rPr>
          <w:i/>
          <w:szCs w:val="24"/>
        </w:rPr>
        <w:t>AB</w:t>
      </w:r>
      <w:r w:rsidRPr="00647D31">
        <w:rPr>
          <w:szCs w:val="24"/>
        </w:rPr>
        <w:t xml:space="preserve">, and </w:t>
      </w:r>
      <w:r w:rsidRPr="00647D31">
        <w:rPr>
          <w:position w:val="-6"/>
          <w:szCs w:val="24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59878307" r:id="rId549"/>
        </w:object>
      </w:r>
    </w:p>
    <w:p w14:paraId="3FC3D168" w14:textId="4BE58550" w:rsidR="00822B3D" w:rsidRPr="00647D31" w:rsidRDefault="00B066D0" w:rsidP="003D4D88">
      <w:pPr>
        <w:ind w:left="360"/>
        <w:rPr>
          <w:szCs w:val="24"/>
        </w:rPr>
      </w:pPr>
      <w:r w:rsidRPr="00647D31">
        <w:rPr>
          <w:i/>
          <w:szCs w:val="24"/>
        </w:rPr>
        <w:t>O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are middle of the parallelogram </w:t>
      </w:r>
      <w:r w:rsidRPr="00647D31">
        <w:rPr>
          <w:i/>
          <w:szCs w:val="24"/>
        </w:rPr>
        <w:t>ABCD</w:t>
      </w:r>
      <w:r w:rsidRPr="00647D31">
        <w:rPr>
          <w:szCs w:val="24"/>
        </w:rPr>
        <w:t>, that implies</w:t>
      </w:r>
    </w:p>
    <w:p w14:paraId="0EC2DCBA" w14:textId="10C79234" w:rsidR="00B066D0" w:rsidRPr="00647D31" w:rsidRDefault="00B066D0" w:rsidP="003D4D88">
      <w:pPr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59878308" r:id="rId551"/>
        </w:object>
      </w:r>
    </w:p>
    <w:p w14:paraId="0F8040A6" w14:textId="22055DC0" w:rsidR="00B066D0" w:rsidRPr="00647D31" w:rsidRDefault="00B066D0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59878309" r:id="rId553"/>
        </w:object>
      </w:r>
    </w:p>
    <w:p w14:paraId="42EA4213" w14:textId="3A72A8B3" w:rsidR="00947459" w:rsidRPr="00647D31" w:rsidRDefault="00947459" w:rsidP="003D4D88">
      <w:pPr>
        <w:ind w:left="360"/>
        <w:rPr>
          <w:szCs w:val="24"/>
        </w:rPr>
      </w:pPr>
      <w:r w:rsidRPr="00647D31">
        <w:rPr>
          <w:szCs w:val="24"/>
        </w:rPr>
        <w:t xml:space="preserve">The triangle </w:t>
      </w:r>
      <w:r w:rsidRPr="00647D31">
        <w:rPr>
          <w:i/>
          <w:szCs w:val="24"/>
        </w:rPr>
        <w:t>MAB</w:t>
      </w:r>
      <w:r w:rsidRPr="00647D31">
        <w:rPr>
          <w:szCs w:val="24"/>
        </w:rPr>
        <w:t xml:space="preserve"> inscribe</w:t>
      </w:r>
      <w:r w:rsidR="005D592A" w:rsidRPr="00647D31">
        <w:rPr>
          <w:szCs w:val="24"/>
        </w:rPr>
        <w:t>d</w:t>
      </w:r>
      <w:r w:rsidRPr="00647D31">
        <w:rPr>
          <w:szCs w:val="24"/>
        </w:rPr>
        <w:t xml:space="preserve"> in </w:t>
      </w:r>
      <w:r w:rsidR="005D592A" w:rsidRPr="00647D31">
        <w:rPr>
          <w:szCs w:val="24"/>
        </w:rPr>
        <w:t xml:space="preserve">a </w:t>
      </w:r>
      <w:r w:rsidRPr="00647D31">
        <w:rPr>
          <w:szCs w:val="24"/>
        </w:rPr>
        <w:t xml:space="preserve">circle with center at </w:t>
      </w:r>
      <w:r w:rsidRPr="00647D31">
        <w:rPr>
          <w:i/>
          <w:szCs w:val="24"/>
        </w:rPr>
        <w:t>O</w:t>
      </w:r>
      <w:r w:rsidR="001B50AD" w:rsidRPr="00647D31">
        <w:rPr>
          <w:szCs w:val="24"/>
        </w:rPr>
        <w:t xml:space="preserve"> and diameter </w:t>
      </w:r>
      <w:r w:rsidR="00B60E84" w:rsidRPr="00647D31">
        <w:rPr>
          <w:i/>
          <w:szCs w:val="24"/>
        </w:rPr>
        <w:t>AB</w:t>
      </w:r>
      <w:r w:rsidR="00B60E84" w:rsidRPr="00647D31">
        <w:rPr>
          <w:szCs w:val="24"/>
        </w:rPr>
        <w:t xml:space="preserve">, </w:t>
      </w:r>
      <w:r w:rsidRPr="00647D31">
        <w:rPr>
          <w:szCs w:val="24"/>
        </w:rPr>
        <w:t xml:space="preserve">that will imply that is a right triangle at the point </w:t>
      </w:r>
      <w:r w:rsidRPr="00647D31">
        <w:rPr>
          <w:i/>
          <w:szCs w:val="24"/>
        </w:rPr>
        <w:t>M</w:t>
      </w:r>
      <w:r w:rsidRPr="00647D31">
        <w:rPr>
          <w:szCs w:val="24"/>
        </w:rPr>
        <w:t>.</w:t>
      </w:r>
    </w:p>
    <w:p w14:paraId="5BBEAE6C" w14:textId="3D364571" w:rsidR="00A43C23" w:rsidRPr="00647D31" w:rsidRDefault="00A43C23" w:rsidP="003D4D88">
      <w:pPr>
        <w:ind w:left="360"/>
        <w:rPr>
          <w:szCs w:val="24"/>
        </w:rPr>
      </w:pPr>
    </w:p>
    <w:p w14:paraId="6612E294" w14:textId="20DAF1A2" w:rsidR="00A43C23" w:rsidRPr="00647D31" w:rsidRDefault="00A43C23" w:rsidP="003D4D88">
      <w:pPr>
        <w:spacing w:line="360" w:lineRule="auto"/>
        <w:ind w:left="360"/>
        <w:rPr>
          <w:b/>
          <w:i/>
          <w:color w:val="FF0000"/>
          <w:szCs w:val="24"/>
        </w:rPr>
      </w:pPr>
      <w:r w:rsidRPr="00647D31">
        <w:rPr>
          <w:b/>
          <w:i/>
          <w:color w:val="FF0000"/>
          <w:szCs w:val="24"/>
        </w:rPr>
        <w:t>Or</w:t>
      </w:r>
    </w:p>
    <w:p w14:paraId="3ECE7CC1" w14:textId="6F4387B8" w:rsidR="00C267EC" w:rsidRPr="00647D31" w:rsidRDefault="00C267EC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59878310" r:id="rId555"/>
        </w:object>
      </w:r>
    </w:p>
    <w:p w14:paraId="0CBAA1FC" w14:textId="4462891D" w:rsidR="00C267EC" w:rsidRPr="00647D31" w:rsidRDefault="00C267EC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59878311" r:id="rId557"/>
        </w:object>
      </w:r>
    </w:p>
    <w:p w14:paraId="1333089C" w14:textId="0E8F4333" w:rsidR="00C267EC" w:rsidRPr="00647D31" w:rsidRDefault="00C267EC" w:rsidP="003D4D88">
      <w:pPr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59878312" r:id="rId559"/>
        </w:object>
      </w:r>
      <w:r w:rsidRPr="00647D31">
        <w:rPr>
          <w:szCs w:val="24"/>
        </w:rPr>
        <w:t xml:space="preserve"> </w:t>
      </w:r>
    </w:p>
    <w:p w14:paraId="18DF548E" w14:textId="723D901C" w:rsidR="002A62C9" w:rsidRPr="00647D31" w:rsidRDefault="005B43AC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59878313" r:id="rId561"/>
        </w:object>
      </w:r>
    </w:p>
    <w:p w14:paraId="4104CBD2" w14:textId="74D5BC0B" w:rsidR="00CD43DF" w:rsidRPr="00647D31" w:rsidRDefault="005B43AC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59878314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C267EC" w:rsidRPr="00647D31">
        <w:rPr>
          <w:position w:val="-22"/>
          <w:szCs w:val="24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59878315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59878316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59878317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59878318" r:id="rId571"/>
        </w:object>
      </w:r>
    </w:p>
    <w:p w14:paraId="2C97CBDF" w14:textId="2CA222BB" w:rsidR="00014D20" w:rsidRPr="00647D31" w:rsidRDefault="00014D20" w:rsidP="003D4D88">
      <w:pPr>
        <w:spacing w:line="240" w:lineRule="auto"/>
        <w:rPr>
          <w:szCs w:val="24"/>
        </w:rPr>
      </w:pPr>
      <w:r w:rsidRPr="00647D31">
        <w:rPr>
          <w:szCs w:val="24"/>
        </w:rPr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</w:t>
      </w:r>
      <w:r w:rsidR="00B67A55" w:rsidRPr="00DD04BD">
        <w:rPr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  <w:rPr>
          <w:szCs w:val="24"/>
        </w:rPr>
      </w:pPr>
      <w:r w:rsidRPr="00647D31">
        <w:rPr>
          <w:szCs w:val="24"/>
        </w:rPr>
        <w:t xml:space="preserve">From the sides </w:t>
      </w:r>
      <w:r w:rsidRPr="00647D31">
        <w:rPr>
          <w:i/>
          <w:szCs w:val="24"/>
        </w:rPr>
        <w:t>AB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AC</w:t>
      </w:r>
      <w:r w:rsidRPr="00647D31">
        <w:rPr>
          <w:szCs w:val="24"/>
        </w:rPr>
        <w:t xml:space="preserve"> of a right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 at </w:t>
      </w:r>
      <w:r w:rsidRPr="00647D31">
        <w:rPr>
          <w:i/>
          <w:szCs w:val="24"/>
        </w:rPr>
        <w:t>A</w:t>
      </w:r>
      <w:r w:rsidR="00F872E3" w:rsidRPr="00647D31">
        <w:rPr>
          <w:szCs w:val="24"/>
        </w:rPr>
        <w:t>,</w:t>
      </w:r>
      <w:r w:rsidRPr="00647D31">
        <w:rPr>
          <w:szCs w:val="24"/>
        </w:rPr>
        <w:t xml:space="preserve"> </w:t>
      </w:r>
      <w:r w:rsidR="00F872E3" w:rsidRPr="00647D31">
        <w:rPr>
          <w:szCs w:val="24"/>
        </w:rPr>
        <w:t xml:space="preserve">draw two squares </w:t>
      </w:r>
      <w:r w:rsidR="00F872E3" w:rsidRPr="00647D31">
        <w:rPr>
          <w:i/>
          <w:szCs w:val="24"/>
        </w:rPr>
        <w:t>ABDE</w:t>
      </w:r>
      <w:r w:rsidR="00F872E3" w:rsidRPr="00647D31">
        <w:rPr>
          <w:szCs w:val="24"/>
        </w:rPr>
        <w:t xml:space="preserve"> and </w:t>
      </w:r>
      <w:r w:rsidR="00F872E3" w:rsidRPr="00647D31">
        <w:rPr>
          <w:i/>
          <w:szCs w:val="24"/>
        </w:rPr>
        <w:t>ACFG</w:t>
      </w:r>
      <w:r w:rsidR="00F872E3" w:rsidRPr="00647D31">
        <w:rPr>
          <w:szCs w:val="24"/>
        </w:rPr>
        <w:t>.</w:t>
      </w:r>
      <w:r w:rsidR="00996BF9" w:rsidRPr="00647D31">
        <w:rPr>
          <w:szCs w:val="24"/>
        </w:rPr>
        <w:t xml:space="preserve"> Then lead </w:t>
      </w:r>
      <w:r w:rsidR="00996BF9" w:rsidRPr="00647D31">
        <w:rPr>
          <w:i/>
          <w:szCs w:val="24"/>
        </w:rPr>
        <w:t>DN</w:t>
      </w:r>
      <w:r w:rsidR="00996BF9" w:rsidRPr="00647D31">
        <w:rPr>
          <w:szCs w:val="24"/>
        </w:rPr>
        <w:t xml:space="preserve"> and </w:t>
      </w:r>
      <w:r w:rsidR="00996BF9" w:rsidRPr="00647D31">
        <w:rPr>
          <w:i/>
          <w:szCs w:val="24"/>
        </w:rPr>
        <w:t>FM</w:t>
      </w:r>
      <w:r w:rsidR="00996BF9" w:rsidRPr="00647D31">
        <w:rPr>
          <w:szCs w:val="24"/>
        </w:rPr>
        <w:t xml:space="preserve"> perpendicular to the line </w:t>
      </w:r>
      <w:r w:rsidR="00996BF9" w:rsidRPr="00647D31">
        <w:rPr>
          <w:i/>
          <w:szCs w:val="24"/>
        </w:rPr>
        <w:t>BC</w:t>
      </w:r>
      <w:r w:rsidR="00996BF9" w:rsidRPr="00647D31">
        <w:rPr>
          <w:szCs w:val="24"/>
        </w:rPr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  <w:rPr>
          <w:szCs w:val="24"/>
        </w:rPr>
      </w:pPr>
      <w:r w:rsidRPr="00647D31">
        <w:rPr>
          <w:szCs w:val="24"/>
        </w:rPr>
        <w:t xml:space="preserve">Prove that </w:t>
      </w:r>
      <w:r w:rsidRPr="00647D31">
        <w:rPr>
          <w:position w:val="-6"/>
          <w:szCs w:val="24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59878319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  <w:rPr>
          <w:szCs w:val="24"/>
        </w:rPr>
      </w:pPr>
      <w:r w:rsidRPr="00647D31">
        <w:rPr>
          <w:szCs w:val="24"/>
        </w:rPr>
        <w:t xml:space="preserve">Prove that the points </w:t>
      </w:r>
      <w:r w:rsidRPr="00647D31">
        <w:rPr>
          <w:i/>
          <w:szCs w:val="24"/>
        </w:rPr>
        <w:t>D, A, F</w:t>
      </w:r>
      <w:r w:rsidRPr="00647D31">
        <w:rPr>
          <w:szCs w:val="24"/>
        </w:rPr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line="360" w:lineRule="auto"/>
        <w:rPr>
          <w:szCs w:val="24"/>
        </w:rPr>
      </w:pPr>
      <w:r w:rsidRPr="00647D31">
        <w:rPr>
          <w:szCs w:val="24"/>
        </w:rPr>
        <w:t xml:space="preserve">Prove that the lines </w:t>
      </w:r>
      <w:r w:rsidRPr="00647D31">
        <w:rPr>
          <w:i/>
          <w:szCs w:val="24"/>
        </w:rPr>
        <w:t>DE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FG</w:t>
      </w:r>
      <w:r w:rsidRPr="00647D31">
        <w:rPr>
          <w:szCs w:val="24"/>
        </w:rPr>
        <w:t xml:space="preserve"> contribute on the extension of the height </w:t>
      </w:r>
      <w:r w:rsidRPr="00647D31">
        <w:rPr>
          <w:i/>
          <w:szCs w:val="24"/>
        </w:rPr>
        <w:t>AH</w:t>
      </w:r>
      <w:r w:rsidRPr="00647D31">
        <w:rPr>
          <w:szCs w:val="24"/>
        </w:rPr>
        <w:t xml:space="preserve">. </w:t>
      </w:r>
    </w:p>
    <w:p w14:paraId="39BE64D2" w14:textId="0DF42FA6" w:rsidR="00014D20" w:rsidRPr="00647D31" w:rsidRDefault="00014D20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6BD49F0F" w14:textId="2501CB9B" w:rsidR="00701235" w:rsidRPr="00647D31" w:rsidRDefault="003E363F" w:rsidP="003D4D88">
      <w:pPr>
        <w:spacing w:line="360" w:lineRule="auto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line="360" w:lineRule="auto"/>
        <w:rPr>
          <w:szCs w:val="24"/>
        </w:rPr>
      </w:pPr>
      <w:r w:rsidRPr="00647D31">
        <w:rPr>
          <w:szCs w:val="24"/>
        </w:rPr>
        <w:t xml:space="preserve">Let consider the 2 right triangles </w:t>
      </w:r>
      <w:r w:rsidRPr="00647D31">
        <w:rPr>
          <w:i/>
          <w:szCs w:val="24"/>
        </w:rPr>
        <w:t>DNB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BHA</w:t>
      </w:r>
      <w:r w:rsidRPr="00647D31">
        <w:rPr>
          <w:szCs w:val="24"/>
        </w:rPr>
        <w:t xml:space="preserve"> at points </w:t>
      </w: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H</w:t>
      </w:r>
      <w:r w:rsidRPr="00647D31">
        <w:rPr>
          <w:szCs w:val="24"/>
        </w:rPr>
        <w:t xml:space="preserve"> respectively</w:t>
      </w:r>
      <w:r w:rsidR="005118D9" w:rsidRPr="00647D31">
        <w:rPr>
          <w:szCs w:val="24"/>
        </w:rPr>
        <w:t xml:space="preserve">, with </w:t>
      </w:r>
      <w:r w:rsidR="005118D9" w:rsidRPr="00647D31">
        <w:rPr>
          <w:position w:val="-4"/>
          <w:szCs w:val="2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59878320" r:id="rId576"/>
        </w:object>
      </w:r>
      <w:r w:rsidR="0014182D" w:rsidRPr="00647D31">
        <w:rPr>
          <w:szCs w:val="24"/>
        </w:rPr>
        <w:t>. Then</w:t>
      </w:r>
    </w:p>
    <w:p w14:paraId="0859E4F7" w14:textId="43D6B5A1" w:rsidR="005118D9" w:rsidRPr="00647D31" w:rsidRDefault="005118D9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59878321" r:id="rId578"/>
        </w:object>
      </w:r>
      <w:r w:rsidRPr="00647D31">
        <w:rPr>
          <w:szCs w:val="24"/>
        </w:rPr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59878322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59878323" r:id="rId582"/>
        </w:object>
      </w:r>
    </w:p>
    <w:p w14:paraId="747B7D83" w14:textId="52D82B54" w:rsidR="00701235" w:rsidRPr="00647D31" w:rsidRDefault="00701235" w:rsidP="003D4D88">
      <w:pPr>
        <w:pStyle w:val="ListParagraph"/>
        <w:rPr>
          <w:szCs w:val="24"/>
        </w:rPr>
      </w:pPr>
      <w:r w:rsidRPr="00647D31">
        <w:rPr>
          <w:position w:val="-10"/>
          <w:szCs w:val="24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59878324" r:id="rId584"/>
        </w:object>
      </w:r>
    </w:p>
    <w:p w14:paraId="49C1752F" w14:textId="25A8662C" w:rsidR="00701235" w:rsidRPr="00647D31" w:rsidRDefault="00701235" w:rsidP="003D4D88">
      <w:pPr>
        <w:pStyle w:val="ListParagraph"/>
        <w:spacing w:line="360" w:lineRule="auto"/>
        <w:rPr>
          <w:szCs w:val="24"/>
        </w:rPr>
      </w:pPr>
      <w:r w:rsidRPr="00647D31">
        <w:rPr>
          <w:rFonts w:ascii="Cambria Math" w:hAnsi="Cambria Math" w:cs="Cambria Math"/>
          <w:szCs w:val="24"/>
        </w:rPr>
        <w:t>∴</w:t>
      </w:r>
      <w:r w:rsidRPr="00647D31">
        <w:rPr>
          <w:szCs w:val="24"/>
        </w:rPr>
        <w:t xml:space="preserve"> The 2 triangles are equals, which implies that </w:t>
      </w:r>
      <w:r w:rsidRPr="00647D31">
        <w:rPr>
          <w:position w:val="-10"/>
          <w:szCs w:val="24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59878325" r:id="rId586"/>
        </w:object>
      </w:r>
    </w:p>
    <w:p w14:paraId="34C2B264" w14:textId="37C19391" w:rsidR="00EC48A9" w:rsidRPr="00647D31" w:rsidRDefault="00EC48A9" w:rsidP="003D4D88">
      <w:pPr>
        <w:pStyle w:val="ListParagraph"/>
        <w:spacing w:line="360" w:lineRule="auto"/>
        <w:rPr>
          <w:szCs w:val="24"/>
        </w:rPr>
      </w:pPr>
      <w:r w:rsidRPr="00647D31">
        <w:rPr>
          <w:szCs w:val="24"/>
        </w:rPr>
        <w:t xml:space="preserve">Similar, for the 2 right triangles </w:t>
      </w:r>
      <w:r w:rsidRPr="00647D31">
        <w:rPr>
          <w:i/>
          <w:szCs w:val="24"/>
        </w:rPr>
        <w:t>CMF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AHC</w:t>
      </w:r>
      <w:r w:rsidRPr="00647D31">
        <w:rPr>
          <w:szCs w:val="24"/>
        </w:rPr>
        <w:t xml:space="preserve"> at points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H</w:t>
      </w:r>
      <w:r w:rsidRPr="00647D31">
        <w:rPr>
          <w:szCs w:val="24"/>
        </w:rPr>
        <w:t xml:space="preserve"> respectively, with </w:t>
      </w:r>
      <w:r w:rsidRPr="00647D31">
        <w:rPr>
          <w:position w:val="-6"/>
          <w:szCs w:val="24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59878326" r:id="rId588"/>
        </w:object>
      </w:r>
      <w:r w:rsidRPr="00647D31">
        <w:rPr>
          <w:szCs w:val="24"/>
        </w:rPr>
        <w:t>. Then</w:t>
      </w:r>
    </w:p>
    <w:p w14:paraId="2C426498" w14:textId="49BE1E33" w:rsidR="00EC48A9" w:rsidRPr="00647D31" w:rsidRDefault="00EC48A9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59878327" r:id="rId590"/>
        </w:object>
      </w:r>
      <w:r w:rsidRPr="00647D31">
        <w:rPr>
          <w:szCs w:val="24"/>
        </w:rPr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59878328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59878329" r:id="rId594"/>
        </w:object>
      </w:r>
    </w:p>
    <w:p w14:paraId="115909D3" w14:textId="008C9009" w:rsidR="00EC48A9" w:rsidRPr="00647D31" w:rsidRDefault="00EC48A9" w:rsidP="003D4D88">
      <w:pPr>
        <w:pStyle w:val="ListParagraph"/>
        <w:rPr>
          <w:szCs w:val="24"/>
        </w:rPr>
      </w:pPr>
      <w:r w:rsidRPr="00647D31">
        <w:rPr>
          <w:position w:val="-10"/>
          <w:szCs w:val="24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59878330" r:id="rId596"/>
        </w:object>
      </w:r>
    </w:p>
    <w:p w14:paraId="1FDAA704" w14:textId="286BAE64" w:rsidR="00EC48A9" w:rsidRPr="00647D31" w:rsidRDefault="00EC48A9" w:rsidP="003D4D88">
      <w:pPr>
        <w:pStyle w:val="ListParagraph"/>
        <w:spacing w:line="360" w:lineRule="auto"/>
        <w:rPr>
          <w:szCs w:val="24"/>
        </w:rPr>
      </w:pPr>
      <w:r w:rsidRPr="00647D31">
        <w:rPr>
          <w:rFonts w:ascii="Cambria Math" w:hAnsi="Cambria Math" w:cs="Cambria Math"/>
          <w:b/>
          <w:szCs w:val="24"/>
        </w:rPr>
        <w:t>∴</w:t>
      </w:r>
      <w:r w:rsidRPr="00647D31">
        <w:rPr>
          <w:szCs w:val="24"/>
        </w:rPr>
        <w:t xml:space="preserve"> The 2 triangles are equals, which implies that </w:t>
      </w:r>
      <w:r w:rsidRPr="00647D31">
        <w:rPr>
          <w:position w:val="-10"/>
          <w:szCs w:val="24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59878331" r:id="rId598"/>
        </w:object>
      </w:r>
      <w:r w:rsidRPr="00647D31">
        <w:rPr>
          <w:szCs w:val="24"/>
        </w:rPr>
        <w:t xml:space="preserve"> </w:t>
      </w:r>
    </w:p>
    <w:p w14:paraId="0B9FF401" w14:textId="70469199" w:rsidR="00EC48A9" w:rsidRPr="00647D31" w:rsidRDefault="00EC48A9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59878332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line="360" w:lineRule="auto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59878333" r:id="rId602"/>
        </w:object>
      </w:r>
      <w:r w:rsidRPr="00647D31">
        <w:rPr>
          <w:szCs w:val="24"/>
        </w:rPr>
        <w:t xml:space="preserve">  </w:t>
      </w:r>
      <w:r w:rsidRPr="00647D31">
        <w:rPr>
          <w:b/>
          <w:i/>
          <w:color w:val="FF0000"/>
          <w:szCs w:val="24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rPr>
          <w:szCs w:val="24"/>
        </w:rPr>
        <w:t xml:space="preserve">Since </w:t>
      </w:r>
      <w:r w:rsidR="004F1AEB" w:rsidRPr="00647D31">
        <w:rPr>
          <w:i/>
          <w:szCs w:val="24"/>
        </w:rPr>
        <w:t>ABDE</w:t>
      </w:r>
      <w:r w:rsidR="004F1AEB" w:rsidRPr="00647D31">
        <w:rPr>
          <w:szCs w:val="24"/>
        </w:rPr>
        <w:t xml:space="preserve"> is a square, then </w:t>
      </w:r>
      <w:r w:rsidR="004F1AEB" w:rsidRPr="00647D31">
        <w:rPr>
          <w:position w:val="-6"/>
          <w:szCs w:val="24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59878334" r:id="rId605"/>
        </w:object>
      </w:r>
    </w:p>
    <w:p w14:paraId="392E97C4" w14:textId="242C43AE" w:rsidR="004F1AEB" w:rsidRPr="00647D31" w:rsidRDefault="004F1AEB" w:rsidP="003D4D88">
      <w:pPr>
        <w:pStyle w:val="ListParagraph"/>
        <w:spacing w:line="360" w:lineRule="auto"/>
        <w:rPr>
          <w:szCs w:val="24"/>
        </w:rPr>
      </w:pPr>
      <w:r w:rsidRPr="00647D31">
        <w:rPr>
          <w:szCs w:val="24"/>
        </w:rPr>
        <w:t xml:space="preserve">And </w:t>
      </w:r>
      <w:r w:rsidRPr="00647D31">
        <w:rPr>
          <w:i/>
          <w:szCs w:val="24"/>
        </w:rPr>
        <w:t>ACFG</w:t>
      </w:r>
      <w:r w:rsidRPr="00647D31">
        <w:rPr>
          <w:szCs w:val="24"/>
        </w:rPr>
        <w:t xml:space="preserve"> is a square, then </w:t>
      </w:r>
      <w:r w:rsidRPr="00647D31">
        <w:rPr>
          <w:position w:val="-6"/>
          <w:szCs w:val="24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59878335" r:id="rId607"/>
        </w:object>
      </w:r>
    </w:p>
    <w:p w14:paraId="7BC6F37A" w14:textId="4533F410" w:rsidR="004F1AEB" w:rsidRPr="00647D31" w:rsidRDefault="004F1AEB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59878336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59878337" r:id="rId611"/>
        </w:object>
      </w:r>
      <w:r w:rsidRPr="00647D31">
        <w:rPr>
          <w:szCs w:val="24"/>
        </w:rPr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59878338" r:id="rId613"/>
        </w:object>
      </w:r>
    </w:p>
    <w:p w14:paraId="5301D01A" w14:textId="1E5E22FC" w:rsidR="004F1AEB" w:rsidRPr="00647D31" w:rsidRDefault="004F1AEB" w:rsidP="003D4D88">
      <w:pPr>
        <w:pStyle w:val="ListParagraph"/>
        <w:rPr>
          <w:szCs w:val="24"/>
        </w:rPr>
      </w:pPr>
      <w:r w:rsidRPr="00647D31">
        <w:rPr>
          <w:rFonts w:ascii="Cambria Math" w:hAnsi="Cambria Math" w:cs="Cambria Math"/>
          <w:b/>
          <w:szCs w:val="24"/>
        </w:rPr>
        <w:t>∴</w:t>
      </w:r>
      <w:r w:rsidRPr="00647D31">
        <w:rPr>
          <w:szCs w:val="24"/>
        </w:rPr>
        <w:t xml:space="preserve"> </w:t>
      </w:r>
      <w:r w:rsidR="004741AA" w:rsidRPr="00647D31">
        <w:rPr>
          <w:szCs w:val="24"/>
        </w:rPr>
        <w:t>T</w:t>
      </w:r>
      <w:r w:rsidRPr="00647D31">
        <w:rPr>
          <w:szCs w:val="24"/>
        </w:rPr>
        <w:t xml:space="preserve">he points </w:t>
      </w:r>
      <w:r w:rsidRPr="00647D31">
        <w:rPr>
          <w:i/>
          <w:szCs w:val="24"/>
        </w:rPr>
        <w:t>D</w:t>
      </w:r>
      <w:r w:rsidRPr="00647D31">
        <w:rPr>
          <w:szCs w:val="24"/>
        </w:rPr>
        <w:t xml:space="preserve">, </w:t>
      </w:r>
      <w:r w:rsidRPr="00647D31">
        <w:rPr>
          <w:i/>
          <w:szCs w:val="24"/>
        </w:rPr>
        <w:t>A</w:t>
      </w:r>
      <w:r w:rsidRPr="00647D31">
        <w:rPr>
          <w:szCs w:val="24"/>
        </w:rPr>
        <w:t xml:space="preserve">, &amp; </w:t>
      </w:r>
      <w:r w:rsidRPr="00647D31">
        <w:rPr>
          <w:i/>
          <w:szCs w:val="24"/>
        </w:rPr>
        <w:t>F</w:t>
      </w:r>
      <w:r w:rsidRPr="00647D31">
        <w:rPr>
          <w:szCs w:val="24"/>
        </w:rPr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  <w:rPr>
          <w:szCs w:val="24"/>
        </w:rPr>
      </w:pPr>
      <w:r w:rsidRPr="00647D31">
        <w:rPr>
          <w:szCs w:val="24"/>
        </w:rPr>
        <w:lastRenderedPageBreak/>
        <w:t xml:space="preserve">Let the point </w:t>
      </w:r>
      <w:r w:rsidRPr="00647D31">
        <w:rPr>
          <w:i/>
          <w:szCs w:val="24"/>
        </w:rPr>
        <w:t>K</w:t>
      </w:r>
      <w:r w:rsidRPr="00647D31">
        <w:rPr>
          <w:szCs w:val="24"/>
        </w:rPr>
        <w:t xml:space="preserve"> be the intersection of the extension of the sides </w:t>
      </w:r>
      <w:r w:rsidRPr="00647D31">
        <w:rPr>
          <w:i/>
          <w:szCs w:val="24"/>
        </w:rPr>
        <w:t>DE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FG</w:t>
      </w:r>
      <w:r w:rsidRPr="00647D31">
        <w:rPr>
          <w:szCs w:val="24"/>
        </w:rPr>
        <w:t>.</w:t>
      </w:r>
    </w:p>
    <w:p w14:paraId="5E9D62B9" w14:textId="440911BB" w:rsidR="00A41825" w:rsidRPr="00647D31" w:rsidRDefault="0069029A" w:rsidP="003D4D88">
      <w:pPr>
        <w:pStyle w:val="ListParagraph"/>
        <w:spacing w:line="360" w:lineRule="auto"/>
        <w:rPr>
          <w:szCs w:val="24"/>
        </w:rPr>
      </w:pPr>
      <w:r w:rsidRPr="00647D31">
        <w:rPr>
          <w:szCs w:val="24"/>
        </w:rPr>
        <w:t>Which will result</w:t>
      </w:r>
      <w:r w:rsidR="00124795" w:rsidRPr="00647D31">
        <w:rPr>
          <w:szCs w:val="24"/>
        </w:rPr>
        <w:t xml:space="preserve"> of</w:t>
      </w:r>
      <w:r w:rsidR="00046C99" w:rsidRPr="00647D31">
        <w:rPr>
          <w:szCs w:val="24"/>
        </w:rPr>
        <w:t xml:space="preserve"> </w:t>
      </w:r>
      <w:r w:rsidR="00046C99" w:rsidRPr="00647D31">
        <w:rPr>
          <w:i/>
          <w:szCs w:val="24"/>
        </w:rPr>
        <w:t>GKEA</w:t>
      </w:r>
      <w:r w:rsidR="00046C99" w:rsidRPr="00647D31">
        <w:rPr>
          <w:szCs w:val="24"/>
        </w:rPr>
        <w:t xml:space="preserve"> is a rectangle with </w:t>
      </w:r>
      <w:r w:rsidR="00046C99" w:rsidRPr="00647D31">
        <w:rPr>
          <w:position w:val="-10"/>
          <w:szCs w:val="24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59878339" r:id="rId615"/>
        </w:object>
      </w:r>
    </w:p>
    <w:p w14:paraId="4F6453E3" w14:textId="09AC08C0" w:rsidR="00220DE9" w:rsidRPr="00647D31" w:rsidRDefault="001D0549" w:rsidP="003D4D88">
      <w:pPr>
        <w:pStyle w:val="ListParagraph"/>
        <w:spacing w:line="360" w:lineRule="auto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  <w:rPr>
          <w:szCs w:val="24"/>
        </w:rPr>
      </w:pPr>
      <w:r w:rsidRPr="00647D31">
        <w:rPr>
          <w:szCs w:val="24"/>
        </w:rPr>
        <w:t>Consider the 2 right tri</w:t>
      </w:r>
      <w:r w:rsidR="006C2A43" w:rsidRPr="00647D31">
        <w:rPr>
          <w:szCs w:val="24"/>
        </w:rPr>
        <w:t>ang</w:t>
      </w:r>
      <w:r w:rsidRPr="00647D31">
        <w:rPr>
          <w:szCs w:val="24"/>
        </w:rPr>
        <w:t xml:space="preserve">les </w:t>
      </w:r>
      <w:r w:rsidR="006C2A43" w:rsidRPr="00647D31">
        <w:rPr>
          <w:i/>
          <w:szCs w:val="24"/>
        </w:rPr>
        <w:t>BAC</w:t>
      </w:r>
      <w:r w:rsidR="006C2A43" w:rsidRPr="00647D31">
        <w:rPr>
          <w:szCs w:val="24"/>
        </w:rPr>
        <w:t xml:space="preserve"> &amp; </w:t>
      </w:r>
      <w:r w:rsidR="006C2A43" w:rsidRPr="00647D31">
        <w:rPr>
          <w:i/>
          <w:szCs w:val="24"/>
        </w:rPr>
        <w:t>KGA</w:t>
      </w:r>
      <w:r w:rsidR="006C2A43" w:rsidRPr="00647D31">
        <w:rPr>
          <w:szCs w:val="24"/>
        </w:rPr>
        <w:t xml:space="preserve"> at points </w:t>
      </w:r>
      <w:r w:rsidR="006C2A43" w:rsidRPr="00647D31">
        <w:rPr>
          <w:i/>
          <w:szCs w:val="24"/>
        </w:rPr>
        <w:t>A</w:t>
      </w:r>
      <w:r w:rsidR="006C2A43" w:rsidRPr="00647D31">
        <w:rPr>
          <w:szCs w:val="24"/>
        </w:rPr>
        <w:t xml:space="preserve"> &amp; </w:t>
      </w:r>
      <w:r w:rsidR="006C2A43" w:rsidRPr="00647D31">
        <w:rPr>
          <w:i/>
          <w:szCs w:val="24"/>
        </w:rPr>
        <w:t>G</w:t>
      </w:r>
      <w:r w:rsidR="006C2A43" w:rsidRPr="00647D31">
        <w:rPr>
          <w:szCs w:val="24"/>
        </w:rPr>
        <w:t xml:space="preserve"> respectively</w:t>
      </w:r>
      <w:r w:rsidR="001F3936" w:rsidRPr="00647D31">
        <w:rPr>
          <w:szCs w:val="24"/>
        </w:rPr>
        <w:t xml:space="preserve"> with </w:t>
      </w:r>
      <w:r w:rsidR="001F3936" w:rsidRPr="00647D31">
        <w:rPr>
          <w:position w:val="-6"/>
          <w:szCs w:val="24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59878340" r:id="rId618"/>
        </w:object>
      </w:r>
    </w:p>
    <w:p w14:paraId="2501B313" w14:textId="171D6B61" w:rsidR="009D14D5" w:rsidRPr="00647D31" w:rsidRDefault="006A7C97" w:rsidP="003D4D88">
      <w:pPr>
        <w:pStyle w:val="ListParagraph"/>
        <w:spacing w:line="360" w:lineRule="auto"/>
        <w:rPr>
          <w:szCs w:val="24"/>
        </w:rPr>
      </w:pPr>
      <w:r w:rsidRPr="00647D31">
        <w:rPr>
          <w:position w:val="-6"/>
          <w:szCs w:val="24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59878341" r:id="rId620"/>
        </w:object>
      </w:r>
    </w:p>
    <w:p w14:paraId="0D532167" w14:textId="20DCEB08" w:rsidR="005A20AD" w:rsidRPr="00647D31" w:rsidRDefault="005A20AD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From the right triangle </w:t>
      </w:r>
      <w:r w:rsidRPr="00647D31">
        <w:rPr>
          <w:i/>
          <w:szCs w:val="24"/>
        </w:rPr>
        <w:t>AHC</w:t>
      </w:r>
      <w:r w:rsidRPr="00647D31">
        <w:rPr>
          <w:szCs w:val="24"/>
        </w:rPr>
        <w:t>:</w:t>
      </w:r>
    </w:p>
    <w:p w14:paraId="0FE5354A" w14:textId="45D507BD" w:rsidR="005A20AD" w:rsidRPr="00647D31" w:rsidRDefault="005A20AD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59878342" r:id="rId622"/>
        </w:object>
      </w:r>
      <w:r w:rsidRPr="00647D31">
        <w:rPr>
          <w:szCs w:val="24"/>
        </w:rPr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line="360" w:lineRule="auto"/>
        <w:rPr>
          <w:szCs w:val="24"/>
        </w:rPr>
      </w:pPr>
      <w:r w:rsidRPr="00647D31">
        <w:rPr>
          <w:position w:val="-6"/>
          <w:szCs w:val="24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59878343" r:id="rId624"/>
        </w:object>
      </w:r>
    </w:p>
    <w:p w14:paraId="45CA2B71" w14:textId="6CF8F97A" w:rsidR="00885223" w:rsidRPr="00647D31" w:rsidRDefault="00A27E15" w:rsidP="003D4D88">
      <w:pPr>
        <w:pStyle w:val="ListParagraph"/>
        <w:rPr>
          <w:szCs w:val="24"/>
        </w:rPr>
      </w:pPr>
      <w:r w:rsidRPr="00647D31">
        <w:rPr>
          <w:position w:val="-20"/>
          <w:szCs w:val="24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59878344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59878345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line="360" w:lineRule="auto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59878346" r:id="rId630"/>
        </w:object>
      </w:r>
    </w:p>
    <w:p w14:paraId="06A6112D" w14:textId="212C03C4" w:rsidR="001F3936" w:rsidRPr="00647D31" w:rsidRDefault="00AE3A82" w:rsidP="003D4D88">
      <w:pPr>
        <w:pStyle w:val="ListParagraph"/>
        <w:rPr>
          <w:szCs w:val="24"/>
        </w:rPr>
      </w:pPr>
      <w:r w:rsidRPr="00647D31">
        <w:rPr>
          <w:rFonts w:ascii="Cambria Math" w:hAnsi="Cambria Math" w:cs="Cambria Math"/>
          <w:b/>
          <w:szCs w:val="24"/>
        </w:rPr>
        <w:t>∴</w:t>
      </w:r>
      <w:r w:rsidRPr="00647D31">
        <w:rPr>
          <w:szCs w:val="24"/>
        </w:rPr>
        <w:t xml:space="preserve"> The points </w:t>
      </w:r>
      <w:r w:rsidRPr="00647D31">
        <w:rPr>
          <w:i/>
          <w:szCs w:val="24"/>
        </w:rPr>
        <w:t>K</w:t>
      </w:r>
      <w:r w:rsidRPr="00647D31">
        <w:rPr>
          <w:szCs w:val="24"/>
        </w:rPr>
        <w:t xml:space="preserve">, </w:t>
      </w:r>
      <w:r w:rsidRPr="00647D31">
        <w:rPr>
          <w:i/>
          <w:szCs w:val="24"/>
        </w:rPr>
        <w:t>A</w:t>
      </w:r>
      <w:r w:rsidRPr="00647D31">
        <w:rPr>
          <w:szCs w:val="24"/>
        </w:rPr>
        <w:t xml:space="preserve">, &amp; </w:t>
      </w:r>
      <w:r w:rsidRPr="00647D31">
        <w:rPr>
          <w:i/>
          <w:szCs w:val="24"/>
        </w:rPr>
        <w:t>H</w:t>
      </w:r>
      <w:r w:rsidRPr="00647D31">
        <w:rPr>
          <w:szCs w:val="24"/>
        </w:rPr>
        <w:t xml:space="preserve"> are on a straight line.</w:t>
      </w:r>
    </w:p>
    <w:p w14:paraId="50163CED" w14:textId="10943959" w:rsidR="008064E1" w:rsidRPr="00647D31" w:rsidRDefault="008064E1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pPr>
        <w:rPr>
          <w:szCs w:val="24"/>
        </w:rPr>
      </w:pPr>
      <w:r w:rsidRPr="00647D31">
        <w:rPr>
          <w:szCs w:val="24"/>
        </w:rPr>
        <w:t xml:space="preserve">Given a diamond </w:t>
      </w:r>
      <w:r w:rsidRPr="00647D31">
        <w:rPr>
          <w:i/>
          <w:szCs w:val="24"/>
        </w:rPr>
        <w:t>ABCD</w:t>
      </w:r>
      <w:r w:rsidRPr="00647D31">
        <w:rPr>
          <w:szCs w:val="24"/>
        </w:rPr>
        <w:t xml:space="preserve">; the peak </w:t>
      </w:r>
      <w:r w:rsidRPr="00647D31">
        <w:rPr>
          <w:i/>
          <w:szCs w:val="24"/>
        </w:rPr>
        <w:t>B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D</w:t>
      </w:r>
      <w:r w:rsidRPr="00647D31">
        <w:rPr>
          <w:szCs w:val="24"/>
        </w:rPr>
        <w:t xml:space="preserve">, the same the perpendiculars </w:t>
      </w:r>
      <w:r w:rsidRPr="00647D31">
        <w:rPr>
          <w:i/>
          <w:szCs w:val="24"/>
        </w:rPr>
        <w:t>BM, BN, DP, DQ</w:t>
      </w:r>
      <w:r w:rsidR="0000777C" w:rsidRPr="00647D31">
        <w:rPr>
          <w:szCs w:val="24"/>
        </w:rPr>
        <w:t xml:space="preserve"> on opposite sides. These perpendiculars are intersected at </w:t>
      </w:r>
      <w:r w:rsidR="0000777C" w:rsidRPr="00647D31">
        <w:rPr>
          <w:i/>
          <w:szCs w:val="24"/>
        </w:rPr>
        <w:t>E</w:t>
      </w:r>
      <w:r w:rsidR="0000777C" w:rsidRPr="00647D31">
        <w:rPr>
          <w:szCs w:val="24"/>
        </w:rPr>
        <w:t xml:space="preserve"> and </w:t>
      </w:r>
      <w:r w:rsidR="0000777C" w:rsidRPr="00647D31">
        <w:rPr>
          <w:i/>
          <w:szCs w:val="24"/>
        </w:rPr>
        <w:t>F</w:t>
      </w:r>
      <w:r w:rsidR="0000777C" w:rsidRPr="00647D31">
        <w:rPr>
          <w:szCs w:val="24"/>
        </w:rPr>
        <w:t>.</w:t>
      </w:r>
    </w:p>
    <w:p w14:paraId="5236FC36" w14:textId="23F6DA45" w:rsidR="0000777C" w:rsidRPr="00647D31" w:rsidRDefault="00C80513" w:rsidP="00DD04BD">
      <w:pPr>
        <w:spacing w:after="12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rPr>
          <w:szCs w:val="24"/>
        </w:rPr>
        <w:t xml:space="preserve">Demonstrate that the angles of the quadrilateral </w:t>
      </w:r>
      <w:r w:rsidR="0000777C" w:rsidRPr="00647D31">
        <w:rPr>
          <w:i/>
          <w:szCs w:val="24"/>
        </w:rPr>
        <w:t>BFDE</w:t>
      </w:r>
      <w:r w:rsidR="0000777C" w:rsidRPr="00647D31">
        <w:rPr>
          <w:szCs w:val="24"/>
        </w:rPr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2168CC13" w14:textId="563AD95A" w:rsidR="00046C99" w:rsidRPr="00647D31" w:rsidRDefault="00823694" w:rsidP="003D4D88">
      <w:pPr>
        <w:ind w:left="360"/>
        <w:rPr>
          <w:szCs w:val="24"/>
        </w:rPr>
      </w:pPr>
      <w:r w:rsidRPr="00647D31">
        <w:rPr>
          <w:szCs w:val="24"/>
        </w:rPr>
        <w:t xml:space="preserve">From the right triangles </w:t>
      </w:r>
      <w:r w:rsidRPr="00647D31">
        <w:rPr>
          <w:i/>
          <w:szCs w:val="24"/>
        </w:rPr>
        <w:t>BPD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BMD</w:t>
      </w:r>
      <w:r w:rsidRPr="00647D31">
        <w:rPr>
          <w:szCs w:val="24"/>
        </w:rPr>
        <w:t xml:space="preserve">, that implies </w:t>
      </w:r>
      <w:r w:rsidRPr="00647D31">
        <w:rPr>
          <w:position w:val="-4"/>
          <w:szCs w:val="2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59878347" r:id="rId633"/>
        </w:object>
      </w:r>
    </w:p>
    <w:p w14:paraId="2AB1240B" w14:textId="44818887" w:rsidR="00823694" w:rsidRPr="00647D31" w:rsidRDefault="00823694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59878348" r:id="rId635"/>
        </w:object>
      </w:r>
    </w:p>
    <w:p w14:paraId="05FFF6CA" w14:textId="01687C3C" w:rsidR="00ED6325" w:rsidRPr="00647D31" w:rsidRDefault="00ED6325" w:rsidP="003D4D88">
      <w:pPr>
        <w:ind w:left="360"/>
        <w:rPr>
          <w:szCs w:val="24"/>
        </w:rPr>
      </w:pPr>
      <w:r w:rsidRPr="00647D31">
        <w:rPr>
          <w:szCs w:val="24"/>
        </w:rPr>
        <w:t xml:space="preserve">Similar, from the right </w:t>
      </w:r>
      <w:proofErr w:type="gramStart"/>
      <w:r w:rsidRPr="00647D31">
        <w:rPr>
          <w:szCs w:val="24"/>
        </w:rPr>
        <w:t>triangles</w:t>
      </w:r>
      <w:proofErr w:type="gramEnd"/>
      <w:r w:rsidRPr="00647D31">
        <w:rPr>
          <w:szCs w:val="24"/>
        </w:rPr>
        <w:t xml:space="preserve"> </w:t>
      </w:r>
      <w:r w:rsidRPr="00647D31">
        <w:rPr>
          <w:i/>
          <w:szCs w:val="24"/>
        </w:rPr>
        <w:t>BND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BQD</w:t>
      </w:r>
      <w:r w:rsidRPr="00647D31">
        <w:rPr>
          <w:szCs w:val="24"/>
        </w:rPr>
        <w:t xml:space="preserve">, that implies </w:t>
      </w:r>
      <w:r w:rsidRPr="00647D31">
        <w:rPr>
          <w:position w:val="-10"/>
          <w:szCs w:val="24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59878349" r:id="rId637"/>
        </w:object>
      </w:r>
    </w:p>
    <w:p w14:paraId="097F26B1" w14:textId="3C71EA78" w:rsidR="00823694" w:rsidRPr="00647D31" w:rsidRDefault="00ED6325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59878350" r:id="rId639"/>
        </w:object>
      </w:r>
    </w:p>
    <w:p w14:paraId="26D86440" w14:textId="19740D51" w:rsidR="00ED6325" w:rsidRPr="00647D31" w:rsidRDefault="00E14A0C" w:rsidP="003D4D88">
      <w:pPr>
        <w:ind w:left="360"/>
        <w:rPr>
          <w:szCs w:val="24"/>
        </w:rPr>
      </w:pPr>
      <w:r w:rsidRPr="00647D31">
        <w:rPr>
          <w:position w:val="-4"/>
          <w:szCs w:val="2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59878351" r:id="rId641"/>
        </w:object>
      </w:r>
      <w:r w:rsidRPr="00647D31">
        <w:rPr>
          <w:szCs w:val="24"/>
        </w:rPr>
        <w:t xml:space="preserve"> </w:t>
      </w:r>
    </w:p>
    <w:p w14:paraId="0220C022" w14:textId="664B3132" w:rsidR="00E14A0C" w:rsidRPr="00647D31" w:rsidRDefault="00E14A0C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59878352" r:id="rId643"/>
        </w:object>
      </w:r>
    </w:p>
    <w:p w14:paraId="2C7E4AE1" w14:textId="0770212D" w:rsidR="00E14A0C" w:rsidRPr="00647D31" w:rsidRDefault="00645ECA" w:rsidP="003D4D88">
      <w:pPr>
        <w:ind w:left="360"/>
        <w:rPr>
          <w:szCs w:val="24"/>
        </w:rPr>
      </w:pPr>
      <w:r w:rsidRPr="00647D31">
        <w:rPr>
          <w:szCs w:val="24"/>
        </w:rPr>
        <w:t xml:space="preserve">Since, </w:t>
      </w:r>
      <w:r w:rsidRPr="00647D31">
        <w:rPr>
          <w:position w:val="-6"/>
          <w:szCs w:val="24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59878353" r:id="rId645"/>
        </w:object>
      </w:r>
      <w:r w:rsidRPr="00647D31">
        <w:rPr>
          <w:szCs w:val="24"/>
        </w:rPr>
        <w:t xml:space="preserve">, then </w:t>
      </w:r>
      <w:r w:rsidRPr="00647D31">
        <w:rPr>
          <w:position w:val="-4"/>
          <w:szCs w:val="2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59878354" r:id="rId647"/>
        </w:object>
      </w:r>
    </w:p>
    <w:p w14:paraId="2316B2BC" w14:textId="517C5C06" w:rsidR="00645ECA" w:rsidRPr="00647D31" w:rsidRDefault="00C80513" w:rsidP="003D4D88">
      <w:pPr>
        <w:ind w:left="360"/>
        <w:rPr>
          <w:szCs w:val="24"/>
        </w:rPr>
      </w:pPr>
      <w:r w:rsidRPr="00647D31">
        <w:rPr>
          <w:szCs w:val="24"/>
        </w:rPr>
        <w:t xml:space="preserve">The 2 triangles </w:t>
      </w:r>
      <w:r w:rsidRPr="00647D31">
        <w:rPr>
          <w:i/>
          <w:szCs w:val="24"/>
        </w:rPr>
        <w:t>EBF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EDF</w:t>
      </w:r>
      <w:r w:rsidRPr="00647D31">
        <w:rPr>
          <w:szCs w:val="24"/>
        </w:rPr>
        <w:t xml:space="preserve"> have </w:t>
      </w:r>
      <w:r w:rsidRPr="00647D31">
        <w:rPr>
          <w:i/>
          <w:szCs w:val="24"/>
        </w:rPr>
        <w:t>EF</w:t>
      </w:r>
      <w:r w:rsidRPr="00647D31">
        <w:rPr>
          <w:szCs w:val="24"/>
        </w:rPr>
        <w:t xml:space="preserve"> as a common side and </w:t>
      </w:r>
      <w:r w:rsidRPr="00647D31">
        <w:rPr>
          <w:position w:val="-4"/>
          <w:szCs w:val="2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59878355" r:id="rId649"/>
        </w:object>
      </w:r>
      <w:r w:rsidRPr="00647D31">
        <w:rPr>
          <w:szCs w:val="24"/>
        </w:rPr>
        <w:t>, then</w:t>
      </w:r>
    </w:p>
    <w:p w14:paraId="70892A81" w14:textId="7B5B0029" w:rsidR="00C80513" w:rsidRPr="00647D31" w:rsidRDefault="00C80513" w:rsidP="003D4D88">
      <w:pPr>
        <w:ind w:left="360"/>
        <w:rPr>
          <w:szCs w:val="24"/>
        </w:rPr>
      </w:pPr>
      <w:r w:rsidRPr="00647D31">
        <w:rPr>
          <w:position w:val="-4"/>
          <w:szCs w:val="2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59878356" r:id="rId651"/>
        </w:object>
      </w:r>
      <w:r w:rsidRPr="00647D31">
        <w:rPr>
          <w:szCs w:val="24"/>
        </w:rPr>
        <w:t xml:space="preserve"> </w:t>
      </w:r>
    </w:p>
    <w:p w14:paraId="228C12AF" w14:textId="63685C2F" w:rsidR="00C80513" w:rsidRPr="00647D31" w:rsidRDefault="00C80513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59878357" r:id="rId653"/>
        </w:object>
      </w:r>
    </w:p>
    <w:p w14:paraId="5BC42B08" w14:textId="4F082E30" w:rsidR="00C80513" w:rsidRPr="00647D31" w:rsidRDefault="00C80513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; the angles of the quadrilateral </w:t>
      </w:r>
      <w:r w:rsidRPr="00647D31">
        <w:rPr>
          <w:i/>
          <w:szCs w:val="24"/>
        </w:rPr>
        <w:t>BFDE</w:t>
      </w:r>
      <w:r w:rsidRPr="00647D31">
        <w:rPr>
          <w:szCs w:val="24"/>
        </w:rPr>
        <w:t xml:space="preserve"> are equals to the diamond and which is a diamond itself.</w:t>
      </w:r>
    </w:p>
    <w:p w14:paraId="53AC880E" w14:textId="3B1FADEC" w:rsidR="000C253E" w:rsidRPr="00647D31" w:rsidRDefault="000C253E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pPr>
        <w:rPr>
          <w:szCs w:val="24"/>
        </w:rPr>
      </w:pPr>
      <w:r w:rsidRPr="00647D31">
        <w:rPr>
          <w:szCs w:val="24"/>
        </w:rPr>
        <w:t xml:space="preserve">In a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, we trace the median </w:t>
      </w:r>
      <w:r w:rsidRPr="00647D31">
        <w:rPr>
          <w:i/>
          <w:szCs w:val="24"/>
        </w:rPr>
        <w:t>AM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BN</w:t>
      </w:r>
      <w:r w:rsidRPr="00647D31">
        <w:rPr>
          <w:szCs w:val="24"/>
        </w:rPr>
        <w:t xml:space="preserve"> and from </w:t>
      </w: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a parallel to </w:t>
      </w:r>
      <w:r w:rsidRPr="00647D31">
        <w:rPr>
          <w:i/>
          <w:szCs w:val="24"/>
        </w:rPr>
        <w:t>BC</w:t>
      </w:r>
      <w:r w:rsidRPr="00647D31">
        <w:rPr>
          <w:szCs w:val="24"/>
        </w:rPr>
        <w:t xml:space="preserve">, from </w:t>
      </w:r>
      <w:r w:rsidRPr="00647D31">
        <w:rPr>
          <w:i/>
          <w:szCs w:val="24"/>
        </w:rPr>
        <w:t xml:space="preserve">C </w:t>
      </w:r>
      <w:r w:rsidRPr="00647D31">
        <w:rPr>
          <w:szCs w:val="24"/>
        </w:rPr>
        <w:t xml:space="preserve">a parallel to </w:t>
      </w:r>
      <w:r w:rsidRPr="00647D31">
        <w:rPr>
          <w:i/>
          <w:szCs w:val="24"/>
        </w:rPr>
        <w:t>BN</w:t>
      </w:r>
      <w:r w:rsidRPr="00647D31">
        <w:rPr>
          <w:szCs w:val="24"/>
        </w:rPr>
        <w:t xml:space="preserve">; that the two sides intersect at a point </w:t>
      </w:r>
      <w:r w:rsidRPr="00647D31">
        <w:rPr>
          <w:i/>
          <w:szCs w:val="24"/>
        </w:rPr>
        <w:t>P</w:t>
      </w:r>
      <w:r w:rsidRPr="00647D31">
        <w:rPr>
          <w:szCs w:val="24"/>
        </w:rPr>
        <w:t xml:space="preserve">. Let </w:t>
      </w:r>
      <w:r w:rsidRPr="00647D31">
        <w:rPr>
          <w:i/>
          <w:szCs w:val="24"/>
        </w:rPr>
        <w:t>D</w:t>
      </w:r>
      <w:r w:rsidRPr="00647D31">
        <w:rPr>
          <w:szCs w:val="24"/>
        </w:rPr>
        <w:t xml:space="preserve"> be the middle point of the segment </w:t>
      </w:r>
      <w:r w:rsidRPr="00647D31">
        <w:rPr>
          <w:i/>
          <w:szCs w:val="24"/>
        </w:rPr>
        <w:t>PN</w:t>
      </w:r>
      <w:r w:rsidRPr="00647D31">
        <w:rPr>
          <w:szCs w:val="24"/>
        </w:rPr>
        <w:t>.</w:t>
      </w:r>
    </w:p>
    <w:p w14:paraId="7EA748EB" w14:textId="4BEA0F97" w:rsidR="007E0FC8" w:rsidRPr="00647D31" w:rsidRDefault="0072166C" w:rsidP="006B3CEE">
      <w:pPr>
        <w:spacing w:after="120"/>
        <w:rPr>
          <w:szCs w:val="24"/>
        </w:rPr>
      </w:pPr>
      <w:r w:rsidRPr="00647D31">
        <w:rPr>
          <w:szCs w:val="24"/>
        </w:rPr>
        <w:t xml:space="preserve">Prove that </w:t>
      </w:r>
      <w:r w:rsidRPr="00647D31">
        <w:rPr>
          <w:i/>
          <w:szCs w:val="24"/>
        </w:rPr>
        <w:t>CD</w:t>
      </w:r>
      <w:r w:rsidRPr="00647D31">
        <w:rPr>
          <w:szCs w:val="24"/>
        </w:rPr>
        <w:t xml:space="preserve"> is parallel to </w:t>
      </w:r>
      <w:r w:rsidRPr="00647D31">
        <w:rPr>
          <w:i/>
          <w:szCs w:val="24"/>
        </w:rPr>
        <w:t>MN.</w:t>
      </w:r>
    </w:p>
    <w:p w14:paraId="19E22408" w14:textId="61EAA654" w:rsidR="00A54FF9" w:rsidRPr="00647D31" w:rsidRDefault="00A54FF9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5B1A0792" w14:textId="20083934" w:rsidR="00A41825" w:rsidRPr="00647D31" w:rsidRDefault="004B2207" w:rsidP="003D4D88">
      <w:pPr>
        <w:spacing w:line="360" w:lineRule="auto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ind w:left="360"/>
        <w:rPr>
          <w:szCs w:val="24"/>
        </w:rPr>
      </w:pPr>
      <w:r w:rsidRPr="00647D31">
        <w:rPr>
          <w:szCs w:val="24"/>
        </w:rPr>
        <w:t xml:space="preserve">Since the points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are middle of the sides </w:t>
      </w:r>
      <w:r w:rsidRPr="00647D31">
        <w:rPr>
          <w:i/>
          <w:szCs w:val="24"/>
        </w:rPr>
        <w:t>BC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AC</w:t>
      </w:r>
      <w:r w:rsidRPr="00647D31">
        <w:rPr>
          <w:szCs w:val="24"/>
        </w:rPr>
        <w:t xml:space="preserve"> of the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>, then</w:t>
      </w:r>
    </w:p>
    <w:p w14:paraId="5B02B4D1" w14:textId="3EC0E336" w:rsidR="007C11BE" w:rsidRPr="00647D31" w:rsidRDefault="007C11BE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59878358" r:id="rId656"/>
        </w:object>
      </w:r>
    </w:p>
    <w:p w14:paraId="0EE2A903" w14:textId="674E89A6" w:rsidR="007C11BE" w:rsidRPr="00647D31" w:rsidRDefault="00FB5364" w:rsidP="003D4D88">
      <w:pPr>
        <w:ind w:left="360"/>
        <w:rPr>
          <w:szCs w:val="24"/>
        </w:rPr>
      </w:pPr>
      <w:r w:rsidRPr="00647D31">
        <w:rPr>
          <w:i/>
          <w:szCs w:val="24"/>
        </w:rPr>
        <w:t>Given</w:t>
      </w:r>
      <w:r w:rsidRPr="00647D31">
        <w:rPr>
          <w:szCs w:val="24"/>
        </w:rPr>
        <w:t xml:space="preserve">: </w:t>
      </w:r>
      <w:r w:rsidRPr="00647D31">
        <w:rPr>
          <w:position w:val="-10"/>
          <w:szCs w:val="24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59878359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59878360" r:id="rId660"/>
        </w:object>
      </w:r>
    </w:p>
    <w:p w14:paraId="08B5CB3D" w14:textId="122ECA21" w:rsidR="00181CC1" w:rsidRPr="00647D31" w:rsidRDefault="00181CC1" w:rsidP="003D4D88">
      <w:pPr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D</w:t>
      </w:r>
      <w:r w:rsidRPr="00647D31">
        <w:rPr>
          <w:szCs w:val="24"/>
        </w:rPr>
        <w:t xml:space="preserve"> are the middle points of the segments </w:t>
      </w:r>
      <w:r w:rsidRPr="00647D31">
        <w:rPr>
          <w:i/>
          <w:szCs w:val="24"/>
        </w:rPr>
        <w:t>BC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NP</w:t>
      </w:r>
      <w:r w:rsidRPr="00647D31">
        <w:rPr>
          <w:szCs w:val="24"/>
        </w:rPr>
        <w:t xml:space="preserve"> respectively, then</w:t>
      </w:r>
    </w:p>
    <w:p w14:paraId="280CFE79" w14:textId="22A93342" w:rsidR="00181CC1" w:rsidRPr="00647D31" w:rsidRDefault="00155276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59878361" r:id="rId662"/>
        </w:object>
      </w:r>
    </w:p>
    <w:p w14:paraId="50203408" w14:textId="74A1D0BD" w:rsidR="00096E7C" w:rsidRPr="00647D31" w:rsidRDefault="00C208B7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, </w:t>
      </w:r>
      <w:r w:rsidRPr="00647D31">
        <w:rPr>
          <w:i/>
          <w:szCs w:val="24"/>
        </w:rPr>
        <w:t>BNPC</w:t>
      </w:r>
      <w:r w:rsidRPr="00647D31">
        <w:rPr>
          <w:szCs w:val="24"/>
        </w:rPr>
        <w:t xml:space="preserve"> is a parallelogram</w:t>
      </w:r>
      <w:r w:rsidR="00B01E36" w:rsidRPr="00647D31">
        <w:rPr>
          <w:szCs w:val="24"/>
        </w:rPr>
        <w:t>,</w:t>
      </w:r>
      <w:r w:rsidRPr="00647D31">
        <w:rPr>
          <w:szCs w:val="24"/>
        </w:rPr>
        <w:t xml:space="preserve"> and </w:t>
      </w:r>
      <w:r w:rsidRPr="00647D31">
        <w:rPr>
          <w:position w:val="-6"/>
          <w:szCs w:val="24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59878362" r:id="rId664"/>
        </w:object>
      </w:r>
      <w:r w:rsidRPr="00647D31">
        <w:rPr>
          <w:szCs w:val="24"/>
        </w:rPr>
        <w:t>.</w:t>
      </w:r>
    </w:p>
    <w:p w14:paraId="39295659" w14:textId="57287918" w:rsidR="00C208B7" w:rsidRPr="00647D31" w:rsidRDefault="009D4513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position w:val="-10"/>
          <w:szCs w:val="24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59878363" r:id="rId666"/>
        </w:object>
      </w:r>
    </w:p>
    <w:p w14:paraId="46BA7498" w14:textId="1BC27F17" w:rsidR="009D4513" w:rsidRPr="00647D31" w:rsidRDefault="009D4513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; </w:t>
      </w:r>
      <w:r w:rsidRPr="00647D31">
        <w:rPr>
          <w:i/>
          <w:szCs w:val="24"/>
        </w:rPr>
        <w:t>MCDC</w:t>
      </w:r>
      <w:r w:rsidRPr="00647D31">
        <w:rPr>
          <w:szCs w:val="24"/>
        </w:rPr>
        <w:t xml:space="preserve"> is a parallelogram which implies to </w:t>
      </w:r>
      <w:r w:rsidRPr="00647D31">
        <w:rPr>
          <w:i/>
          <w:szCs w:val="24"/>
        </w:rPr>
        <w:t>CD</w:t>
      </w:r>
      <w:r w:rsidRPr="00647D31">
        <w:rPr>
          <w:szCs w:val="24"/>
        </w:rPr>
        <w:t xml:space="preserve"> parallel to </w:t>
      </w:r>
      <w:r w:rsidRPr="00647D31">
        <w:rPr>
          <w:i/>
          <w:szCs w:val="24"/>
        </w:rPr>
        <w:t>MN</w:t>
      </w:r>
    </w:p>
    <w:p w14:paraId="56C82C3C" w14:textId="1FD414AA" w:rsidR="001308B9" w:rsidRPr="00647D31" w:rsidRDefault="001308B9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pPr>
        <w:rPr>
          <w:szCs w:val="24"/>
        </w:rPr>
      </w:pPr>
      <w:r w:rsidRPr="00647D31">
        <w:rPr>
          <w:szCs w:val="24"/>
        </w:rPr>
        <w:t xml:space="preserve">The median </w:t>
      </w:r>
      <w:r w:rsidR="008726A7" w:rsidRPr="00647D31">
        <w:rPr>
          <w:i/>
          <w:szCs w:val="24"/>
        </w:rPr>
        <w:t>AD</w:t>
      </w:r>
      <w:r w:rsidR="008726A7" w:rsidRPr="00647D31">
        <w:rPr>
          <w:szCs w:val="24"/>
        </w:rPr>
        <w:t xml:space="preserve"> of a given triangle </w:t>
      </w:r>
      <w:r w:rsidR="008726A7" w:rsidRPr="00647D31">
        <w:rPr>
          <w:i/>
          <w:szCs w:val="24"/>
        </w:rPr>
        <w:t>ABC</w:t>
      </w:r>
      <w:r w:rsidR="008726A7" w:rsidRPr="00647D31">
        <w:rPr>
          <w:szCs w:val="24"/>
        </w:rPr>
        <w:t xml:space="preserve"> to the side </w:t>
      </w:r>
      <w:r w:rsidR="008726A7" w:rsidRPr="00647D31">
        <w:rPr>
          <w:i/>
          <w:szCs w:val="24"/>
        </w:rPr>
        <w:t>BC</w:t>
      </w:r>
      <w:r w:rsidR="00206B76" w:rsidRPr="00647D31">
        <w:rPr>
          <w:szCs w:val="24"/>
        </w:rPr>
        <w:t xml:space="preserve">. The same the median </w:t>
      </w:r>
      <w:r w:rsidR="00206B76" w:rsidRPr="00647D31">
        <w:rPr>
          <w:i/>
          <w:szCs w:val="24"/>
        </w:rPr>
        <w:t>BE</w:t>
      </w:r>
      <w:r w:rsidR="00206B76" w:rsidRPr="00647D31">
        <w:rPr>
          <w:szCs w:val="24"/>
        </w:rPr>
        <w:t xml:space="preserve"> to the side </w:t>
      </w:r>
      <w:r w:rsidR="00206B76" w:rsidRPr="00647D31">
        <w:rPr>
          <w:i/>
          <w:szCs w:val="24"/>
        </w:rPr>
        <w:t>AD</w:t>
      </w:r>
      <w:r w:rsidR="00206B76" w:rsidRPr="00647D31">
        <w:rPr>
          <w:szCs w:val="24"/>
        </w:rPr>
        <w:t xml:space="preserve"> which intersect </w:t>
      </w:r>
      <w:r w:rsidR="00206B76" w:rsidRPr="00647D31">
        <w:rPr>
          <w:i/>
          <w:szCs w:val="24"/>
        </w:rPr>
        <w:t>AC</w:t>
      </w:r>
      <w:r w:rsidR="00206B76" w:rsidRPr="00647D31">
        <w:rPr>
          <w:szCs w:val="24"/>
        </w:rPr>
        <w:t xml:space="preserve"> at a point </w:t>
      </w:r>
      <w:r w:rsidR="00206B76" w:rsidRPr="00647D31">
        <w:rPr>
          <w:i/>
          <w:szCs w:val="24"/>
        </w:rPr>
        <w:t>F</w:t>
      </w:r>
      <w:r w:rsidR="00206B76" w:rsidRPr="00647D31">
        <w:rPr>
          <w:szCs w:val="24"/>
        </w:rPr>
        <w:t>.</w:t>
      </w:r>
    </w:p>
    <w:p w14:paraId="3F8C8642" w14:textId="06BD1804" w:rsidR="00C34BCE" w:rsidRPr="00647D31" w:rsidRDefault="00C34BCE" w:rsidP="003D4D88">
      <w:pPr>
        <w:rPr>
          <w:szCs w:val="24"/>
        </w:rPr>
      </w:pPr>
      <w:r w:rsidRPr="00647D31">
        <w:rPr>
          <w:szCs w:val="24"/>
        </w:rPr>
        <w:t xml:space="preserve">Prove that where </w:t>
      </w: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59878364" r:id="rId668"/>
        </w:object>
      </w:r>
    </w:p>
    <w:p w14:paraId="3508463D" w14:textId="77777777" w:rsidR="001308B9" w:rsidRPr="00647D31" w:rsidRDefault="001308B9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5FC62D0F" w14:textId="637BB829" w:rsidR="00AC4EFB" w:rsidRPr="00647D31" w:rsidRDefault="00AC4EFB" w:rsidP="003D4D88">
      <w:pPr>
        <w:spacing w:line="360" w:lineRule="auto"/>
        <w:ind w:left="360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i/>
          <w:szCs w:val="24"/>
        </w:rPr>
        <w:t>DG</w:t>
      </w:r>
      <w:r w:rsidRPr="00647D31">
        <w:rPr>
          <w:szCs w:val="24"/>
        </w:rPr>
        <w:t xml:space="preserve"> be parallel to segment </w:t>
      </w:r>
      <w:r w:rsidRPr="00647D31">
        <w:rPr>
          <w:i/>
          <w:szCs w:val="24"/>
        </w:rPr>
        <w:t>BEF</w:t>
      </w:r>
      <w:r w:rsidRPr="00647D31">
        <w:rPr>
          <w:szCs w:val="24"/>
        </w:rPr>
        <w:t>.</w:t>
      </w:r>
      <w:r w:rsidR="002636A7" w:rsidRPr="00647D31">
        <w:rPr>
          <w:szCs w:val="24"/>
        </w:rPr>
        <w:t xml:space="preserve"> </w:t>
      </w:r>
    </w:p>
    <w:p w14:paraId="4E933328" w14:textId="0ADA3B7F" w:rsidR="00552D0D" w:rsidRPr="00647D31" w:rsidRDefault="00552D0D" w:rsidP="003D4D88">
      <w:pPr>
        <w:ind w:left="360"/>
        <w:rPr>
          <w:szCs w:val="24"/>
        </w:rPr>
      </w:pPr>
      <w:r w:rsidRPr="00647D31">
        <w:rPr>
          <w:b/>
          <w:i/>
          <w:color w:val="385623" w:themeColor="accent6" w:themeShade="80"/>
          <w:szCs w:val="24"/>
        </w:rPr>
        <w:t>Given</w:t>
      </w:r>
      <w:r w:rsidRPr="00647D31">
        <w:rPr>
          <w:szCs w:val="24"/>
        </w:rPr>
        <w:t xml:space="preserve">: </w:t>
      </w:r>
      <w:r w:rsidRPr="00647D31">
        <w:rPr>
          <w:i/>
          <w:szCs w:val="24"/>
        </w:rPr>
        <w:t>E</w:t>
      </w:r>
      <w:r w:rsidRPr="00647D31">
        <w:rPr>
          <w:szCs w:val="24"/>
        </w:rPr>
        <w:t xml:space="preserve"> is the middle point of the segment </w:t>
      </w:r>
      <w:r w:rsidRPr="00647D31">
        <w:rPr>
          <w:i/>
          <w:szCs w:val="24"/>
        </w:rPr>
        <w:t>AD</w:t>
      </w: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59878365" r:id="rId671"/>
        </w:object>
      </w:r>
      <w:r w:rsidRPr="00647D31">
        <w:rPr>
          <w:szCs w:val="24"/>
        </w:rPr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i/>
          <w:szCs w:val="24"/>
        </w:rPr>
        <w:t>D</w:t>
      </w:r>
      <w:r w:rsidRPr="00647D31">
        <w:rPr>
          <w:szCs w:val="24"/>
        </w:rPr>
        <w:t xml:space="preserve"> is the middle point of the segment </w:t>
      </w:r>
      <w:r w:rsidRPr="00647D31">
        <w:rPr>
          <w:i/>
          <w:szCs w:val="24"/>
        </w:rPr>
        <w:t>BC</w:t>
      </w: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59878366" r:id="rId673"/>
        </w:object>
      </w:r>
    </w:p>
    <w:p w14:paraId="417F359E" w14:textId="3D5A6F74" w:rsidR="004E253E" w:rsidRPr="00647D31" w:rsidRDefault="00A47B16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="00451018" w:rsidRPr="00647D31">
        <w:rPr>
          <w:position w:val="-10"/>
          <w:szCs w:val="24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59878367" r:id="rId675"/>
        </w:object>
      </w:r>
      <w:r w:rsidR="00770F65" w:rsidRPr="00647D31">
        <w:rPr>
          <w:szCs w:val="24"/>
        </w:rPr>
        <w:t xml:space="preserve">, and  </w:t>
      </w:r>
      <w:r w:rsidR="00770F65" w:rsidRPr="00647D31">
        <w:rPr>
          <w:position w:val="-4"/>
          <w:szCs w:val="2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59878368" r:id="rId677"/>
        </w:object>
      </w:r>
      <w:r w:rsidR="00FC7C6A" w:rsidRPr="00647D31">
        <w:rPr>
          <w:szCs w:val="24"/>
        </w:rPr>
        <w:t xml:space="preserve">, that implies </w:t>
      </w:r>
      <w:r w:rsidR="00FC7C6A" w:rsidRPr="00647D31">
        <w:rPr>
          <w:position w:val="-6"/>
          <w:szCs w:val="24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59878369" r:id="rId679"/>
        </w:object>
      </w:r>
    </w:p>
    <w:p w14:paraId="5172811E" w14:textId="64B0ABA6" w:rsidR="007A7B7B" w:rsidRPr="00647D31" w:rsidRDefault="007A7B7B" w:rsidP="003D4D88">
      <w:pPr>
        <w:ind w:left="360"/>
        <w:rPr>
          <w:szCs w:val="24"/>
        </w:rPr>
      </w:pPr>
      <w:r w:rsidRPr="00647D31">
        <w:rPr>
          <w:szCs w:val="24"/>
        </w:rPr>
        <w:t>Consider the triangles CDG and CBF:</w:t>
      </w:r>
    </w:p>
    <w:p w14:paraId="172C235B" w14:textId="0EE9191F" w:rsidR="007A7B7B" w:rsidRPr="00647D31" w:rsidRDefault="007A7B7B" w:rsidP="003D4D88">
      <w:pPr>
        <w:spacing w:line="360" w:lineRule="auto"/>
        <w:ind w:left="360" w:firstLine="360"/>
        <w:rPr>
          <w:szCs w:val="24"/>
        </w:rPr>
      </w:pPr>
      <w:r w:rsidRPr="00647D31">
        <w:rPr>
          <w:szCs w:val="24"/>
        </w:rPr>
        <w:t xml:space="preserve"> </w:t>
      </w:r>
      <w:r w:rsidRPr="00647D31">
        <w:rPr>
          <w:position w:val="-10"/>
          <w:szCs w:val="24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59878370" r:id="rId680"/>
        </w:object>
      </w:r>
      <w:r w:rsidRPr="00647D31">
        <w:rPr>
          <w:szCs w:val="24"/>
        </w:rPr>
        <w:t xml:space="preserve">, and  </w:t>
      </w:r>
      <w:r w:rsidRPr="00647D31">
        <w:rPr>
          <w:position w:val="-6"/>
          <w:szCs w:val="24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59878371" r:id="rId682"/>
        </w:object>
      </w:r>
      <w:r w:rsidRPr="00647D31">
        <w:rPr>
          <w:szCs w:val="24"/>
        </w:rPr>
        <w:t xml:space="preserve">, that implies </w:t>
      </w:r>
      <w:r w:rsidRPr="00647D31">
        <w:rPr>
          <w:position w:val="-6"/>
          <w:szCs w:val="24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59878372" r:id="rId684"/>
        </w:object>
      </w:r>
    </w:p>
    <w:p w14:paraId="68B5DB51" w14:textId="3B0DF70B" w:rsidR="007A7B7B" w:rsidRPr="00647D31" w:rsidRDefault="00D9561E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That will imply to: </w:t>
      </w:r>
      <w:r w:rsidRPr="00647D31">
        <w:rPr>
          <w:position w:val="-6"/>
          <w:szCs w:val="24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59878373" r:id="rId686"/>
        </w:object>
      </w:r>
    </w:p>
    <w:p w14:paraId="43F2314F" w14:textId="55B1A98A" w:rsidR="007A7B7B" w:rsidRPr="00647D31" w:rsidRDefault="00D9561E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59878374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59878375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ind w:left="360"/>
        <w:rPr>
          <w:szCs w:val="24"/>
        </w:rPr>
      </w:pPr>
      <w:r w:rsidRPr="00647D31">
        <w:rPr>
          <w:szCs w:val="24"/>
        </w:rPr>
        <w:t xml:space="preserve">Therefore; </w:t>
      </w:r>
      <w:r w:rsidRPr="00647D31">
        <w:rPr>
          <w:position w:val="-26"/>
          <w:szCs w:val="24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59878376" r:id="rId692"/>
        </w:object>
      </w:r>
    </w:p>
    <w:p w14:paraId="3591480A" w14:textId="6FAE5090" w:rsidR="005B0BE1" w:rsidRPr="00647D31" w:rsidRDefault="005B0BE1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pPr>
        <w:rPr>
          <w:szCs w:val="24"/>
        </w:rPr>
      </w:pPr>
      <w:r w:rsidRPr="00647D31">
        <w:rPr>
          <w:szCs w:val="24"/>
        </w:rPr>
        <w:t xml:space="preserve">In a parallelogram </w:t>
      </w:r>
      <w:r w:rsidRPr="00647D31">
        <w:rPr>
          <w:i/>
          <w:szCs w:val="24"/>
        </w:rPr>
        <w:t>ABCD</w:t>
      </w:r>
      <w:r w:rsidRPr="00647D31">
        <w:rPr>
          <w:szCs w:val="24"/>
        </w:rPr>
        <w:t xml:space="preserve">, from the points peak </w:t>
      </w:r>
      <w:r w:rsidRPr="00647D31">
        <w:rPr>
          <w:i/>
          <w:szCs w:val="24"/>
        </w:rPr>
        <w:t>A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C</w:t>
      </w:r>
      <w:r w:rsidRPr="00647D31">
        <w:rPr>
          <w:szCs w:val="24"/>
        </w:rPr>
        <w:t xml:space="preserve"> joint the middle of opposite sides at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respectively. </w:t>
      </w:r>
    </w:p>
    <w:p w14:paraId="58280C5D" w14:textId="54DD3250" w:rsidR="005B0BE1" w:rsidRPr="00647D31" w:rsidRDefault="00D73E87" w:rsidP="00B21038">
      <w:pPr>
        <w:spacing w:after="120"/>
        <w:rPr>
          <w:szCs w:val="24"/>
        </w:rPr>
      </w:pPr>
      <w:r w:rsidRPr="00647D31">
        <w:rPr>
          <w:szCs w:val="24"/>
        </w:rPr>
        <w:t xml:space="preserve">Prove that the diagonal </w:t>
      </w:r>
      <w:r w:rsidRPr="00647D31">
        <w:rPr>
          <w:i/>
          <w:szCs w:val="24"/>
        </w:rPr>
        <w:t>BD</w:t>
      </w:r>
      <w:r w:rsidRPr="00647D31">
        <w:rPr>
          <w:szCs w:val="24"/>
        </w:rPr>
        <w:t xml:space="preserve"> is divid</w:t>
      </w:r>
      <w:r w:rsidR="006352D7" w:rsidRPr="00647D31">
        <w:rPr>
          <w:szCs w:val="24"/>
        </w:rPr>
        <w:t>ed</w:t>
      </w:r>
      <w:r w:rsidRPr="00647D31">
        <w:rPr>
          <w:szCs w:val="24"/>
        </w:rPr>
        <w:t xml:space="preserve"> in three equal parts.</w:t>
      </w:r>
    </w:p>
    <w:p w14:paraId="460D9C40" w14:textId="1846333B" w:rsidR="005B0BE1" w:rsidRPr="00647D31" w:rsidRDefault="005B0BE1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7F3F6FF1" w14:textId="133E91F1" w:rsidR="005B0BE1" w:rsidRPr="00647D31" w:rsidRDefault="00A353A3" w:rsidP="003D4D88">
      <w:pPr>
        <w:spacing w:line="360" w:lineRule="auto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ind w:left="360"/>
        <w:rPr>
          <w:szCs w:val="24"/>
        </w:rPr>
      </w:pP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is the middle point of the segment </w:t>
      </w:r>
      <w:r w:rsidRPr="00647D31">
        <w:rPr>
          <w:i/>
          <w:szCs w:val="24"/>
        </w:rPr>
        <w:t>BC</w:t>
      </w:r>
      <w:r w:rsidRPr="00647D31">
        <w:rPr>
          <w:szCs w:val="24"/>
        </w:rPr>
        <w:t xml:space="preserve">, then </w:t>
      </w:r>
      <w:r w:rsidRPr="00647D31">
        <w:rPr>
          <w:position w:val="-6"/>
          <w:szCs w:val="24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59878377" r:id="rId695"/>
        </w:object>
      </w:r>
      <w:r w:rsidRPr="00647D31">
        <w:rPr>
          <w:szCs w:val="24"/>
        </w:rPr>
        <w:t xml:space="preserve"> </w:t>
      </w:r>
    </w:p>
    <w:p w14:paraId="72D4C907" w14:textId="27D06C6E" w:rsidR="009457BE" w:rsidRPr="00647D31" w:rsidRDefault="009457BE" w:rsidP="003D4D88">
      <w:pPr>
        <w:spacing w:line="360" w:lineRule="auto"/>
        <w:ind w:left="360"/>
        <w:rPr>
          <w:szCs w:val="24"/>
        </w:rPr>
      </w:pP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is the middle point of the segment </w:t>
      </w:r>
      <w:r w:rsidRPr="00647D31">
        <w:rPr>
          <w:i/>
          <w:szCs w:val="24"/>
        </w:rPr>
        <w:t>AD</w:t>
      </w:r>
      <w:r w:rsidRPr="00647D31">
        <w:rPr>
          <w:szCs w:val="24"/>
        </w:rPr>
        <w:t xml:space="preserve">, then </w:t>
      </w:r>
      <w:r w:rsidRPr="00647D31">
        <w:rPr>
          <w:position w:val="-6"/>
          <w:szCs w:val="24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59878378" r:id="rId697"/>
        </w:object>
      </w:r>
      <w:r w:rsidRPr="00647D31">
        <w:rPr>
          <w:szCs w:val="24"/>
        </w:rPr>
        <w:t xml:space="preserve"> </w:t>
      </w:r>
    </w:p>
    <w:p w14:paraId="1CC5A0FA" w14:textId="51AA8D36" w:rsidR="009457BE" w:rsidRPr="00647D31" w:rsidRDefault="009457BE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From these, implies that </w:t>
      </w:r>
      <w:r w:rsidRPr="00647D31">
        <w:rPr>
          <w:position w:val="-10"/>
          <w:szCs w:val="24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59878379" r:id="rId699"/>
        </w:object>
      </w:r>
      <w:r w:rsidR="00781F19" w:rsidRPr="00647D31">
        <w:rPr>
          <w:szCs w:val="24"/>
        </w:rPr>
        <w:t>.</w:t>
      </w:r>
    </w:p>
    <w:p w14:paraId="16F836E6" w14:textId="631F1528" w:rsidR="00781F19" w:rsidRPr="00647D31" w:rsidRDefault="0076262E" w:rsidP="003D4D88">
      <w:pPr>
        <w:ind w:left="360"/>
        <w:rPr>
          <w:szCs w:val="24"/>
        </w:rPr>
      </w:pPr>
      <w:r w:rsidRPr="00647D31">
        <w:rPr>
          <w:szCs w:val="24"/>
        </w:rPr>
        <w:t xml:space="preserve">From the triangles </w:t>
      </w:r>
      <w:r w:rsidRPr="00647D31">
        <w:rPr>
          <w:i/>
          <w:szCs w:val="24"/>
        </w:rPr>
        <w:t>BEM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BCF</w:t>
      </w:r>
      <w:r w:rsidRPr="00647D31">
        <w:rPr>
          <w:szCs w:val="24"/>
        </w:rPr>
        <w:t>,</w:t>
      </w:r>
      <w:r w:rsidR="001552B6" w:rsidRPr="00647D31">
        <w:rPr>
          <w:szCs w:val="24"/>
        </w:rPr>
        <w:t xml:space="preserve"> and since </w:t>
      </w:r>
      <w:r w:rsidRPr="00647D31">
        <w:rPr>
          <w:position w:val="-10"/>
          <w:szCs w:val="24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59878380" r:id="rId701"/>
        </w:object>
      </w:r>
    </w:p>
    <w:p w14:paraId="3A7B8702" w14:textId="76252C08" w:rsidR="001552B6" w:rsidRPr="00647D31" w:rsidRDefault="001552B6" w:rsidP="003D4D88">
      <w:pPr>
        <w:spacing w:line="360" w:lineRule="auto"/>
        <w:ind w:left="720"/>
        <w:rPr>
          <w:szCs w:val="24"/>
        </w:rPr>
      </w:pPr>
      <w:r w:rsidRPr="00647D31">
        <w:rPr>
          <w:szCs w:val="24"/>
        </w:rPr>
        <w:t xml:space="preserve">It will give us that </w:t>
      </w:r>
      <w:r w:rsidRPr="00647D31">
        <w:rPr>
          <w:position w:val="-4"/>
          <w:szCs w:val="2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59878381" r:id="rId703"/>
        </w:object>
      </w:r>
    </w:p>
    <w:p w14:paraId="61F3682A" w14:textId="7BC74F58" w:rsidR="006352D7" w:rsidRPr="00647D31" w:rsidRDefault="006352D7" w:rsidP="003D4D88">
      <w:pPr>
        <w:ind w:left="360"/>
        <w:rPr>
          <w:szCs w:val="24"/>
        </w:rPr>
      </w:pPr>
      <w:r w:rsidRPr="00647D31">
        <w:rPr>
          <w:szCs w:val="24"/>
        </w:rPr>
        <w:t xml:space="preserve">From the triangles </w:t>
      </w:r>
      <w:r w:rsidRPr="00647D31">
        <w:rPr>
          <w:i/>
          <w:szCs w:val="24"/>
        </w:rPr>
        <w:t>DFN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DEA</w:t>
      </w:r>
      <w:r w:rsidRPr="00647D31">
        <w:rPr>
          <w:szCs w:val="24"/>
        </w:rPr>
        <w:t xml:space="preserve">, and since </w:t>
      </w:r>
      <w:r w:rsidRPr="00647D31">
        <w:rPr>
          <w:position w:val="-10"/>
          <w:szCs w:val="24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59878382" r:id="rId705"/>
        </w:object>
      </w:r>
    </w:p>
    <w:p w14:paraId="51F00260" w14:textId="493E4B6A" w:rsidR="006352D7" w:rsidRPr="00647D31" w:rsidRDefault="006352D7" w:rsidP="003D4D88">
      <w:pPr>
        <w:spacing w:line="360" w:lineRule="auto"/>
        <w:ind w:left="720"/>
        <w:rPr>
          <w:szCs w:val="24"/>
        </w:rPr>
      </w:pPr>
      <w:r w:rsidRPr="00647D31">
        <w:rPr>
          <w:szCs w:val="24"/>
        </w:rPr>
        <w:t xml:space="preserve">It will give us that </w:t>
      </w:r>
      <w:r w:rsidRPr="00647D31">
        <w:rPr>
          <w:position w:val="-10"/>
          <w:szCs w:val="24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59878383" r:id="rId707"/>
        </w:object>
      </w:r>
    </w:p>
    <w:p w14:paraId="047FC079" w14:textId="7B5F18A0" w:rsidR="001552B6" w:rsidRPr="00647D31" w:rsidRDefault="006352D7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Therefore, </w:t>
      </w:r>
      <w:r w:rsidRPr="00647D31">
        <w:rPr>
          <w:position w:val="-4"/>
          <w:szCs w:val="2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59878384" r:id="rId709"/>
        </w:object>
      </w:r>
    </w:p>
    <w:p w14:paraId="7152845E" w14:textId="0BB54D1F" w:rsidR="006352D7" w:rsidRPr="00647D31" w:rsidRDefault="006352D7" w:rsidP="003D4D88">
      <w:pPr>
        <w:ind w:left="360"/>
        <w:rPr>
          <w:szCs w:val="24"/>
        </w:rPr>
      </w:pPr>
      <w:r w:rsidRPr="00647D31">
        <w:rPr>
          <w:position w:val="-4"/>
          <w:szCs w:val="2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59878385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59878386" r:id="rId713"/>
        </w:object>
      </w:r>
    </w:p>
    <w:p w14:paraId="577EF261" w14:textId="0713CB10" w:rsidR="006352D7" w:rsidRPr="00647D31" w:rsidRDefault="006352D7" w:rsidP="003D4D88">
      <w:pPr>
        <w:tabs>
          <w:tab w:val="left" w:pos="720"/>
        </w:tabs>
        <w:ind w:left="360"/>
        <w:rPr>
          <w:szCs w:val="24"/>
        </w:rPr>
      </w:pPr>
      <w:r w:rsidRPr="00647D31">
        <w:rPr>
          <w:szCs w:val="24"/>
        </w:rPr>
        <w:t xml:space="preserve">Therefore; the diagonal </w:t>
      </w:r>
      <w:r w:rsidRPr="00647D31">
        <w:rPr>
          <w:i/>
          <w:szCs w:val="24"/>
        </w:rPr>
        <w:t>BD</w:t>
      </w:r>
      <w:r w:rsidRPr="00647D31">
        <w:rPr>
          <w:szCs w:val="24"/>
        </w:rPr>
        <w:t xml:space="preserve"> is divided in three equal parts</w:t>
      </w:r>
    </w:p>
    <w:p w14:paraId="3C25564B" w14:textId="77777777" w:rsidR="006352D7" w:rsidRPr="00647D31" w:rsidRDefault="006352D7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pPr>
        <w:rPr>
          <w:szCs w:val="24"/>
        </w:rPr>
      </w:pPr>
      <w:r w:rsidRPr="00647D31">
        <w:rPr>
          <w:szCs w:val="24"/>
        </w:rPr>
        <w:t xml:space="preserve">In a parallelogram </w:t>
      </w:r>
      <w:r w:rsidRPr="00647D31">
        <w:rPr>
          <w:i/>
          <w:szCs w:val="24"/>
        </w:rPr>
        <w:t>ABCD</w:t>
      </w:r>
      <w:r w:rsidRPr="00647D31">
        <w:rPr>
          <w:szCs w:val="24"/>
        </w:rPr>
        <w:t xml:space="preserve">, from the point peak </w:t>
      </w:r>
      <w:r w:rsidRPr="00647D31">
        <w:rPr>
          <w:i/>
          <w:szCs w:val="24"/>
        </w:rPr>
        <w:t>A</w:t>
      </w:r>
      <w:r w:rsidR="006C3067" w:rsidRPr="00647D31">
        <w:rPr>
          <w:i/>
          <w:szCs w:val="24"/>
        </w:rPr>
        <w:t>,</w:t>
      </w:r>
      <w:r w:rsidRPr="00647D31">
        <w:rPr>
          <w:szCs w:val="24"/>
        </w:rPr>
        <w:t xml:space="preserve"> </w:t>
      </w:r>
      <w:r w:rsidR="006C3067" w:rsidRPr="00647D31">
        <w:rPr>
          <w:szCs w:val="24"/>
        </w:rPr>
        <w:t>extend to</w:t>
      </w:r>
      <w:r w:rsidRPr="00647D31">
        <w:rPr>
          <w:szCs w:val="24"/>
        </w:rPr>
        <w:t xml:space="preserve"> the middle of sides</w:t>
      </w:r>
      <w:r w:rsidR="00293750" w:rsidRPr="00647D31">
        <w:rPr>
          <w:szCs w:val="24"/>
        </w:rPr>
        <w:t xml:space="preserve"> </w:t>
      </w:r>
      <w:r w:rsidR="006C3067" w:rsidRPr="00647D31">
        <w:rPr>
          <w:i/>
          <w:szCs w:val="24"/>
        </w:rPr>
        <w:t>BC</w:t>
      </w:r>
      <w:r w:rsidR="006C3067" w:rsidRPr="00647D31">
        <w:rPr>
          <w:szCs w:val="24"/>
        </w:rPr>
        <w:t xml:space="preserve"> and </w:t>
      </w:r>
      <w:r w:rsidR="006C3067" w:rsidRPr="00647D31">
        <w:rPr>
          <w:i/>
          <w:szCs w:val="24"/>
        </w:rPr>
        <w:t>DC</w:t>
      </w:r>
      <w:r w:rsidRPr="00647D31">
        <w:rPr>
          <w:szCs w:val="24"/>
        </w:rPr>
        <w:t xml:space="preserve"> at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respectively. </w:t>
      </w:r>
    </w:p>
    <w:p w14:paraId="3ACE4754" w14:textId="3ADB35FB" w:rsidR="00190976" w:rsidRPr="00647D31" w:rsidRDefault="00C06992" w:rsidP="00B21038">
      <w:pPr>
        <w:spacing w:after="120"/>
        <w:rPr>
          <w:szCs w:val="24"/>
        </w:rPr>
      </w:pPr>
      <w:r w:rsidRPr="00647D31">
        <w:rPr>
          <w:szCs w:val="24"/>
        </w:rPr>
        <w:t xml:space="preserve">Prove that the diagonal </w:t>
      </w:r>
      <w:r w:rsidRPr="00647D31">
        <w:rPr>
          <w:i/>
          <w:szCs w:val="24"/>
        </w:rPr>
        <w:t>BD</w:t>
      </w:r>
      <w:r w:rsidRPr="00647D31">
        <w:rPr>
          <w:szCs w:val="24"/>
        </w:rPr>
        <w:t xml:space="preserve"> is divided in three equal parts.</w:t>
      </w:r>
    </w:p>
    <w:p w14:paraId="5EA2FD48" w14:textId="695D4934" w:rsidR="00190976" w:rsidRPr="00647D31" w:rsidRDefault="00190976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0A40A631" w14:textId="339837A0" w:rsidR="006352D7" w:rsidRPr="00647D31" w:rsidRDefault="002C1F3D" w:rsidP="003D4D88">
      <w:pPr>
        <w:spacing w:line="360" w:lineRule="auto"/>
        <w:ind w:left="360"/>
        <w:jc w:val="center"/>
        <w:rPr>
          <w:szCs w:val="24"/>
        </w:rPr>
      </w:pPr>
      <w:r w:rsidRPr="00647D31">
        <w:rPr>
          <w:noProof/>
          <w:szCs w:val="24"/>
        </w:rPr>
        <w:t xml:space="preserve"> </w:t>
      </w:r>
      <w:r w:rsidRPr="00647D31">
        <w:rPr>
          <w:noProof/>
          <w:szCs w:val="24"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ind w:left="360"/>
        <w:rPr>
          <w:szCs w:val="24"/>
        </w:rPr>
      </w:pPr>
      <w:r w:rsidRPr="00647D31">
        <w:rPr>
          <w:szCs w:val="24"/>
        </w:rPr>
        <w:t xml:space="preserve">Let a point </w:t>
      </w:r>
      <w:r w:rsidRPr="00647D31">
        <w:rPr>
          <w:i/>
          <w:szCs w:val="24"/>
        </w:rPr>
        <w:t>E</w:t>
      </w:r>
      <w:r w:rsidRPr="00647D31">
        <w:rPr>
          <w:szCs w:val="24"/>
        </w:rPr>
        <w:t xml:space="preserve"> be the intersection of the segments </w:t>
      </w:r>
      <w:r w:rsidRPr="00647D31">
        <w:rPr>
          <w:i/>
          <w:szCs w:val="24"/>
        </w:rPr>
        <w:t>AM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BD</w:t>
      </w:r>
      <w:r w:rsidRPr="00647D31">
        <w:rPr>
          <w:szCs w:val="24"/>
        </w:rPr>
        <w:t>.</w:t>
      </w:r>
    </w:p>
    <w:p w14:paraId="2CD4618E" w14:textId="18DDF466" w:rsidR="00490910" w:rsidRPr="00647D31" w:rsidRDefault="00490910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Let a point </w:t>
      </w:r>
      <w:r w:rsidRPr="00647D31">
        <w:rPr>
          <w:i/>
          <w:szCs w:val="24"/>
        </w:rPr>
        <w:t>F</w:t>
      </w:r>
      <w:r w:rsidRPr="00647D31">
        <w:rPr>
          <w:szCs w:val="24"/>
        </w:rPr>
        <w:t xml:space="preserve"> be the intersection of the segments </w:t>
      </w:r>
      <w:r w:rsidRPr="00647D31">
        <w:rPr>
          <w:i/>
          <w:szCs w:val="24"/>
        </w:rPr>
        <w:t>AN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BD</w:t>
      </w:r>
      <w:r w:rsidRPr="00647D31">
        <w:rPr>
          <w:szCs w:val="24"/>
        </w:rPr>
        <w:t>.</w:t>
      </w:r>
    </w:p>
    <w:p w14:paraId="15F5B570" w14:textId="12ACB324" w:rsidR="00E62AF9" w:rsidRPr="00647D31" w:rsidRDefault="00E62AF9" w:rsidP="003D4D88">
      <w:pPr>
        <w:ind w:left="360"/>
        <w:rPr>
          <w:szCs w:val="24"/>
        </w:rPr>
      </w:pPr>
      <w:r w:rsidRPr="00647D31">
        <w:rPr>
          <w:szCs w:val="24"/>
        </w:rPr>
        <w:t xml:space="preserve">Le </w:t>
      </w:r>
      <w:r w:rsidRPr="00647D31">
        <w:rPr>
          <w:i/>
          <w:szCs w:val="24"/>
        </w:rPr>
        <w:t>O</w:t>
      </w:r>
      <w:r w:rsidRPr="00647D31">
        <w:rPr>
          <w:szCs w:val="24"/>
        </w:rPr>
        <w:t xml:space="preserve"> be the intersection of the both diagonal </w:t>
      </w:r>
      <w:r w:rsidRPr="00647D31">
        <w:rPr>
          <w:i/>
          <w:szCs w:val="24"/>
        </w:rPr>
        <w:t>AC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BD</w:t>
      </w:r>
      <w:r w:rsidRPr="00647D31">
        <w:rPr>
          <w:szCs w:val="24"/>
        </w:rPr>
        <w:t>.</w:t>
      </w:r>
    </w:p>
    <w:p w14:paraId="3013F8C0" w14:textId="77777777" w:rsidR="00A303D7" w:rsidRPr="00647D31" w:rsidRDefault="00A303D7" w:rsidP="003D4D88">
      <w:pPr>
        <w:ind w:left="360"/>
        <w:rPr>
          <w:szCs w:val="24"/>
        </w:rPr>
      </w:pPr>
      <w:r w:rsidRPr="00647D31">
        <w:rPr>
          <w:szCs w:val="24"/>
        </w:rPr>
        <w:t xml:space="preserve">From the triangles </w:t>
      </w:r>
      <w:r w:rsidRPr="00647D31">
        <w:rPr>
          <w:i/>
          <w:szCs w:val="24"/>
        </w:rPr>
        <w:t>BEM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BCF</w:t>
      </w:r>
      <w:r w:rsidRPr="00647D31">
        <w:rPr>
          <w:szCs w:val="24"/>
        </w:rPr>
        <w:t xml:space="preserve">, and since </w:t>
      </w:r>
      <w:r w:rsidRPr="00647D31">
        <w:rPr>
          <w:position w:val="-10"/>
          <w:szCs w:val="24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59878387" r:id="rId715"/>
        </w:object>
      </w:r>
    </w:p>
    <w:p w14:paraId="093ABBCA" w14:textId="5AB9C025" w:rsidR="00A303D7" w:rsidRPr="00647D31" w:rsidRDefault="00A303D7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59878388" r:id="rId717"/>
        </w:object>
      </w:r>
    </w:p>
    <w:p w14:paraId="06611DFC" w14:textId="5FBE7A86" w:rsidR="00E62AF9" w:rsidRPr="00647D31" w:rsidRDefault="00C235DD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Similar, </w:t>
      </w:r>
      <w:r w:rsidRPr="00647D31">
        <w:rPr>
          <w:position w:val="-10"/>
          <w:szCs w:val="24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59878389" r:id="rId719"/>
        </w:object>
      </w:r>
    </w:p>
    <w:p w14:paraId="730AB902" w14:textId="012DE8EA" w:rsidR="00C235DD" w:rsidRPr="00647D31" w:rsidRDefault="00C235DD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59878390" r:id="rId721"/>
        </w:object>
      </w:r>
    </w:p>
    <w:p w14:paraId="340B0780" w14:textId="77777777" w:rsidR="00C235DD" w:rsidRPr="00647D31" w:rsidRDefault="00C235DD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59878391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E14698" w:rsidRPr="00647D31">
        <w:rPr>
          <w:position w:val="-20"/>
          <w:szCs w:val="24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59878392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="00E14698" w:rsidRPr="00647D31">
        <w:rPr>
          <w:position w:val="-20"/>
          <w:szCs w:val="24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59878393" r:id="rId727"/>
        </w:object>
      </w:r>
    </w:p>
    <w:p w14:paraId="67D193D8" w14:textId="59F851D0" w:rsidR="002C1F3D" w:rsidRPr="00647D31" w:rsidRDefault="002C1F3D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59878394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2"/>
          <w:szCs w:val="24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59878395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6"/>
          <w:szCs w:val="24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59878396" r:id="rId733"/>
        </w:object>
      </w:r>
    </w:p>
    <w:p w14:paraId="1335480D" w14:textId="327F3197" w:rsidR="00E14698" w:rsidRPr="00647D31" w:rsidRDefault="00905BB7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59878397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2"/>
          <w:szCs w:val="24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59878398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line="48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6"/>
          <w:szCs w:val="24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59878399" r:id="rId737"/>
        </w:object>
      </w:r>
    </w:p>
    <w:p w14:paraId="715FBD1A" w14:textId="408877EC" w:rsidR="00544A35" w:rsidRPr="00647D31" w:rsidRDefault="00F12A5A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; the diagonal </w:t>
      </w:r>
      <w:r w:rsidRPr="00647D31">
        <w:rPr>
          <w:i/>
          <w:szCs w:val="24"/>
        </w:rPr>
        <w:t>BD</w:t>
      </w:r>
      <w:r w:rsidRPr="00647D31">
        <w:rPr>
          <w:szCs w:val="24"/>
        </w:rPr>
        <w:t xml:space="preserve"> is divided in three equal parts</w:t>
      </w:r>
    </w:p>
    <w:p w14:paraId="0AE83CBD" w14:textId="7145970A" w:rsidR="00AC5515" w:rsidRPr="00647D31" w:rsidRDefault="00AC5515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pPr>
        <w:rPr>
          <w:szCs w:val="24"/>
        </w:rPr>
      </w:pPr>
      <w:r w:rsidRPr="00647D31">
        <w:rPr>
          <w:szCs w:val="24"/>
        </w:rPr>
        <w:t xml:space="preserve">Consider a triangle </w:t>
      </w:r>
      <w:r w:rsidRPr="00647D31">
        <w:rPr>
          <w:i/>
          <w:szCs w:val="24"/>
        </w:rPr>
        <w:t xml:space="preserve">ABC </w:t>
      </w:r>
      <w:r w:rsidRPr="00647D31">
        <w:rPr>
          <w:szCs w:val="24"/>
        </w:rPr>
        <w:t xml:space="preserve">with a bisector </w:t>
      </w:r>
      <w:r w:rsidRPr="00647D31">
        <w:rPr>
          <w:i/>
          <w:szCs w:val="24"/>
        </w:rPr>
        <w:t>AF</w:t>
      </w:r>
      <w:r w:rsidRPr="00647D31">
        <w:rPr>
          <w:szCs w:val="24"/>
        </w:rPr>
        <w:t xml:space="preserve"> of the angle </w:t>
      </w:r>
      <w:r w:rsidRPr="00647D31">
        <w:rPr>
          <w:i/>
          <w:szCs w:val="24"/>
        </w:rPr>
        <w:t>A</w:t>
      </w:r>
      <w:r w:rsidRPr="00647D31">
        <w:rPr>
          <w:szCs w:val="24"/>
        </w:rPr>
        <w:t xml:space="preserve">. by </w:t>
      </w:r>
      <w:r w:rsidRPr="00647D31">
        <w:rPr>
          <w:i/>
          <w:szCs w:val="24"/>
        </w:rPr>
        <w:t>F</w:t>
      </w:r>
      <w:r w:rsidRPr="00647D31">
        <w:rPr>
          <w:szCs w:val="24"/>
        </w:rPr>
        <w:t xml:space="preserve">, we lead </w:t>
      </w:r>
      <w:r w:rsidRPr="00647D31">
        <w:rPr>
          <w:i/>
          <w:szCs w:val="24"/>
        </w:rPr>
        <w:t>FE</w:t>
      </w:r>
      <w:r w:rsidRPr="00647D31">
        <w:rPr>
          <w:szCs w:val="24"/>
        </w:rPr>
        <w:t xml:space="preserve"> parallel to </w:t>
      </w:r>
      <w:r w:rsidRPr="00647D31">
        <w:rPr>
          <w:i/>
          <w:szCs w:val="24"/>
        </w:rPr>
        <w:t>AB</w:t>
      </w:r>
      <w:r w:rsidRPr="00647D31">
        <w:rPr>
          <w:szCs w:val="24"/>
        </w:rPr>
        <w:t xml:space="preserve">, and by </w:t>
      </w:r>
      <w:r w:rsidRPr="00647D31">
        <w:rPr>
          <w:i/>
          <w:szCs w:val="24"/>
        </w:rPr>
        <w:t>E</w:t>
      </w:r>
      <w:r w:rsidRPr="00647D31">
        <w:rPr>
          <w:szCs w:val="24"/>
        </w:rPr>
        <w:t xml:space="preserve"> we lead </w:t>
      </w:r>
      <w:r w:rsidRPr="00647D31">
        <w:rPr>
          <w:i/>
          <w:szCs w:val="24"/>
        </w:rPr>
        <w:t>ED</w:t>
      </w:r>
      <w:r w:rsidRPr="00647D31">
        <w:rPr>
          <w:szCs w:val="24"/>
        </w:rPr>
        <w:t xml:space="preserve"> parallel to </w:t>
      </w:r>
      <w:r w:rsidRPr="00647D31">
        <w:rPr>
          <w:i/>
          <w:szCs w:val="24"/>
        </w:rPr>
        <w:t>BC</w:t>
      </w:r>
      <w:r w:rsidRPr="00647D31">
        <w:rPr>
          <w:szCs w:val="24"/>
        </w:rPr>
        <w:t>.</w:t>
      </w:r>
    </w:p>
    <w:p w14:paraId="61F6CC81" w14:textId="6534B253" w:rsidR="000B459F" w:rsidRPr="00647D31" w:rsidRDefault="000B459F" w:rsidP="00B21038">
      <w:pPr>
        <w:spacing w:after="120"/>
        <w:rPr>
          <w:szCs w:val="24"/>
        </w:rPr>
      </w:pPr>
      <w:r w:rsidRPr="00647D31">
        <w:rPr>
          <w:szCs w:val="24"/>
        </w:rPr>
        <w:t xml:space="preserve">Prove that </w:t>
      </w:r>
      <w:r w:rsidRPr="00647D31">
        <w:rPr>
          <w:position w:val="-4"/>
          <w:szCs w:val="2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59878400" r:id="rId739"/>
        </w:object>
      </w:r>
    </w:p>
    <w:p w14:paraId="15C05F2F" w14:textId="7FD04C13" w:rsidR="006C469B" w:rsidRPr="00647D31" w:rsidRDefault="00AC5515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15AB5D2F" w14:textId="45CE6D0B" w:rsidR="00A00D2B" w:rsidRPr="00647D31" w:rsidRDefault="00B9300B" w:rsidP="003D4D88">
      <w:pPr>
        <w:spacing w:line="360" w:lineRule="auto"/>
        <w:ind w:left="360"/>
        <w:rPr>
          <w:szCs w:val="24"/>
        </w:rPr>
      </w:pPr>
      <w:r w:rsidRPr="00647D31">
        <w:rPr>
          <w:b/>
          <w:i/>
          <w:color w:val="385623" w:themeColor="accent6" w:themeShade="80"/>
          <w:szCs w:val="24"/>
        </w:rPr>
        <w:t>Given</w:t>
      </w:r>
      <w:r w:rsidRPr="00647D31">
        <w:rPr>
          <w:szCs w:val="24"/>
        </w:rPr>
        <w:t xml:space="preserve">: </w:t>
      </w:r>
      <w:r w:rsidRPr="00647D31">
        <w:rPr>
          <w:position w:val="-4"/>
          <w:szCs w:val="2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59878401" r:id="rId741"/>
        </w:object>
      </w:r>
      <w:r w:rsidRPr="00647D31">
        <w:rPr>
          <w:szCs w:val="24"/>
        </w:rPr>
        <w:t xml:space="preserve"> </w:t>
      </w:r>
    </w:p>
    <w:p w14:paraId="2D7F7B94" w14:textId="1B3A0DE6" w:rsidR="00B9300B" w:rsidRPr="00647D31" w:rsidRDefault="00BA173C" w:rsidP="003D4D88">
      <w:pPr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rPr>
          <w:szCs w:val="24"/>
        </w:rPr>
        <w:t xml:space="preserve">Since </w:t>
      </w:r>
      <w:r w:rsidR="00B9300B" w:rsidRPr="00647D31">
        <w:rPr>
          <w:position w:val="-10"/>
          <w:szCs w:val="24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59878402" r:id="rId744"/>
        </w:object>
      </w:r>
      <w:r w:rsidR="00B9300B" w:rsidRPr="00647D31">
        <w:rPr>
          <w:szCs w:val="24"/>
        </w:rPr>
        <w:t>, then</w:t>
      </w:r>
    </w:p>
    <w:p w14:paraId="7ABC280F" w14:textId="3F62919F" w:rsidR="00B9300B" w:rsidRPr="00647D31" w:rsidRDefault="00B9300B" w:rsidP="003D4D88">
      <w:pPr>
        <w:spacing w:line="360" w:lineRule="auto"/>
        <w:ind w:left="1080"/>
        <w:rPr>
          <w:szCs w:val="24"/>
        </w:rPr>
      </w:pPr>
      <w:r w:rsidRPr="00647D31">
        <w:rPr>
          <w:position w:val="-6"/>
          <w:szCs w:val="24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59878403" r:id="rId746"/>
        </w:object>
      </w:r>
    </w:p>
    <w:p w14:paraId="437954E8" w14:textId="775B3E47" w:rsidR="00044B9E" w:rsidRPr="00647D31" w:rsidRDefault="00044B9E" w:rsidP="003D4D88">
      <w:pPr>
        <w:ind w:left="720"/>
        <w:rPr>
          <w:szCs w:val="24"/>
        </w:rPr>
      </w:pPr>
      <w:r w:rsidRPr="00647D31">
        <w:rPr>
          <w:position w:val="-6"/>
          <w:szCs w:val="24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59878404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line="480" w:lineRule="auto"/>
        <w:ind w:left="72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59878405" r:id="rId750"/>
        </w:object>
      </w:r>
    </w:p>
    <w:p w14:paraId="058AF4AE" w14:textId="721781A7" w:rsidR="00044B9E" w:rsidRPr="00647D31" w:rsidRDefault="002F7DBD" w:rsidP="003D4D88">
      <w:pPr>
        <w:ind w:left="360"/>
        <w:rPr>
          <w:szCs w:val="24"/>
        </w:rPr>
      </w:pPr>
      <w:r w:rsidRPr="00647D31">
        <w:rPr>
          <w:szCs w:val="24"/>
        </w:rPr>
        <w:t xml:space="preserve">Consider the triangle </w:t>
      </w:r>
      <w:r w:rsidRPr="00647D31">
        <w:rPr>
          <w:i/>
          <w:szCs w:val="24"/>
        </w:rPr>
        <w:t>AEF</w:t>
      </w:r>
      <w:r w:rsidRPr="00647D31">
        <w:rPr>
          <w:szCs w:val="24"/>
        </w:rPr>
        <w:t>:</w:t>
      </w:r>
    </w:p>
    <w:p w14:paraId="0AD5E7C5" w14:textId="05DE8295" w:rsidR="002F7DBD" w:rsidRPr="00647D31" w:rsidRDefault="002F7DBD" w:rsidP="003D4D88">
      <w:pPr>
        <w:ind w:left="720"/>
        <w:rPr>
          <w:szCs w:val="24"/>
        </w:rPr>
      </w:pPr>
      <w:r w:rsidRPr="00647D31">
        <w:rPr>
          <w:position w:val="-6"/>
          <w:szCs w:val="24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59878406" r:id="rId752"/>
        </w:object>
      </w:r>
      <w:r w:rsidRPr="00647D31">
        <w:rPr>
          <w:szCs w:val="24"/>
        </w:rPr>
        <w:t xml:space="preserve"> </w:t>
      </w:r>
    </w:p>
    <w:p w14:paraId="444432B2" w14:textId="484D0FE0" w:rsidR="002F7DBD" w:rsidRPr="00647D31" w:rsidRDefault="002F7DBD" w:rsidP="003D4D88">
      <w:pPr>
        <w:ind w:left="720"/>
        <w:rPr>
          <w:szCs w:val="24"/>
        </w:rPr>
      </w:pPr>
      <w:r w:rsidRPr="00647D31">
        <w:rPr>
          <w:position w:val="-6"/>
          <w:szCs w:val="24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59878407" r:id="rId754"/>
        </w:object>
      </w:r>
    </w:p>
    <w:p w14:paraId="4F66DA3E" w14:textId="1AD3EF33" w:rsidR="002F7DBD" w:rsidRPr="00647D31" w:rsidRDefault="002F7DBD" w:rsidP="003D4D88">
      <w:pPr>
        <w:ind w:left="720"/>
        <w:rPr>
          <w:szCs w:val="24"/>
        </w:rPr>
      </w:pPr>
      <w:r w:rsidRPr="00647D31">
        <w:rPr>
          <w:position w:val="-6"/>
          <w:szCs w:val="24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59878408" r:id="rId756"/>
        </w:object>
      </w:r>
    </w:p>
    <w:p w14:paraId="4F8C2D40" w14:textId="170B472F" w:rsidR="002F7DBD" w:rsidRPr="00647D31" w:rsidRDefault="002F7DBD" w:rsidP="003D4D88">
      <w:pPr>
        <w:spacing w:line="360" w:lineRule="auto"/>
        <w:ind w:left="720"/>
        <w:rPr>
          <w:szCs w:val="24"/>
        </w:rPr>
      </w:pPr>
      <w:r w:rsidRPr="00647D31">
        <w:rPr>
          <w:position w:val="-4"/>
          <w:szCs w:val="2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59878409" r:id="rId758"/>
        </w:object>
      </w:r>
    </w:p>
    <w:p w14:paraId="77CEF5DB" w14:textId="03BC2D4A" w:rsidR="002F7DBD" w:rsidRPr="00647D31" w:rsidRDefault="002F7DBD" w:rsidP="003D4D88">
      <w:pPr>
        <w:ind w:left="360"/>
        <w:rPr>
          <w:szCs w:val="24"/>
        </w:rPr>
      </w:pPr>
      <w:r w:rsidRPr="00647D31">
        <w:rPr>
          <w:rFonts w:ascii="Cambria Math" w:hAnsi="Cambria Math" w:cs="Cambria Math"/>
          <w:szCs w:val="24"/>
        </w:rPr>
        <w:t>∴</w:t>
      </w:r>
      <w:r w:rsidRPr="00647D31">
        <w:rPr>
          <w:szCs w:val="24"/>
        </w:rPr>
        <w:t xml:space="preserve"> </w:t>
      </w:r>
      <w:r w:rsidR="00DC78E8" w:rsidRPr="00647D31">
        <w:rPr>
          <w:szCs w:val="24"/>
        </w:rPr>
        <w:t>T</w:t>
      </w:r>
      <w:r w:rsidRPr="00647D31">
        <w:rPr>
          <w:szCs w:val="24"/>
        </w:rPr>
        <w:t xml:space="preserve">riangle </w:t>
      </w:r>
      <w:r w:rsidRPr="00647D31">
        <w:rPr>
          <w:i/>
          <w:szCs w:val="24"/>
        </w:rPr>
        <w:t>AEF</w:t>
      </w:r>
      <w:r w:rsidRPr="00647D31">
        <w:rPr>
          <w:szCs w:val="24"/>
        </w:rPr>
        <w:t xml:space="preserve"> is </w:t>
      </w:r>
      <w:r w:rsidR="00506E93" w:rsidRPr="00647D31">
        <w:rPr>
          <w:szCs w:val="24"/>
        </w:rPr>
        <w:t>isosceles</w:t>
      </w:r>
    </w:p>
    <w:p w14:paraId="1143639F" w14:textId="4874E555" w:rsidR="00506E93" w:rsidRPr="00647D31" w:rsidRDefault="00DC78E8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59878410" r:id="rId760"/>
        </w:object>
      </w:r>
    </w:p>
    <w:p w14:paraId="32D5E39E" w14:textId="15ED87FB" w:rsidR="00774099" w:rsidRPr="00647D31" w:rsidRDefault="00774099" w:rsidP="003D4D88">
      <w:pPr>
        <w:ind w:left="360"/>
        <w:rPr>
          <w:szCs w:val="24"/>
        </w:rPr>
      </w:pPr>
      <w:r w:rsidRPr="00647D31">
        <w:rPr>
          <w:b/>
          <w:i/>
          <w:color w:val="385623" w:themeColor="accent6" w:themeShade="80"/>
          <w:szCs w:val="24"/>
        </w:rPr>
        <w:t>Given</w:t>
      </w:r>
      <w:r w:rsidRPr="00647D31">
        <w:rPr>
          <w:color w:val="385623" w:themeColor="accent6" w:themeShade="80"/>
          <w:szCs w:val="24"/>
        </w:rPr>
        <w:t xml:space="preserve"> </w:t>
      </w:r>
      <w:r w:rsidRPr="00647D31">
        <w:rPr>
          <w:position w:val="-10"/>
          <w:szCs w:val="24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59878411" r:id="rId762"/>
        </w:object>
      </w:r>
      <w:r w:rsidR="00C40360" w:rsidRPr="00647D31">
        <w:rPr>
          <w:szCs w:val="24"/>
        </w:rPr>
        <w:tab/>
      </w:r>
      <w:r w:rsidRPr="00647D31">
        <w:rPr>
          <w:szCs w:val="24"/>
        </w:rPr>
        <w:t xml:space="preserve">   &amp; </w:t>
      </w: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59878412" r:id="rId764"/>
        </w:object>
      </w:r>
    </w:p>
    <w:p w14:paraId="2ED6886D" w14:textId="3A632076" w:rsidR="00C26AF4" w:rsidRPr="00647D31" w:rsidRDefault="00CB48ED" w:rsidP="003D4D88">
      <w:pPr>
        <w:tabs>
          <w:tab w:val="left" w:pos="990"/>
        </w:tabs>
        <w:spacing w:line="360" w:lineRule="auto"/>
        <w:ind w:left="360"/>
        <w:rPr>
          <w:szCs w:val="24"/>
        </w:rPr>
      </w:pPr>
      <w:r w:rsidRPr="00647D31">
        <w:rPr>
          <w:i/>
          <w:szCs w:val="24"/>
        </w:rPr>
        <w:t>FEDB</w:t>
      </w:r>
      <w:r w:rsidRPr="00647D31">
        <w:rPr>
          <w:szCs w:val="24"/>
        </w:rPr>
        <w:t xml:space="preserve"> is a parallelogram;</w:t>
      </w:r>
    </w:p>
    <w:p w14:paraId="5B516773" w14:textId="1E7CA51A" w:rsidR="00C40360" w:rsidRPr="00647D31" w:rsidRDefault="00C40360" w:rsidP="003D4D88">
      <w:pPr>
        <w:tabs>
          <w:tab w:val="left" w:pos="990"/>
        </w:tabs>
        <w:ind w:left="360"/>
        <w:rPr>
          <w:szCs w:val="24"/>
        </w:rPr>
      </w:pPr>
      <w:r w:rsidRPr="00647D31">
        <w:rPr>
          <w:szCs w:val="24"/>
        </w:rPr>
        <w:t>Then</w:t>
      </w:r>
      <w:r w:rsidR="00C26AF4" w:rsidRPr="00647D31">
        <w:rPr>
          <w:szCs w:val="24"/>
        </w:rPr>
        <w:t>,</w:t>
      </w:r>
      <w:r w:rsidRPr="00647D31">
        <w:rPr>
          <w:szCs w:val="24"/>
        </w:rPr>
        <w:t xml:space="preserve"> </w:t>
      </w:r>
      <w:r w:rsidR="00C26AF4" w:rsidRPr="00647D31">
        <w:rPr>
          <w:position w:val="-10"/>
          <w:szCs w:val="24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59878413" r:id="rId766"/>
        </w:object>
      </w:r>
      <w:r w:rsidR="00C26AF4" w:rsidRPr="00647D31">
        <w:rPr>
          <w:szCs w:val="24"/>
        </w:rPr>
        <w:t xml:space="preserve"> </w:t>
      </w:r>
    </w:p>
    <w:p w14:paraId="6BFAD7D7" w14:textId="77777777" w:rsidR="00DC78E8" w:rsidRPr="00647D31" w:rsidRDefault="00DC78E8" w:rsidP="003D4D88">
      <w:pPr>
        <w:ind w:left="360"/>
        <w:rPr>
          <w:szCs w:val="24"/>
        </w:rPr>
      </w:pPr>
    </w:p>
    <w:p w14:paraId="6D22E747" w14:textId="77777777" w:rsidR="002F7DBD" w:rsidRPr="00647D31" w:rsidRDefault="002F7DBD" w:rsidP="003D4D88">
      <w:pPr>
        <w:ind w:left="360"/>
        <w:rPr>
          <w:szCs w:val="24"/>
        </w:rPr>
      </w:pPr>
    </w:p>
    <w:p w14:paraId="20F14FED" w14:textId="77777777" w:rsidR="00A00D2B" w:rsidRPr="00647D31" w:rsidRDefault="00A00D2B" w:rsidP="003D4D88">
      <w:pPr>
        <w:rPr>
          <w:szCs w:val="24"/>
        </w:rPr>
      </w:pPr>
    </w:p>
    <w:p w14:paraId="3474245C" w14:textId="49BF617D" w:rsidR="00AC5515" w:rsidRPr="00647D31" w:rsidRDefault="00AC5515" w:rsidP="003D4D88">
      <w:pPr>
        <w:rPr>
          <w:szCs w:val="24"/>
        </w:rPr>
      </w:pPr>
    </w:p>
    <w:p w14:paraId="4E0BE20F" w14:textId="77777777" w:rsidR="00AC5515" w:rsidRPr="00647D31" w:rsidRDefault="00AC5515" w:rsidP="003D4D88">
      <w:pPr>
        <w:rPr>
          <w:szCs w:val="24"/>
        </w:rPr>
      </w:pPr>
    </w:p>
    <w:p w14:paraId="2CBFBFD8" w14:textId="79EBA36A" w:rsidR="006A2CBC" w:rsidRPr="00647D31" w:rsidRDefault="006A2CBC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E53AB">
        <w:rPr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pPr>
        <w:rPr>
          <w:szCs w:val="24"/>
        </w:rPr>
      </w:pPr>
      <w:r w:rsidRPr="00647D31">
        <w:rPr>
          <w:szCs w:val="24"/>
        </w:rPr>
        <w:t xml:space="preserve">Given an isosceles trapezoid </w:t>
      </w:r>
      <w:r w:rsidRPr="00647D31">
        <w:rPr>
          <w:i/>
          <w:szCs w:val="24"/>
        </w:rPr>
        <w:t xml:space="preserve">ABCD </w:t>
      </w:r>
      <w:r w:rsidRPr="00647D31">
        <w:rPr>
          <w:position w:val="-14"/>
          <w:szCs w:val="2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59878414" r:id="rId768"/>
        </w:object>
      </w:r>
      <w:r w:rsidRPr="00647D31">
        <w:rPr>
          <w:szCs w:val="24"/>
        </w:rPr>
        <w:t xml:space="preserve"> with diagonals </w:t>
      </w:r>
      <w:r w:rsidRPr="00647D31">
        <w:rPr>
          <w:i/>
          <w:szCs w:val="24"/>
        </w:rPr>
        <w:t>AC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BD</w:t>
      </w:r>
      <w:r w:rsidRPr="00647D31">
        <w:rPr>
          <w:szCs w:val="24"/>
        </w:rPr>
        <w:t>.</w:t>
      </w:r>
      <w:r w:rsidR="001D50CC" w:rsidRPr="00647D31">
        <w:rPr>
          <w:szCs w:val="24"/>
        </w:rPr>
        <w:t xml:space="preserve"> The bisector of angles </w:t>
      </w:r>
      <w:r w:rsidR="001D50CC" w:rsidRPr="00647D31">
        <w:rPr>
          <w:position w:val="-4"/>
          <w:szCs w:val="2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59878415" r:id="rId770"/>
        </w:object>
      </w:r>
      <w:r w:rsidR="001D50CC" w:rsidRPr="00647D31">
        <w:rPr>
          <w:szCs w:val="24"/>
        </w:rPr>
        <w:t xml:space="preserve">  and </w:t>
      </w:r>
      <w:r w:rsidR="001D50CC" w:rsidRPr="00647D31">
        <w:rPr>
          <w:position w:val="-4"/>
          <w:szCs w:val="2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59878416" r:id="rId772"/>
        </w:object>
      </w:r>
      <w:r w:rsidR="001D50CC" w:rsidRPr="00647D31">
        <w:rPr>
          <w:szCs w:val="24"/>
        </w:rPr>
        <w:t xml:space="preserve"> intersect in </w:t>
      </w:r>
      <w:r w:rsidR="001D50CC" w:rsidRPr="00647D31">
        <w:rPr>
          <w:i/>
          <w:szCs w:val="24"/>
        </w:rPr>
        <w:t>F</w:t>
      </w:r>
      <w:r w:rsidR="001D50CC" w:rsidRPr="00647D31">
        <w:rPr>
          <w:szCs w:val="24"/>
        </w:rPr>
        <w:t xml:space="preserve">, and the bisector of angles </w:t>
      </w:r>
      <w:r w:rsidR="001D50CC" w:rsidRPr="00647D31">
        <w:rPr>
          <w:position w:val="-6"/>
          <w:szCs w:val="24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59878417" r:id="rId774"/>
        </w:object>
      </w:r>
      <w:r w:rsidR="001D50CC" w:rsidRPr="00647D31">
        <w:rPr>
          <w:szCs w:val="24"/>
        </w:rPr>
        <w:t xml:space="preserve">  and </w:t>
      </w:r>
      <w:r w:rsidR="001D50CC" w:rsidRPr="00647D31">
        <w:rPr>
          <w:position w:val="-6"/>
          <w:szCs w:val="24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59878418" r:id="rId776"/>
        </w:object>
      </w:r>
      <w:r w:rsidR="001D50CC" w:rsidRPr="00647D31">
        <w:rPr>
          <w:szCs w:val="24"/>
        </w:rPr>
        <w:t xml:space="preserve"> intersect in </w:t>
      </w:r>
      <w:r w:rsidR="001D50CC" w:rsidRPr="00647D31">
        <w:rPr>
          <w:i/>
          <w:szCs w:val="24"/>
        </w:rPr>
        <w:t>G</w:t>
      </w:r>
      <w:r w:rsidR="001D50CC" w:rsidRPr="00647D31">
        <w:rPr>
          <w:szCs w:val="24"/>
        </w:rPr>
        <w:t>.</w:t>
      </w:r>
    </w:p>
    <w:p w14:paraId="7537D1C1" w14:textId="153068CE" w:rsidR="006A2CBC" w:rsidRPr="00647D31" w:rsidRDefault="00BA5D18" w:rsidP="00AE53AB">
      <w:pPr>
        <w:spacing w:after="120"/>
        <w:rPr>
          <w:szCs w:val="24"/>
        </w:rPr>
      </w:pPr>
      <w:r w:rsidRPr="00647D31">
        <w:rPr>
          <w:szCs w:val="24"/>
        </w:rPr>
        <w:t>Demonstrate</w:t>
      </w:r>
      <w:r w:rsidR="006A2CBC" w:rsidRPr="00647D31">
        <w:rPr>
          <w:szCs w:val="24"/>
        </w:rPr>
        <w:t xml:space="preserve"> that </w:t>
      </w:r>
      <w:r w:rsidRPr="00647D31">
        <w:rPr>
          <w:i/>
          <w:szCs w:val="24"/>
        </w:rPr>
        <w:t>FG</w:t>
      </w:r>
      <w:r w:rsidRPr="00647D31">
        <w:rPr>
          <w:szCs w:val="24"/>
        </w:rPr>
        <w:t xml:space="preserve"> is parallel to </w:t>
      </w:r>
      <w:r w:rsidRPr="00647D31">
        <w:rPr>
          <w:i/>
          <w:szCs w:val="24"/>
        </w:rPr>
        <w:t>AB</w:t>
      </w:r>
      <w:r w:rsidR="00AE53AB">
        <w:rPr>
          <w:szCs w:val="24"/>
        </w:rPr>
        <w:t>.</w:t>
      </w:r>
    </w:p>
    <w:p w14:paraId="7976D3C5" w14:textId="77777777" w:rsidR="006A2CBC" w:rsidRPr="00647D31" w:rsidRDefault="006A2CBC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46E0A282" w14:textId="27864617" w:rsidR="00C66F33" w:rsidRPr="00647D31" w:rsidRDefault="00C66F33" w:rsidP="00543720">
      <w:pPr>
        <w:spacing w:line="360" w:lineRule="auto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Consider the 2 triangles </w:t>
      </w:r>
      <w:r w:rsidRPr="00647D31">
        <w:rPr>
          <w:i/>
          <w:szCs w:val="24"/>
        </w:rPr>
        <w:t>ABD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ABC</w:t>
      </w:r>
      <w:r w:rsidR="00D302ED" w:rsidRPr="00647D31">
        <w:rPr>
          <w:szCs w:val="24"/>
        </w:rPr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ind w:left="1080"/>
        <w:rPr>
          <w:szCs w:val="24"/>
        </w:rPr>
      </w:pPr>
      <w:r w:rsidRPr="00647D31">
        <w:rPr>
          <w:szCs w:val="24"/>
        </w:rPr>
        <w:t xml:space="preserve">Both has the </w:t>
      </w:r>
      <w:r w:rsidRPr="00647D31">
        <w:rPr>
          <w:i/>
          <w:szCs w:val="24"/>
        </w:rPr>
        <w:t>AB</w:t>
      </w:r>
      <w:r w:rsidRPr="00647D31">
        <w:rPr>
          <w:szCs w:val="24"/>
        </w:rPr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line="360" w:lineRule="auto"/>
        <w:ind w:left="1080"/>
        <w:rPr>
          <w:szCs w:val="24"/>
        </w:rPr>
      </w:pPr>
      <w:r w:rsidRPr="00647D31">
        <w:rPr>
          <w:position w:val="-6"/>
          <w:szCs w:val="24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59878419" r:id="rId779"/>
        </w:object>
      </w:r>
      <w:r w:rsidRPr="00647D31">
        <w:rPr>
          <w:szCs w:val="24"/>
        </w:rPr>
        <w:t xml:space="preserve"> </w:t>
      </w:r>
    </w:p>
    <w:p w14:paraId="797A6638" w14:textId="240959AE" w:rsidR="00BA173C" w:rsidRPr="00647D31" w:rsidRDefault="00D302ED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>That implies to:</w:t>
      </w:r>
      <w:r w:rsidRPr="00647D31">
        <w:rPr>
          <w:szCs w:val="24"/>
        </w:rPr>
        <w:tab/>
        <w:t xml:space="preserve"> </w:t>
      </w:r>
      <w:r w:rsidRPr="00647D31">
        <w:rPr>
          <w:position w:val="-6"/>
          <w:szCs w:val="24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59878420" r:id="rId781"/>
        </w:object>
      </w:r>
    </w:p>
    <w:p w14:paraId="439A6B3B" w14:textId="10607946" w:rsidR="00D302ED" w:rsidRPr="00647D31" w:rsidRDefault="00D302ED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i/>
          <w:szCs w:val="24"/>
        </w:rPr>
        <w:t>BF</w:t>
      </w:r>
      <w:r w:rsidRPr="00647D31">
        <w:rPr>
          <w:szCs w:val="24"/>
        </w:rPr>
        <w:t xml:space="preserve"> is the bisector of the angle </w:t>
      </w:r>
      <w:r w:rsidRPr="00647D31">
        <w:rPr>
          <w:position w:val="-4"/>
          <w:szCs w:val="2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59878421" r:id="rId783"/>
        </w:object>
      </w:r>
      <w:r w:rsidRPr="00647D31">
        <w:rPr>
          <w:szCs w:val="24"/>
        </w:rPr>
        <w:t xml:space="preserve"> </w:t>
      </w:r>
    </w:p>
    <w:p w14:paraId="4C7A96C9" w14:textId="65C4822A" w:rsidR="00D302ED" w:rsidRPr="00647D31" w:rsidRDefault="00D302ED" w:rsidP="003D4D88">
      <w:pPr>
        <w:spacing w:line="360" w:lineRule="auto"/>
        <w:ind w:left="360"/>
        <w:rPr>
          <w:szCs w:val="24"/>
        </w:rPr>
      </w:pPr>
      <w:r w:rsidRPr="00647D31">
        <w:rPr>
          <w:position w:val="-4"/>
          <w:szCs w:val="2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59878422" r:id="rId785"/>
        </w:object>
      </w:r>
    </w:p>
    <w:p w14:paraId="3A7C38D0" w14:textId="6DCDBB3E" w:rsidR="008431F1" w:rsidRPr="00647D31" w:rsidRDefault="008431F1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59878423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59878424" r:id="rId789"/>
        </w:object>
      </w:r>
      <w:r w:rsidRPr="00647D31">
        <w:rPr>
          <w:szCs w:val="24"/>
        </w:rPr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59878425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59878426" r:id="rId793"/>
        </w:object>
      </w:r>
    </w:p>
    <w:p w14:paraId="45B3F6A1" w14:textId="1E97FBAF" w:rsidR="00D302ED" w:rsidRPr="00647D31" w:rsidRDefault="00CA262A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59878427" r:id="rId795"/>
        </w:object>
      </w:r>
    </w:p>
    <w:p w14:paraId="447F49E8" w14:textId="401C4045" w:rsidR="008431F1" w:rsidRPr="00647D31" w:rsidRDefault="00C204E5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From the 2 triangles </w:t>
      </w:r>
      <w:r w:rsidRPr="00647D31">
        <w:rPr>
          <w:i/>
          <w:szCs w:val="24"/>
        </w:rPr>
        <w:t>AFB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ind w:left="1080"/>
        <w:rPr>
          <w:szCs w:val="24"/>
        </w:rPr>
      </w:pPr>
      <w:r w:rsidRPr="00647D31">
        <w:rPr>
          <w:szCs w:val="24"/>
        </w:rPr>
        <w:t xml:space="preserve">Both has the </w:t>
      </w:r>
      <w:r w:rsidRPr="00647D31">
        <w:rPr>
          <w:i/>
          <w:szCs w:val="24"/>
        </w:rPr>
        <w:t>AB</w:t>
      </w:r>
      <w:r w:rsidRPr="00647D31">
        <w:rPr>
          <w:szCs w:val="24"/>
        </w:rPr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line="480" w:lineRule="auto"/>
        <w:ind w:left="1080"/>
        <w:rPr>
          <w:szCs w:val="24"/>
        </w:rPr>
      </w:pPr>
      <w:r w:rsidRPr="00647D31">
        <w:rPr>
          <w:position w:val="-6"/>
          <w:szCs w:val="24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59878428" r:id="rId797"/>
        </w:object>
      </w:r>
      <w:r w:rsidRPr="00647D31">
        <w:rPr>
          <w:szCs w:val="24"/>
        </w:rPr>
        <w:t xml:space="preserve"> </w:t>
      </w:r>
    </w:p>
    <w:p w14:paraId="21634C7F" w14:textId="7D41003C" w:rsidR="00BA173C" w:rsidRPr="00647D31" w:rsidRDefault="00C204E5" w:rsidP="003D4D88">
      <w:pPr>
        <w:spacing w:line="360" w:lineRule="auto"/>
        <w:ind w:left="360"/>
        <w:rPr>
          <w:szCs w:val="24"/>
        </w:rPr>
      </w:pPr>
      <w:r w:rsidRPr="00647D31">
        <w:rPr>
          <w:position w:val="-14"/>
          <w:szCs w:val="2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59878429" r:id="rId799"/>
        </w:object>
      </w:r>
    </w:p>
    <w:p w14:paraId="762DAE1F" w14:textId="620ED05C" w:rsidR="00513972" w:rsidRPr="00647D31" w:rsidRDefault="00513972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pPr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be the middle points of the </w:t>
      </w:r>
      <w:r w:rsidR="00BE1320" w:rsidRPr="00647D31">
        <w:rPr>
          <w:szCs w:val="24"/>
        </w:rPr>
        <w:t xml:space="preserve">bases </w:t>
      </w:r>
      <w:r w:rsidR="00BE1320" w:rsidRPr="00647D31">
        <w:rPr>
          <w:i/>
          <w:szCs w:val="24"/>
        </w:rPr>
        <w:t>AB</w:t>
      </w:r>
      <w:r w:rsidR="00BE1320" w:rsidRPr="00647D31">
        <w:rPr>
          <w:szCs w:val="24"/>
        </w:rPr>
        <w:t xml:space="preserve"> and </w:t>
      </w:r>
      <w:r w:rsidR="00BE1320" w:rsidRPr="00647D31">
        <w:rPr>
          <w:i/>
          <w:szCs w:val="24"/>
        </w:rPr>
        <w:t>CD</w:t>
      </w:r>
      <w:r w:rsidR="00BE1320" w:rsidRPr="00647D31">
        <w:rPr>
          <w:szCs w:val="24"/>
        </w:rPr>
        <w:t xml:space="preserve"> of a</w:t>
      </w:r>
      <w:r w:rsidRPr="00647D31">
        <w:rPr>
          <w:szCs w:val="24"/>
        </w:rPr>
        <w:t xml:space="preserve"> trapezoid </w:t>
      </w:r>
      <w:r w:rsidRPr="00647D31">
        <w:rPr>
          <w:i/>
          <w:szCs w:val="24"/>
        </w:rPr>
        <w:t>ABCD</w:t>
      </w:r>
      <w:r w:rsidRPr="00647D31">
        <w:rPr>
          <w:szCs w:val="24"/>
        </w:rPr>
        <w:t>.</w:t>
      </w:r>
    </w:p>
    <w:p w14:paraId="5CB549DF" w14:textId="79A0DA98" w:rsidR="008E5CF1" w:rsidRPr="00647D31" w:rsidRDefault="008E5CF1" w:rsidP="003D4D88">
      <w:pPr>
        <w:spacing w:line="360" w:lineRule="auto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i/>
          <w:szCs w:val="24"/>
        </w:rPr>
        <w:t>P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Q</w:t>
      </w:r>
      <w:r w:rsidRPr="00647D31">
        <w:rPr>
          <w:szCs w:val="24"/>
        </w:rPr>
        <w:t xml:space="preserve"> be the middle points of the </w:t>
      </w:r>
      <w:proofErr w:type="gramStart"/>
      <w:r w:rsidRPr="00647D31">
        <w:rPr>
          <w:szCs w:val="24"/>
        </w:rPr>
        <w:t>diagonals</w:t>
      </w:r>
      <w:proofErr w:type="gramEnd"/>
      <w:r w:rsidRPr="00647D31">
        <w:rPr>
          <w:szCs w:val="24"/>
        </w:rPr>
        <w:t xml:space="preserve"> </w:t>
      </w:r>
      <w:r w:rsidRPr="00647D31">
        <w:rPr>
          <w:i/>
          <w:szCs w:val="24"/>
        </w:rPr>
        <w:t>AC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BD</w:t>
      </w:r>
      <w:r w:rsidRPr="00647D31">
        <w:rPr>
          <w:szCs w:val="24"/>
        </w:rPr>
        <w:t xml:space="preserve"> respectively.</w:t>
      </w:r>
    </w:p>
    <w:p w14:paraId="24EB802C" w14:textId="08A36096" w:rsidR="008E5CF1" w:rsidRPr="00647D31" w:rsidRDefault="00B67A97" w:rsidP="00C07CC5">
      <w:pPr>
        <w:spacing w:after="120"/>
        <w:rPr>
          <w:szCs w:val="24"/>
        </w:rPr>
      </w:pPr>
      <w:r w:rsidRPr="00647D31">
        <w:rPr>
          <w:szCs w:val="24"/>
        </w:rPr>
        <w:t xml:space="preserve">Demonstrate that the angles </w:t>
      </w:r>
      <w:r w:rsidRPr="00647D31">
        <w:rPr>
          <w:position w:val="-4"/>
          <w:szCs w:val="2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59878430" r:id="rId801"/>
        </w:object>
      </w:r>
      <w:r w:rsidRPr="00647D31">
        <w:rPr>
          <w:szCs w:val="24"/>
        </w:rPr>
        <w:t xml:space="preserve"> and </w:t>
      </w:r>
      <w:r w:rsidRPr="00647D31">
        <w:rPr>
          <w:position w:val="-6"/>
          <w:szCs w:val="24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59878431" r:id="rId803"/>
        </w:object>
      </w:r>
      <w:r w:rsidRPr="00647D31">
        <w:rPr>
          <w:szCs w:val="24"/>
        </w:rPr>
        <w:t xml:space="preserve"> of quadrilateral </w:t>
      </w:r>
      <w:r w:rsidRPr="00647D31">
        <w:rPr>
          <w:i/>
          <w:szCs w:val="24"/>
        </w:rPr>
        <w:t>MNPQ</w:t>
      </w:r>
      <w:r w:rsidRPr="00647D31">
        <w:rPr>
          <w:szCs w:val="24"/>
        </w:rPr>
        <w:t xml:space="preserve"> are equals to the angle formed by extending the sides not parallel to </w:t>
      </w:r>
      <w:r w:rsidRPr="00647D31">
        <w:rPr>
          <w:i/>
          <w:szCs w:val="24"/>
        </w:rPr>
        <w:t>BC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AD</w:t>
      </w:r>
      <w:r w:rsidRPr="00647D31">
        <w:rPr>
          <w:szCs w:val="24"/>
        </w:rPr>
        <w:t xml:space="preserve">, where intersect at point </w:t>
      </w:r>
      <w:r w:rsidRPr="00647D31">
        <w:rPr>
          <w:i/>
          <w:szCs w:val="24"/>
        </w:rPr>
        <w:t>E</w:t>
      </w:r>
      <w:r w:rsidRPr="00647D31">
        <w:rPr>
          <w:szCs w:val="24"/>
        </w:rPr>
        <w:t>.</w:t>
      </w:r>
    </w:p>
    <w:p w14:paraId="650B4417" w14:textId="77777777" w:rsidR="00513972" w:rsidRPr="00647D31" w:rsidRDefault="00513972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6D5C367B" w14:textId="0A5C2AAC" w:rsidR="00513972" w:rsidRPr="00647D31" w:rsidRDefault="00E73429" w:rsidP="003D4D88">
      <w:pPr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rPr>
          <w:szCs w:val="24"/>
        </w:rPr>
        <w:t xml:space="preserve">Since </w:t>
      </w:r>
      <w:r w:rsidR="00C937DD" w:rsidRPr="00647D31">
        <w:rPr>
          <w:i/>
          <w:szCs w:val="24"/>
        </w:rPr>
        <w:t>N</w:t>
      </w:r>
      <w:r w:rsidR="00C937DD" w:rsidRPr="00647D31">
        <w:rPr>
          <w:szCs w:val="24"/>
        </w:rPr>
        <w:t xml:space="preserve"> is the mid-point of the side </w:t>
      </w:r>
      <w:r w:rsidR="00C937DD" w:rsidRPr="00647D31">
        <w:rPr>
          <w:i/>
          <w:szCs w:val="24"/>
        </w:rPr>
        <w:t>DC</w:t>
      </w:r>
      <w:r w:rsidR="00C937DD" w:rsidRPr="00647D31">
        <w:rPr>
          <w:szCs w:val="24"/>
        </w:rPr>
        <w:t>, and</w:t>
      </w:r>
    </w:p>
    <w:p w14:paraId="1DE5F334" w14:textId="03690A96" w:rsidR="00C937DD" w:rsidRPr="00647D31" w:rsidRDefault="00C937DD" w:rsidP="003D4D88">
      <w:pPr>
        <w:ind w:left="360"/>
        <w:rPr>
          <w:szCs w:val="24"/>
        </w:rPr>
      </w:pPr>
      <w:r w:rsidRPr="00647D31">
        <w:rPr>
          <w:i/>
          <w:szCs w:val="24"/>
        </w:rPr>
        <w:t>P</w:t>
      </w:r>
      <w:r w:rsidRPr="00647D31">
        <w:rPr>
          <w:szCs w:val="24"/>
        </w:rPr>
        <w:t xml:space="preserve"> is the mid-point of the side </w:t>
      </w:r>
      <w:r w:rsidRPr="00647D31">
        <w:rPr>
          <w:i/>
          <w:szCs w:val="24"/>
        </w:rPr>
        <w:t>AC</w:t>
      </w:r>
      <w:r w:rsidRPr="00647D31">
        <w:rPr>
          <w:szCs w:val="24"/>
        </w:rPr>
        <w:t>, then</w:t>
      </w:r>
    </w:p>
    <w:p w14:paraId="709472CB" w14:textId="63929B49" w:rsidR="00C937DD" w:rsidRPr="00647D31" w:rsidRDefault="00C937DD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59878432" r:id="rId806"/>
        </w:object>
      </w:r>
    </w:p>
    <w:p w14:paraId="043AF06C" w14:textId="66745200" w:rsidR="00E73429" w:rsidRPr="00647D31" w:rsidRDefault="00E73429" w:rsidP="003D4D88">
      <w:pPr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is the mid-point of the side </w:t>
      </w:r>
      <w:r w:rsidRPr="00647D31">
        <w:rPr>
          <w:i/>
          <w:szCs w:val="24"/>
        </w:rPr>
        <w:t>AB</w:t>
      </w:r>
      <w:r w:rsidRPr="00647D31">
        <w:rPr>
          <w:szCs w:val="24"/>
        </w:rPr>
        <w:t>, and</w:t>
      </w:r>
    </w:p>
    <w:p w14:paraId="642619E7" w14:textId="069F6342" w:rsidR="00E73429" w:rsidRPr="00647D31" w:rsidRDefault="00E73429" w:rsidP="003D4D88">
      <w:pPr>
        <w:ind w:left="360"/>
        <w:rPr>
          <w:szCs w:val="24"/>
        </w:rPr>
      </w:pPr>
      <w:r w:rsidRPr="00647D31">
        <w:rPr>
          <w:i/>
          <w:szCs w:val="24"/>
        </w:rPr>
        <w:t>Q</w:t>
      </w:r>
      <w:r w:rsidRPr="00647D31">
        <w:rPr>
          <w:szCs w:val="24"/>
        </w:rPr>
        <w:t xml:space="preserve"> is the mid-point of the side </w:t>
      </w:r>
      <w:r w:rsidRPr="00647D31">
        <w:rPr>
          <w:i/>
          <w:szCs w:val="24"/>
        </w:rPr>
        <w:t>DB</w:t>
      </w:r>
      <w:r w:rsidRPr="00647D31">
        <w:rPr>
          <w:szCs w:val="24"/>
        </w:rPr>
        <w:t>, then</w:t>
      </w:r>
    </w:p>
    <w:p w14:paraId="24BC9560" w14:textId="7CB13B17" w:rsidR="00E73429" w:rsidRPr="00647D31" w:rsidRDefault="00E73429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59878433" r:id="rId808"/>
        </w:object>
      </w:r>
    </w:p>
    <w:p w14:paraId="72F5E69C" w14:textId="17074250" w:rsidR="00C937DD" w:rsidRPr="00647D31" w:rsidRDefault="0030695E" w:rsidP="003D4D88">
      <w:pPr>
        <w:spacing w:line="48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59878434" r:id="rId810"/>
        </w:object>
      </w:r>
    </w:p>
    <w:p w14:paraId="296A5D92" w14:textId="6B974CD3" w:rsidR="00C937DD" w:rsidRPr="00647D31" w:rsidRDefault="009F722C" w:rsidP="003D4D88">
      <w:pPr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is the mid-point of the side </w:t>
      </w:r>
      <w:r w:rsidRPr="00647D31">
        <w:rPr>
          <w:i/>
          <w:szCs w:val="24"/>
        </w:rPr>
        <w:t>DC</w:t>
      </w:r>
      <w:r w:rsidRPr="00647D31">
        <w:rPr>
          <w:szCs w:val="24"/>
        </w:rPr>
        <w:t>, and</w:t>
      </w:r>
    </w:p>
    <w:p w14:paraId="22C96196" w14:textId="4982094F" w:rsidR="00DB5C29" w:rsidRPr="00647D31" w:rsidRDefault="009F722C" w:rsidP="003D4D88">
      <w:pPr>
        <w:ind w:left="360"/>
        <w:rPr>
          <w:szCs w:val="24"/>
        </w:rPr>
      </w:pPr>
      <w:r w:rsidRPr="00647D31">
        <w:rPr>
          <w:i/>
          <w:szCs w:val="24"/>
        </w:rPr>
        <w:t>Q</w:t>
      </w:r>
      <w:r w:rsidRPr="00647D31">
        <w:rPr>
          <w:szCs w:val="24"/>
        </w:rPr>
        <w:t xml:space="preserve"> is the mid-point of the side </w:t>
      </w:r>
      <w:r w:rsidRPr="00647D31">
        <w:rPr>
          <w:i/>
          <w:szCs w:val="24"/>
        </w:rPr>
        <w:t>DB</w:t>
      </w:r>
      <w:r w:rsidRPr="00647D31">
        <w:rPr>
          <w:szCs w:val="24"/>
        </w:rPr>
        <w:t>, then</w:t>
      </w:r>
    </w:p>
    <w:p w14:paraId="5886D53C" w14:textId="77777777" w:rsidR="007C2E4F" w:rsidRPr="00647D31" w:rsidRDefault="007C2E4F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59878435" r:id="rId812"/>
        </w:object>
      </w:r>
    </w:p>
    <w:p w14:paraId="329C9730" w14:textId="77777777" w:rsidR="007C2E4F" w:rsidRPr="00647D31" w:rsidRDefault="007C2E4F" w:rsidP="003D4D88">
      <w:pPr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is the mid-point of the side </w:t>
      </w:r>
      <w:r w:rsidRPr="00647D31">
        <w:rPr>
          <w:i/>
          <w:szCs w:val="24"/>
        </w:rPr>
        <w:t>AB</w:t>
      </w:r>
      <w:r w:rsidRPr="00647D31">
        <w:rPr>
          <w:szCs w:val="24"/>
        </w:rPr>
        <w:t>, and</w:t>
      </w:r>
    </w:p>
    <w:p w14:paraId="1D065417" w14:textId="77777777" w:rsidR="007C2E4F" w:rsidRPr="00647D31" w:rsidRDefault="007C2E4F" w:rsidP="003D4D88">
      <w:pPr>
        <w:ind w:left="360"/>
        <w:rPr>
          <w:szCs w:val="24"/>
        </w:rPr>
      </w:pPr>
      <w:r w:rsidRPr="00647D31">
        <w:rPr>
          <w:i/>
          <w:szCs w:val="24"/>
        </w:rPr>
        <w:t>P</w:t>
      </w:r>
      <w:r w:rsidRPr="00647D31">
        <w:rPr>
          <w:szCs w:val="24"/>
        </w:rPr>
        <w:t xml:space="preserve"> is the mid-point of the side </w:t>
      </w:r>
      <w:r w:rsidRPr="00647D31">
        <w:rPr>
          <w:i/>
          <w:szCs w:val="24"/>
        </w:rPr>
        <w:t>AC</w:t>
      </w:r>
      <w:r w:rsidRPr="00647D31">
        <w:rPr>
          <w:szCs w:val="24"/>
        </w:rPr>
        <w:t>, then</w:t>
      </w:r>
    </w:p>
    <w:p w14:paraId="16D4AC9B" w14:textId="77777777" w:rsidR="007C2E4F" w:rsidRPr="00647D31" w:rsidRDefault="007C2E4F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59878436" r:id="rId814"/>
        </w:object>
      </w:r>
    </w:p>
    <w:p w14:paraId="78D6142A" w14:textId="5B239CDF" w:rsidR="007C2E4F" w:rsidRPr="00647D31" w:rsidRDefault="007C2E4F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59878437" r:id="rId816"/>
        </w:object>
      </w:r>
    </w:p>
    <w:p w14:paraId="03F5B8A2" w14:textId="771E4C72" w:rsidR="009F722C" w:rsidRPr="00647D31" w:rsidRDefault="00C357EA" w:rsidP="003D4D88">
      <w:pPr>
        <w:spacing w:line="360" w:lineRule="auto"/>
        <w:ind w:left="360"/>
        <w:rPr>
          <w:szCs w:val="24"/>
        </w:rPr>
      </w:pPr>
      <w:r w:rsidRPr="00647D31">
        <w:rPr>
          <w:position w:val="-30"/>
          <w:szCs w:val="24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59878438" r:id="rId818"/>
        </w:object>
      </w:r>
    </w:p>
    <w:p w14:paraId="20E2A0F9" w14:textId="465BDE09" w:rsidR="00C357EA" w:rsidRPr="00647D31" w:rsidRDefault="00C357EA" w:rsidP="003D4D88">
      <w:pPr>
        <w:ind w:left="360"/>
        <w:rPr>
          <w:szCs w:val="24"/>
        </w:rPr>
      </w:pPr>
      <w:r w:rsidRPr="00647D31">
        <w:rPr>
          <w:position w:val="-16"/>
          <w:szCs w:val="24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59878439" r:id="rId820"/>
        </w:object>
      </w:r>
      <w:r w:rsidRPr="00647D31">
        <w:rPr>
          <w:szCs w:val="24"/>
        </w:rPr>
        <w:t xml:space="preserve"> </w:t>
      </w:r>
    </w:p>
    <w:p w14:paraId="04B8E104" w14:textId="77777777" w:rsidR="009F722C" w:rsidRPr="00647D31" w:rsidRDefault="009F722C" w:rsidP="003D4D88">
      <w:pPr>
        <w:ind w:left="360"/>
        <w:rPr>
          <w:szCs w:val="24"/>
        </w:rPr>
      </w:pPr>
    </w:p>
    <w:p w14:paraId="439D18D7" w14:textId="77777777" w:rsidR="009F722C" w:rsidRPr="00647D31" w:rsidRDefault="009F722C" w:rsidP="003D4D88">
      <w:pPr>
        <w:ind w:left="360"/>
        <w:rPr>
          <w:szCs w:val="24"/>
        </w:rPr>
      </w:pPr>
    </w:p>
    <w:p w14:paraId="2D38F809" w14:textId="77777777" w:rsidR="00DB5C29" w:rsidRPr="00647D31" w:rsidRDefault="00DB5C29" w:rsidP="003D4D88">
      <w:pPr>
        <w:rPr>
          <w:szCs w:val="24"/>
        </w:rPr>
      </w:pPr>
    </w:p>
    <w:p w14:paraId="08FD324E" w14:textId="747F9E71" w:rsidR="00AB710A" w:rsidRPr="00647D31" w:rsidRDefault="00AB710A" w:rsidP="003D4D88">
      <w:pPr>
        <w:rPr>
          <w:szCs w:val="24"/>
        </w:rPr>
      </w:pPr>
    </w:p>
    <w:p w14:paraId="5EEE5986" w14:textId="77777777" w:rsidR="00AB710A" w:rsidRPr="00647D31" w:rsidRDefault="00AB710A" w:rsidP="003D4D88">
      <w:pPr>
        <w:rPr>
          <w:szCs w:val="24"/>
        </w:rPr>
      </w:pPr>
    </w:p>
    <w:p w14:paraId="7F0F2D93" w14:textId="04546854" w:rsidR="00AB710A" w:rsidRPr="00647D31" w:rsidRDefault="00AB710A" w:rsidP="003D4D88">
      <w:pPr>
        <w:rPr>
          <w:szCs w:val="24"/>
        </w:rPr>
      </w:pPr>
    </w:p>
    <w:p w14:paraId="3532FED0" w14:textId="0066300F" w:rsidR="00AB710A" w:rsidRPr="00647D31" w:rsidRDefault="00AB710A" w:rsidP="003D4D88">
      <w:pPr>
        <w:rPr>
          <w:szCs w:val="24"/>
        </w:rPr>
      </w:pPr>
    </w:p>
    <w:p w14:paraId="6B4E4F4B" w14:textId="1C7C9261" w:rsidR="00E874DC" w:rsidRPr="00647D31" w:rsidRDefault="00E874DC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</w:t>
      </w:r>
      <w:r w:rsidR="00A8464E" w:rsidRPr="00C07CC5">
        <w:rPr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  <w:rPr>
          <w:szCs w:val="24"/>
        </w:rPr>
      </w:pPr>
      <w:r w:rsidRPr="00647D31">
        <w:rPr>
          <w:szCs w:val="24"/>
        </w:rPr>
        <w:t xml:space="preserve">In a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, the medians segment </w:t>
      </w:r>
      <w:r w:rsidRPr="00647D31">
        <w:rPr>
          <w:i/>
          <w:szCs w:val="24"/>
        </w:rPr>
        <w:t xml:space="preserve">BM </w:t>
      </w:r>
      <w:r w:rsidRPr="00647D31">
        <w:rPr>
          <w:szCs w:val="24"/>
        </w:rPr>
        <w:t xml:space="preserve">and </w:t>
      </w:r>
      <w:r w:rsidRPr="00647D31">
        <w:rPr>
          <w:i/>
          <w:szCs w:val="24"/>
        </w:rPr>
        <w:t>CN</w:t>
      </w:r>
      <w:r w:rsidRPr="00647D31">
        <w:rPr>
          <w:szCs w:val="24"/>
        </w:rPr>
        <w:t xml:space="preserve"> intersect in right angles and the measurement are 3 and 6 units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  <w:rPr>
          <w:szCs w:val="24"/>
        </w:rPr>
      </w:pPr>
      <w:r w:rsidRPr="00647D31">
        <w:rPr>
          <w:szCs w:val="24"/>
        </w:rPr>
        <w:t xml:space="preserve">Construct a geometrical to the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  <w:rPr>
          <w:szCs w:val="24"/>
        </w:rPr>
      </w:pPr>
      <w:r w:rsidRPr="00647D31">
        <w:rPr>
          <w:szCs w:val="24"/>
        </w:rPr>
        <w:t xml:space="preserve">In the trace of third median </w:t>
      </w:r>
      <w:r w:rsidRPr="00647D31">
        <w:rPr>
          <w:i/>
          <w:szCs w:val="24"/>
        </w:rPr>
        <w:t>AP</w:t>
      </w:r>
      <w:r w:rsidRPr="00647D31">
        <w:rPr>
          <w:szCs w:val="24"/>
        </w:rPr>
        <w:t xml:space="preserve"> which leads </w:t>
      </w:r>
      <w:r w:rsidRPr="00647D31">
        <w:rPr>
          <w:i/>
          <w:szCs w:val="24"/>
        </w:rPr>
        <w:t>MN</w:t>
      </w:r>
      <w:r w:rsidRPr="00647D31">
        <w:rPr>
          <w:szCs w:val="24"/>
        </w:rPr>
        <w:t xml:space="preserve"> extension such the distance</w:t>
      </w:r>
      <w:r w:rsidRPr="00647D31">
        <w:rPr>
          <w:position w:val="-6"/>
          <w:szCs w:val="24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59878440" r:id="rId822"/>
        </w:object>
      </w:r>
      <w:r w:rsidR="000B30E8" w:rsidRPr="00647D31">
        <w:rPr>
          <w:szCs w:val="24"/>
        </w:rPr>
        <w:t>, w</w:t>
      </w:r>
      <w:r w:rsidRPr="00647D31">
        <w:rPr>
          <w:szCs w:val="24"/>
        </w:rPr>
        <w:t>hich lead</w:t>
      </w:r>
      <w:r w:rsidR="00C90560" w:rsidRPr="00647D31">
        <w:rPr>
          <w:szCs w:val="24"/>
        </w:rPr>
        <w:t xml:space="preserve"> to the segments</w:t>
      </w:r>
      <w:r w:rsidRPr="00647D31">
        <w:rPr>
          <w:szCs w:val="24"/>
        </w:rPr>
        <w:t xml:space="preserve"> </w:t>
      </w:r>
      <w:r w:rsidRPr="00647D31">
        <w:rPr>
          <w:i/>
          <w:szCs w:val="24"/>
        </w:rPr>
        <w:t>AD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PD</w:t>
      </w:r>
      <w:r w:rsidRPr="00647D31">
        <w:rPr>
          <w:szCs w:val="24"/>
        </w:rPr>
        <w:t xml:space="preserve">. Calculate </w:t>
      </w:r>
      <w:r w:rsidRPr="00647D31">
        <w:rPr>
          <w:i/>
          <w:szCs w:val="24"/>
        </w:rPr>
        <w:t>AD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DP</w:t>
      </w:r>
      <w:r w:rsidRPr="00647D31">
        <w:rPr>
          <w:szCs w:val="24"/>
        </w:rPr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line="360" w:lineRule="auto"/>
        <w:rPr>
          <w:szCs w:val="24"/>
        </w:rPr>
      </w:pPr>
      <w:r w:rsidRPr="00647D31">
        <w:rPr>
          <w:szCs w:val="24"/>
        </w:rPr>
        <w:t xml:space="preserve">What is the natural of the triangle </w:t>
      </w:r>
      <w:proofErr w:type="gramStart"/>
      <w:r w:rsidRPr="00647D31">
        <w:rPr>
          <w:i/>
          <w:szCs w:val="24"/>
        </w:rPr>
        <w:t>APD</w:t>
      </w:r>
      <w:r w:rsidRPr="00647D31">
        <w:rPr>
          <w:szCs w:val="24"/>
        </w:rPr>
        <w:t xml:space="preserve"> ?</w:t>
      </w:r>
      <w:proofErr w:type="gramEnd"/>
    </w:p>
    <w:p w14:paraId="103D43F0" w14:textId="77777777" w:rsidR="00AB710A" w:rsidRPr="00647D31" w:rsidRDefault="00AB710A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1963FFA5" w14:textId="29814346" w:rsidR="00AB710A" w:rsidRPr="00647D31" w:rsidRDefault="000B30E8" w:rsidP="003D4D88">
      <w:pPr>
        <w:pStyle w:val="ListParagraph"/>
        <w:numPr>
          <w:ilvl w:val="0"/>
          <w:numId w:val="12"/>
        </w:numPr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are the middle point of the </w:t>
      </w:r>
      <w:proofErr w:type="gramStart"/>
      <w:r w:rsidRPr="00647D31">
        <w:rPr>
          <w:szCs w:val="24"/>
        </w:rPr>
        <w:t>sides</w:t>
      </w:r>
      <w:proofErr w:type="gramEnd"/>
      <w:r w:rsidRPr="00647D31">
        <w:rPr>
          <w:szCs w:val="24"/>
        </w:rPr>
        <w:t xml:space="preserve"> </w:t>
      </w:r>
      <w:r w:rsidRPr="00647D31">
        <w:rPr>
          <w:i/>
          <w:szCs w:val="24"/>
        </w:rPr>
        <w:t>AC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AB</w:t>
      </w:r>
      <w:r w:rsidRPr="00647D31">
        <w:rPr>
          <w:szCs w:val="24"/>
        </w:rPr>
        <w:t>, then</w:t>
      </w:r>
    </w:p>
    <w:p w14:paraId="5EFEAF77" w14:textId="6B65C227" w:rsidR="000B30E8" w:rsidRPr="00647D31" w:rsidRDefault="00120E7F" w:rsidP="003D4D88">
      <w:pPr>
        <w:pStyle w:val="ListParagraph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position w:val="-20"/>
          <w:szCs w:val="24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59878441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59878442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line="360" w:lineRule="auto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59878443" r:id="rId829"/>
        </w:object>
      </w:r>
      <w:r w:rsidRPr="00647D31">
        <w:rPr>
          <w:szCs w:val="24"/>
        </w:rPr>
        <w:br/>
      </w:r>
      <w:r w:rsidR="005D4AAA" w:rsidRPr="00647D31">
        <w:rPr>
          <w:szCs w:val="24"/>
        </w:rPr>
        <w:t>Similar,</w:t>
      </w:r>
    </w:p>
    <w:p w14:paraId="230F6581" w14:textId="6D875572" w:rsidR="005D4AAA" w:rsidRPr="00647D31" w:rsidRDefault="005D4AAA" w:rsidP="003D4D88">
      <w:pPr>
        <w:pStyle w:val="ListParagraph"/>
        <w:rPr>
          <w:szCs w:val="24"/>
        </w:rPr>
      </w:pPr>
      <w:r w:rsidRPr="00647D31">
        <w:rPr>
          <w:position w:val="-20"/>
          <w:szCs w:val="24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59878444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59878445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line="360" w:lineRule="auto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59878446" r:id="rId835"/>
        </w:object>
      </w:r>
    </w:p>
    <w:p w14:paraId="61CD77E5" w14:textId="5C11ACD6" w:rsidR="00335884" w:rsidRPr="00647D31" w:rsidRDefault="00335884" w:rsidP="003D4D88">
      <w:pPr>
        <w:spacing w:line="360" w:lineRule="auto"/>
        <w:ind w:left="720"/>
        <w:rPr>
          <w:szCs w:val="24"/>
        </w:rPr>
      </w:pPr>
      <w:r w:rsidRPr="00647D31">
        <w:rPr>
          <w:szCs w:val="24"/>
        </w:rPr>
        <w:t xml:space="preserve">Wish, we lead to: </w:t>
      </w:r>
      <w:r w:rsidRPr="00647D31">
        <w:rPr>
          <w:position w:val="-10"/>
          <w:szCs w:val="24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59878447" r:id="rId837"/>
        </w:object>
      </w:r>
    </w:p>
    <w:p w14:paraId="2D20694E" w14:textId="20FBDFD3" w:rsidR="00335884" w:rsidRPr="00647D31" w:rsidRDefault="00120E7F" w:rsidP="003D4D88">
      <w:pPr>
        <w:ind w:left="720"/>
        <w:rPr>
          <w:szCs w:val="24"/>
        </w:rPr>
      </w:pPr>
      <w:r w:rsidRPr="00647D31">
        <w:rPr>
          <w:szCs w:val="24"/>
        </w:rPr>
        <w:t xml:space="preserve">We can construct 2 perpendicular lines intersect at a point </w:t>
      </w:r>
      <w:r w:rsidRPr="00647D31">
        <w:rPr>
          <w:i/>
          <w:szCs w:val="24"/>
        </w:rPr>
        <w:t>G</w:t>
      </w:r>
      <w:r w:rsidRPr="00647D31">
        <w:rPr>
          <w:szCs w:val="24"/>
        </w:rPr>
        <w:t xml:space="preserve">, then we use to measure the distance from the point </w:t>
      </w:r>
      <w:r w:rsidRPr="00647D31">
        <w:rPr>
          <w:i/>
          <w:szCs w:val="24"/>
        </w:rPr>
        <w:t>G</w:t>
      </w:r>
      <w:r w:rsidRPr="00647D31">
        <w:rPr>
          <w:szCs w:val="24"/>
        </w:rPr>
        <w:t xml:space="preserve"> to get the points </w:t>
      </w:r>
      <w:r w:rsidRPr="00647D31">
        <w:rPr>
          <w:i/>
          <w:szCs w:val="24"/>
        </w:rPr>
        <w:t>B</w:t>
      </w:r>
      <w:r w:rsidRPr="00647D31">
        <w:rPr>
          <w:szCs w:val="24"/>
        </w:rPr>
        <w:t xml:space="preserve">, </w:t>
      </w:r>
      <w:r w:rsidRPr="00647D31">
        <w:rPr>
          <w:i/>
          <w:szCs w:val="24"/>
        </w:rPr>
        <w:t>C</w:t>
      </w:r>
      <w:r w:rsidRPr="00647D31">
        <w:rPr>
          <w:szCs w:val="24"/>
        </w:rPr>
        <w:t xml:space="preserve">,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, &amp; </w:t>
      </w:r>
      <w:r w:rsidRPr="00647D31">
        <w:rPr>
          <w:i/>
          <w:szCs w:val="24"/>
        </w:rPr>
        <w:t>N</w:t>
      </w:r>
      <w:r w:rsidRPr="00647D31">
        <w:rPr>
          <w:szCs w:val="24"/>
        </w:rPr>
        <w:t>.</w:t>
      </w:r>
    </w:p>
    <w:p w14:paraId="79C670EC" w14:textId="7E8AADB1" w:rsidR="00120E7F" w:rsidRPr="00647D31" w:rsidRDefault="00120E7F" w:rsidP="003D4D88">
      <w:pPr>
        <w:spacing w:line="480" w:lineRule="auto"/>
        <w:ind w:left="720"/>
        <w:rPr>
          <w:szCs w:val="24"/>
        </w:rPr>
      </w:pPr>
      <w:r w:rsidRPr="00647D31">
        <w:rPr>
          <w:szCs w:val="24"/>
        </w:rPr>
        <w:t xml:space="preserve">By extending the segment </w:t>
      </w:r>
      <w:r w:rsidRPr="00647D31">
        <w:rPr>
          <w:i/>
          <w:szCs w:val="24"/>
        </w:rPr>
        <w:t>BN</w: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CM</w:t>
      </w:r>
      <w:r w:rsidRPr="00647D31">
        <w:rPr>
          <w:szCs w:val="24"/>
        </w:rPr>
        <w:t xml:space="preserve"> with equal distance and which it will intersect at point </w:t>
      </w:r>
      <w:r w:rsidRPr="00647D31">
        <w:rPr>
          <w:i/>
          <w:szCs w:val="24"/>
        </w:rPr>
        <w:t>A</w:t>
      </w:r>
      <w:r w:rsidRPr="00647D31">
        <w:rPr>
          <w:szCs w:val="24"/>
        </w:rPr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  <w:rPr>
          <w:szCs w:val="24"/>
        </w:rPr>
      </w:pPr>
      <w:r w:rsidRPr="00647D31">
        <w:rPr>
          <w:szCs w:val="24"/>
        </w:rPr>
        <w:t xml:space="preserve">Since </w:t>
      </w:r>
      <w:r w:rsidR="004E33CE" w:rsidRPr="00647D31">
        <w:rPr>
          <w:position w:val="-10"/>
          <w:szCs w:val="24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59878448" r:id="rId839"/>
        </w:object>
      </w:r>
      <w:r w:rsidR="004E33CE" w:rsidRPr="00647D31">
        <w:rPr>
          <w:szCs w:val="24"/>
        </w:rPr>
        <w:t xml:space="preserve"> &amp; </w:t>
      </w:r>
      <w:r w:rsidRPr="00647D31">
        <w:rPr>
          <w:position w:val="-6"/>
          <w:szCs w:val="24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59878449" r:id="rId840"/>
        </w:object>
      </w:r>
    </w:p>
    <w:p w14:paraId="469984EB" w14:textId="3EB461CB" w:rsidR="004E33CE" w:rsidRPr="00647D31" w:rsidRDefault="004E33CE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The parallelogram </w:t>
      </w:r>
      <w:r w:rsidRPr="00647D31">
        <w:rPr>
          <w:i/>
          <w:szCs w:val="24"/>
        </w:rPr>
        <w:t>BPDM</w:t>
      </w:r>
      <w:r w:rsidRPr="00647D31">
        <w:rPr>
          <w:szCs w:val="24"/>
        </w:rPr>
        <w:t xml:space="preserve">, </w:t>
      </w:r>
      <w:r w:rsidR="004A7567" w:rsidRPr="00647D31">
        <w:rPr>
          <w:position w:val="-6"/>
          <w:szCs w:val="24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59878450" r:id="rId842"/>
        </w:object>
      </w:r>
    </w:p>
    <w:p w14:paraId="29188270" w14:textId="3521C260" w:rsidR="004A7567" w:rsidRPr="00647D31" w:rsidRDefault="004A7567" w:rsidP="003D4D88">
      <w:pPr>
        <w:pStyle w:val="ListParagraph"/>
        <w:spacing w:line="360" w:lineRule="auto"/>
        <w:rPr>
          <w:szCs w:val="24"/>
        </w:rPr>
      </w:pPr>
      <w:r w:rsidRPr="00647D31">
        <w:rPr>
          <w:szCs w:val="24"/>
        </w:rPr>
        <w:t xml:space="preserve">Then </w:t>
      </w:r>
      <w:r w:rsidRPr="00647D31">
        <w:rPr>
          <w:position w:val="-10"/>
          <w:szCs w:val="24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59878451" r:id="rId844"/>
        </w:object>
      </w:r>
    </w:p>
    <w:p w14:paraId="6B2AA7A7" w14:textId="3DCDB90B" w:rsidR="004A7567" w:rsidRPr="00647D31" w:rsidRDefault="004A7567" w:rsidP="003D4D88">
      <w:pPr>
        <w:pStyle w:val="ListParagraph"/>
        <w:rPr>
          <w:szCs w:val="24"/>
        </w:rPr>
      </w:pPr>
      <w:r w:rsidRPr="00647D31">
        <w:rPr>
          <w:position w:val="-10"/>
          <w:szCs w:val="24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59878452" r:id="rId846"/>
        </w:objec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is the intersection of the diagonals of the parallelogram </w:t>
      </w:r>
      <w:r w:rsidRPr="00647D31">
        <w:rPr>
          <w:i/>
          <w:szCs w:val="24"/>
        </w:rPr>
        <w:t>ADCN</w:t>
      </w:r>
      <w:r w:rsidRPr="00647D31">
        <w:rPr>
          <w:szCs w:val="24"/>
        </w:rPr>
        <w:t>, then</w:t>
      </w:r>
    </w:p>
    <w:p w14:paraId="1840A39B" w14:textId="453A77BE" w:rsidR="00937A1C" w:rsidRPr="00647D31" w:rsidRDefault="00937A1C" w:rsidP="003D4D88">
      <w:pPr>
        <w:pStyle w:val="ListParagraph"/>
        <w:spacing w:line="480" w:lineRule="auto"/>
        <w:rPr>
          <w:szCs w:val="24"/>
        </w:rPr>
      </w:pPr>
      <w:r w:rsidRPr="00647D31">
        <w:rPr>
          <w:position w:val="-10"/>
          <w:szCs w:val="24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59878453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  <w:rPr>
          <w:szCs w:val="24"/>
        </w:rPr>
      </w:pPr>
      <w:r w:rsidRPr="00647D31">
        <w:rPr>
          <w:position w:val="-10"/>
          <w:szCs w:val="24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59878454" r:id="rId850"/>
        </w:object>
      </w:r>
      <w:r w:rsidRPr="00647D31">
        <w:rPr>
          <w:szCs w:val="24"/>
        </w:rPr>
        <w:t xml:space="preserve">, then </w:t>
      </w:r>
      <w:r w:rsidRPr="00647D31">
        <w:rPr>
          <w:position w:val="-6"/>
          <w:szCs w:val="24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59878455" r:id="rId852"/>
        </w:object>
      </w:r>
    </w:p>
    <w:p w14:paraId="6FB52215" w14:textId="104F6B36" w:rsidR="00C81520" w:rsidRPr="00647D31" w:rsidRDefault="00C81520" w:rsidP="003D4D88">
      <w:pPr>
        <w:pStyle w:val="ListParagraph"/>
        <w:spacing w:line="360" w:lineRule="auto"/>
        <w:rPr>
          <w:szCs w:val="24"/>
        </w:rPr>
      </w:pPr>
      <w:r w:rsidRPr="00647D31">
        <w:rPr>
          <w:position w:val="-10"/>
          <w:szCs w:val="24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59878456" r:id="rId854"/>
        </w:object>
      </w:r>
      <w:r w:rsidRPr="00647D31">
        <w:rPr>
          <w:szCs w:val="24"/>
        </w:rPr>
        <w:t xml:space="preserve">, then </w:t>
      </w:r>
      <w:r w:rsidRPr="00647D31">
        <w:rPr>
          <w:position w:val="-4"/>
          <w:szCs w:val="2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59878457" r:id="rId856"/>
        </w:object>
      </w:r>
    </w:p>
    <w:p w14:paraId="1280066A" w14:textId="499397EB" w:rsidR="004D6770" w:rsidRPr="00647D31" w:rsidRDefault="00C81520" w:rsidP="003D4D88">
      <w:pPr>
        <w:pStyle w:val="ListParagraph"/>
        <w:rPr>
          <w:szCs w:val="24"/>
        </w:rPr>
      </w:pPr>
      <w:r w:rsidRPr="00647D31">
        <w:rPr>
          <w:szCs w:val="24"/>
        </w:rPr>
        <w:t>Therefore</w:t>
      </w:r>
      <w:r w:rsidR="001D0097">
        <w:rPr>
          <w:szCs w:val="24"/>
        </w:rPr>
        <w:t>,</w:t>
      </w:r>
      <w:r w:rsidRPr="00647D31">
        <w:rPr>
          <w:szCs w:val="24"/>
        </w:rPr>
        <w:t xml:space="preserve"> the triangle </w:t>
      </w:r>
      <w:r w:rsidRPr="00647D31">
        <w:rPr>
          <w:i/>
          <w:szCs w:val="24"/>
        </w:rPr>
        <w:t>ADP</w:t>
      </w:r>
      <w:r w:rsidRPr="00647D31">
        <w:rPr>
          <w:szCs w:val="24"/>
        </w:rPr>
        <w:t xml:space="preserve"> is right triangle at point </w:t>
      </w:r>
      <w:r w:rsidRPr="00647D31">
        <w:rPr>
          <w:i/>
          <w:szCs w:val="24"/>
        </w:rPr>
        <w:t>D</w:t>
      </w:r>
      <w:r w:rsidRPr="00647D31">
        <w:rPr>
          <w:szCs w:val="24"/>
        </w:rPr>
        <w:t>.</w:t>
      </w:r>
    </w:p>
    <w:p w14:paraId="700FC180" w14:textId="7E91742E" w:rsidR="00E874DC" w:rsidRPr="00647D31" w:rsidRDefault="00E874DC" w:rsidP="003D4D88">
      <w:pPr>
        <w:rPr>
          <w:szCs w:val="24"/>
        </w:rPr>
      </w:pPr>
    </w:p>
    <w:p w14:paraId="2CEFF136" w14:textId="1820DE64" w:rsidR="004967A7" w:rsidRPr="00647D31" w:rsidRDefault="004967A7" w:rsidP="003D4D88">
      <w:pPr>
        <w:spacing w:line="240" w:lineRule="auto"/>
        <w:rPr>
          <w:szCs w:val="24"/>
        </w:rPr>
      </w:pPr>
      <w:r w:rsidRPr="00647D31">
        <w:rPr>
          <w:szCs w:val="24"/>
        </w:rPr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552231">
        <w:rPr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pPr>
        <w:rPr>
          <w:szCs w:val="24"/>
        </w:rPr>
      </w:pPr>
      <w:r w:rsidRPr="00647D31">
        <w:rPr>
          <w:szCs w:val="24"/>
        </w:rPr>
        <w:t xml:space="preserve">Inside the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, the median </w:t>
      </w:r>
      <w:r w:rsidRPr="00647D31">
        <w:rPr>
          <w:i/>
          <w:szCs w:val="24"/>
        </w:rPr>
        <w:t>AD</w:t>
      </w:r>
      <w:r w:rsidRPr="00647D31">
        <w:rPr>
          <w:szCs w:val="24"/>
        </w:rPr>
        <w:t>,</w:t>
      </w:r>
      <w:r w:rsidRPr="00647D31">
        <w:rPr>
          <w:i/>
          <w:szCs w:val="24"/>
        </w:rPr>
        <w:t xml:space="preserve"> BE</w:t>
      </w:r>
      <w:r w:rsidRPr="00647D31">
        <w:rPr>
          <w:szCs w:val="24"/>
        </w:rPr>
        <w:t xml:space="preserve">, and </w:t>
      </w:r>
      <w:r w:rsidRPr="00647D31">
        <w:rPr>
          <w:i/>
          <w:szCs w:val="24"/>
        </w:rPr>
        <w:t xml:space="preserve">CF </w:t>
      </w:r>
      <w:r w:rsidRPr="00647D31">
        <w:rPr>
          <w:szCs w:val="24"/>
        </w:rPr>
        <w:t xml:space="preserve">intersect at a point </w:t>
      </w:r>
      <w:r w:rsidRPr="00647D31">
        <w:rPr>
          <w:i/>
          <w:szCs w:val="24"/>
        </w:rPr>
        <w:t>O</w:t>
      </w:r>
      <w:r w:rsidRPr="00647D31">
        <w:rPr>
          <w:szCs w:val="24"/>
        </w:rPr>
        <w:t>.</w:t>
      </w:r>
      <w:r w:rsidR="006B6C47" w:rsidRPr="00647D31">
        <w:rPr>
          <w:szCs w:val="24"/>
        </w:rPr>
        <w:t xml:space="preserve"> We take </w:t>
      </w:r>
      <w:r w:rsidR="006B6C47" w:rsidRPr="00647D31">
        <w:rPr>
          <w:i/>
          <w:szCs w:val="24"/>
        </w:rPr>
        <w:t>M</w:t>
      </w:r>
      <w:r w:rsidR="006B6C47" w:rsidRPr="00647D31">
        <w:rPr>
          <w:szCs w:val="24"/>
        </w:rPr>
        <w:t xml:space="preserve"> the middle point of the segment </w:t>
      </w:r>
      <w:r w:rsidR="006B6C47" w:rsidRPr="00647D31">
        <w:rPr>
          <w:i/>
          <w:szCs w:val="24"/>
        </w:rPr>
        <w:t>OA</w:t>
      </w:r>
      <w:r w:rsidR="006B6C47" w:rsidRPr="00647D31">
        <w:rPr>
          <w:szCs w:val="24"/>
        </w:rPr>
        <w:t xml:space="preserve">, </w:t>
      </w:r>
      <w:proofErr w:type="spellStart"/>
      <w:r w:rsidR="006B6C47" w:rsidRPr="00647D31">
        <w:rPr>
          <w:i/>
          <w:szCs w:val="24"/>
        </w:rPr>
        <w:t>N</w:t>
      </w:r>
      <w:proofErr w:type="spellEnd"/>
      <w:r w:rsidR="00DC0BBC" w:rsidRPr="00647D31">
        <w:rPr>
          <w:i/>
          <w:szCs w:val="24"/>
        </w:rPr>
        <w:t xml:space="preserve"> </w:t>
      </w:r>
      <w:r w:rsidR="006B6C47" w:rsidRPr="00647D31">
        <w:rPr>
          <w:szCs w:val="24"/>
        </w:rPr>
        <w:t xml:space="preserve">the middle point of segment </w:t>
      </w:r>
      <w:r w:rsidR="006B6C47" w:rsidRPr="00647D31">
        <w:rPr>
          <w:i/>
          <w:szCs w:val="24"/>
        </w:rPr>
        <w:t>OB</w:t>
      </w:r>
      <w:r w:rsidR="006B6C47" w:rsidRPr="00647D31">
        <w:rPr>
          <w:szCs w:val="24"/>
        </w:rPr>
        <w:t>.</w:t>
      </w:r>
    </w:p>
    <w:p w14:paraId="1BBFCADF" w14:textId="75B65074" w:rsidR="00EC648C" w:rsidRPr="00647D31" w:rsidRDefault="00EC648C" w:rsidP="00552231">
      <w:pPr>
        <w:spacing w:line="360" w:lineRule="auto"/>
        <w:rPr>
          <w:szCs w:val="24"/>
        </w:rPr>
      </w:pPr>
      <w:r w:rsidRPr="00647D31">
        <w:rPr>
          <w:szCs w:val="24"/>
        </w:rPr>
        <w:t xml:space="preserve">Show that </w:t>
      </w:r>
      <w:r w:rsidRPr="00647D31">
        <w:rPr>
          <w:i/>
          <w:szCs w:val="24"/>
        </w:rPr>
        <w:t>DEMN</w:t>
      </w:r>
      <w:r w:rsidRPr="00647D31">
        <w:rPr>
          <w:szCs w:val="24"/>
        </w:rPr>
        <w:t xml:space="preserve"> is a parallelogram.</w:t>
      </w:r>
    </w:p>
    <w:p w14:paraId="0932784B" w14:textId="77777777" w:rsidR="00E874DC" w:rsidRPr="00647D31" w:rsidRDefault="00E874DC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5764D1BA" w14:textId="405123DD" w:rsidR="00E6540D" w:rsidRPr="00647D31" w:rsidRDefault="00E6540D" w:rsidP="003D4D88">
      <w:pPr>
        <w:spacing w:line="360" w:lineRule="auto"/>
        <w:ind w:left="360"/>
        <w:jc w:val="center"/>
        <w:rPr>
          <w:i/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ind w:left="360"/>
        <w:rPr>
          <w:szCs w:val="24"/>
        </w:rPr>
      </w:pPr>
      <w:r w:rsidRPr="00647D31">
        <w:rPr>
          <w:i/>
          <w:szCs w:val="24"/>
        </w:rPr>
        <w:t>DE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MN</w:t>
      </w:r>
      <w:r w:rsidRPr="00647D31">
        <w:rPr>
          <w:szCs w:val="24"/>
        </w:rPr>
        <w:t xml:space="preserve"> are parallel to </w:t>
      </w:r>
      <w:r w:rsidRPr="00647D31">
        <w:rPr>
          <w:i/>
          <w:szCs w:val="24"/>
        </w:rPr>
        <w:t>AB</w:t>
      </w:r>
      <w:r w:rsidR="00E6540D" w:rsidRPr="00647D31">
        <w:rPr>
          <w:szCs w:val="24"/>
        </w:rPr>
        <w:t xml:space="preserve"> and equals to </w:t>
      </w:r>
      <w:r w:rsidR="00E6540D" w:rsidRPr="00647D31">
        <w:rPr>
          <w:position w:val="-20"/>
          <w:szCs w:val="24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59878458" r:id="rId859"/>
        </w:object>
      </w:r>
      <w:r w:rsidR="00E6540D" w:rsidRPr="00647D31">
        <w:rPr>
          <w:szCs w:val="24"/>
        </w:rPr>
        <w:t xml:space="preserve"> </w:t>
      </w:r>
    </w:p>
    <w:p w14:paraId="100DFA3B" w14:textId="0149E569" w:rsidR="00E6540D" w:rsidRPr="00647D31" w:rsidRDefault="00E6540D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That implies to </w:t>
      </w:r>
      <w:r w:rsidRPr="00647D31">
        <w:rPr>
          <w:position w:val="-10"/>
          <w:szCs w:val="24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59878459" r:id="rId861"/>
        </w:object>
      </w:r>
      <w:r w:rsidR="00482987" w:rsidRPr="00647D31">
        <w:rPr>
          <w:szCs w:val="24"/>
        </w:rPr>
        <w:t>.</w:t>
      </w:r>
    </w:p>
    <w:p w14:paraId="0AF2A87E" w14:textId="0B459DB5" w:rsidR="00482987" w:rsidRPr="00647D31" w:rsidRDefault="00482987" w:rsidP="003D4D88">
      <w:pPr>
        <w:ind w:left="360"/>
        <w:rPr>
          <w:szCs w:val="24"/>
        </w:rPr>
      </w:pPr>
      <w:r w:rsidRPr="00647D31">
        <w:rPr>
          <w:szCs w:val="24"/>
        </w:rPr>
        <w:t>Therefore</w:t>
      </w:r>
      <w:r w:rsidR="00552231">
        <w:rPr>
          <w:szCs w:val="24"/>
        </w:rPr>
        <w:t>,</w:t>
      </w:r>
      <w:r w:rsidRPr="00647D31">
        <w:rPr>
          <w:szCs w:val="24"/>
        </w:rPr>
        <w:t xml:space="preserve"> </w:t>
      </w:r>
      <w:r w:rsidRPr="00647D31">
        <w:rPr>
          <w:i/>
          <w:szCs w:val="24"/>
        </w:rPr>
        <w:t>DEMN</w:t>
      </w:r>
      <w:r w:rsidRPr="00647D31">
        <w:rPr>
          <w:szCs w:val="24"/>
        </w:rPr>
        <w:t xml:space="preserve"> is a parallelogram</w:t>
      </w:r>
    </w:p>
    <w:p w14:paraId="18E40CED" w14:textId="77777777" w:rsidR="003561DD" w:rsidRPr="00647D31" w:rsidRDefault="003561DD" w:rsidP="003D4D88">
      <w:pPr>
        <w:ind w:left="360"/>
        <w:rPr>
          <w:szCs w:val="24"/>
        </w:rPr>
      </w:pPr>
    </w:p>
    <w:p w14:paraId="0A58BBF7" w14:textId="77777777" w:rsidR="009D5F69" w:rsidRPr="00647D31" w:rsidRDefault="009D5F69" w:rsidP="003D4D88">
      <w:pPr>
        <w:ind w:left="360"/>
        <w:rPr>
          <w:szCs w:val="24"/>
        </w:rPr>
      </w:pPr>
    </w:p>
    <w:p w14:paraId="02C73D7D" w14:textId="6099BEEE" w:rsidR="00E874DC" w:rsidRPr="00647D31" w:rsidRDefault="00E874DC" w:rsidP="003D4D88">
      <w:pPr>
        <w:rPr>
          <w:szCs w:val="24"/>
        </w:rPr>
      </w:pPr>
    </w:p>
    <w:p w14:paraId="053EA833" w14:textId="70BBA85F" w:rsidR="00DA4A62" w:rsidRPr="00647D31" w:rsidRDefault="00DA4A62" w:rsidP="003D4D88">
      <w:pPr>
        <w:rPr>
          <w:szCs w:val="24"/>
        </w:rPr>
      </w:pPr>
    </w:p>
    <w:p w14:paraId="6AE17D1A" w14:textId="77777777" w:rsidR="00DA4A62" w:rsidRPr="00647D31" w:rsidRDefault="00DA4A62" w:rsidP="003D4D88">
      <w:pPr>
        <w:rPr>
          <w:szCs w:val="24"/>
        </w:rPr>
      </w:pPr>
    </w:p>
    <w:p w14:paraId="12B297FE" w14:textId="77777777" w:rsidR="004967A7" w:rsidRPr="00647D31" w:rsidRDefault="004967A7" w:rsidP="003D4D88">
      <w:pPr>
        <w:rPr>
          <w:szCs w:val="24"/>
        </w:rPr>
      </w:pPr>
    </w:p>
    <w:p w14:paraId="687DB96C" w14:textId="1AD83659" w:rsidR="008D4D79" w:rsidRPr="00647D31" w:rsidRDefault="008D4D79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  <w:rPr>
          <w:szCs w:val="24"/>
        </w:rPr>
      </w:pPr>
      <w:r w:rsidRPr="00647D31">
        <w:rPr>
          <w:szCs w:val="24"/>
        </w:rPr>
        <w:t xml:space="preserve">Inside the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, the median </w:t>
      </w:r>
      <w:r w:rsidRPr="00647D31">
        <w:rPr>
          <w:i/>
          <w:szCs w:val="24"/>
        </w:rPr>
        <w:t>AD</w:t>
      </w:r>
      <w:r w:rsidRPr="00647D31">
        <w:rPr>
          <w:szCs w:val="24"/>
        </w:rPr>
        <w:t>,</w:t>
      </w:r>
      <w:r w:rsidRPr="00647D31">
        <w:rPr>
          <w:i/>
          <w:szCs w:val="24"/>
        </w:rPr>
        <w:t xml:space="preserve"> BE</w:t>
      </w:r>
      <w:r w:rsidRPr="00647D31">
        <w:rPr>
          <w:szCs w:val="24"/>
        </w:rPr>
        <w:t xml:space="preserve">, and </w:t>
      </w:r>
      <w:r w:rsidRPr="00647D31">
        <w:rPr>
          <w:i/>
          <w:szCs w:val="24"/>
        </w:rPr>
        <w:t xml:space="preserve">CF </w:t>
      </w:r>
      <w:r w:rsidRPr="00647D31">
        <w:rPr>
          <w:szCs w:val="24"/>
        </w:rPr>
        <w:t xml:space="preserve">intersect at a point </w:t>
      </w:r>
      <w:r w:rsidRPr="00647D31">
        <w:rPr>
          <w:i/>
          <w:szCs w:val="24"/>
        </w:rPr>
        <w:t>O</w:t>
      </w:r>
      <w:r w:rsidRPr="00647D31">
        <w:rPr>
          <w:szCs w:val="24"/>
        </w:rPr>
        <w:t>.</w:t>
      </w:r>
      <w:r w:rsidR="007C1ABD" w:rsidRPr="00647D31">
        <w:rPr>
          <w:szCs w:val="24"/>
        </w:rPr>
        <w:t xml:space="preserve"> From the point </w:t>
      </w:r>
      <w:r w:rsidR="007C1ABD" w:rsidRPr="00647D31">
        <w:rPr>
          <w:i/>
          <w:szCs w:val="24"/>
        </w:rPr>
        <w:t>F</w:t>
      </w:r>
      <w:r w:rsidR="007C1ABD" w:rsidRPr="00647D31">
        <w:rPr>
          <w:szCs w:val="24"/>
        </w:rPr>
        <w:t xml:space="preserve">, draw </w:t>
      </w:r>
      <w:r w:rsidR="007C1ABD" w:rsidRPr="00647D31">
        <w:rPr>
          <w:i/>
          <w:szCs w:val="24"/>
        </w:rPr>
        <w:t>FG</w:t>
      </w:r>
      <w:r w:rsidR="007C1ABD" w:rsidRPr="00647D31">
        <w:rPr>
          <w:szCs w:val="24"/>
        </w:rPr>
        <w:t xml:space="preserve"> parallel to </w:t>
      </w:r>
      <w:r w:rsidR="007C1ABD" w:rsidRPr="00647D31">
        <w:rPr>
          <w:i/>
          <w:szCs w:val="24"/>
        </w:rPr>
        <w:t>AD</w:t>
      </w:r>
      <w:r w:rsidR="007C1ABD" w:rsidRPr="00647D31">
        <w:rPr>
          <w:szCs w:val="24"/>
        </w:rPr>
        <w:t xml:space="preserve"> and are equals, then joint </w:t>
      </w:r>
      <w:r w:rsidR="007C1ABD" w:rsidRPr="00647D31">
        <w:rPr>
          <w:i/>
          <w:szCs w:val="24"/>
        </w:rPr>
        <w:t>A</w:t>
      </w:r>
      <w:r w:rsidR="007C1ABD" w:rsidRPr="00647D31">
        <w:rPr>
          <w:szCs w:val="24"/>
        </w:rPr>
        <w:t xml:space="preserve"> to </w:t>
      </w:r>
      <w:r w:rsidR="007C612F" w:rsidRPr="00647D31">
        <w:rPr>
          <w:i/>
          <w:szCs w:val="24"/>
        </w:rPr>
        <w:t>G</w:t>
      </w:r>
      <w:r w:rsidRPr="00647D31">
        <w:rPr>
          <w:szCs w:val="24"/>
        </w:rPr>
        <w:t>.</w:t>
      </w:r>
    </w:p>
    <w:p w14:paraId="4CEC6E70" w14:textId="44179A83" w:rsidR="0050081D" w:rsidRPr="00647D31" w:rsidRDefault="0050081D" w:rsidP="003D4D88">
      <w:pPr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line="360" w:lineRule="auto"/>
        <w:rPr>
          <w:szCs w:val="24"/>
        </w:rPr>
      </w:pPr>
      <w:r w:rsidRPr="00647D31">
        <w:rPr>
          <w:szCs w:val="24"/>
        </w:rPr>
        <w:t>Show that</w:t>
      </w:r>
      <w:r w:rsidR="000F3B46" w:rsidRPr="00647D31">
        <w:rPr>
          <w:szCs w:val="24"/>
        </w:rPr>
        <w:t xml:space="preserve"> </w:t>
      </w:r>
      <w:r w:rsidR="000F3B46" w:rsidRPr="00647D31">
        <w:rPr>
          <w:position w:val="-6"/>
          <w:szCs w:val="24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59878460" r:id="rId864"/>
        </w:object>
      </w:r>
      <w:r w:rsidRPr="00647D31">
        <w:rPr>
          <w:szCs w:val="24"/>
        </w:rPr>
        <w:t>.</w:t>
      </w:r>
    </w:p>
    <w:p w14:paraId="2AAC7274" w14:textId="77777777" w:rsidR="004967A7" w:rsidRPr="00647D31" w:rsidRDefault="004967A7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5CB61F70" w14:textId="0FC08EB1" w:rsidR="0050081D" w:rsidRPr="00647D31" w:rsidRDefault="0050081D" w:rsidP="003D4D88">
      <w:pPr>
        <w:spacing w:line="360" w:lineRule="auto"/>
        <w:ind w:left="360"/>
        <w:rPr>
          <w:szCs w:val="24"/>
        </w:rPr>
      </w:pPr>
      <w:r w:rsidRPr="00647D31">
        <w:rPr>
          <w:b/>
          <w:i/>
          <w:color w:val="385623" w:themeColor="accent6" w:themeShade="80"/>
          <w:szCs w:val="24"/>
        </w:rPr>
        <w:t>Given</w:t>
      </w:r>
      <w:r w:rsidRPr="00647D31">
        <w:rPr>
          <w:szCs w:val="24"/>
        </w:rPr>
        <w:t xml:space="preserve">: </w:t>
      </w:r>
      <w:r w:rsidRPr="00647D31">
        <w:rPr>
          <w:position w:val="-10"/>
          <w:szCs w:val="24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59878461" r:id="rId866"/>
        </w:object>
      </w:r>
    </w:p>
    <w:p w14:paraId="5DF1C541" w14:textId="544D32E4" w:rsidR="0050081D" w:rsidRPr="00647D31" w:rsidRDefault="0050081D" w:rsidP="003D4D88">
      <w:pPr>
        <w:ind w:left="360"/>
        <w:rPr>
          <w:szCs w:val="24"/>
        </w:rPr>
      </w:pPr>
      <w:r w:rsidRPr="00647D31">
        <w:rPr>
          <w:szCs w:val="24"/>
          <w:lang w:val="en"/>
        </w:rPr>
        <w:t xml:space="preserve">Then, the quadrilateral </w:t>
      </w:r>
      <w:r w:rsidRPr="00647D31">
        <w:rPr>
          <w:i/>
          <w:szCs w:val="24"/>
          <w:lang w:val="en"/>
        </w:rPr>
        <w:t>AFGD</w:t>
      </w:r>
      <w:r w:rsidRPr="00647D31">
        <w:rPr>
          <w:szCs w:val="24"/>
          <w:lang w:val="en"/>
        </w:rPr>
        <w:t xml:space="preserve"> is </w:t>
      </w:r>
      <w:r w:rsidR="00D72B2B" w:rsidRPr="00647D31">
        <w:rPr>
          <w:szCs w:val="24"/>
          <w:lang w:val="en"/>
        </w:rPr>
        <w:t xml:space="preserve">a </w:t>
      </w:r>
      <w:r w:rsidRPr="00647D31">
        <w:rPr>
          <w:szCs w:val="24"/>
          <w:lang w:val="en"/>
        </w:rPr>
        <w:t>parallelogram which it result</w:t>
      </w:r>
      <w:r w:rsidR="00437759" w:rsidRPr="00647D31">
        <w:rPr>
          <w:szCs w:val="24"/>
          <w:lang w:val="en"/>
        </w:rPr>
        <w:t>s</w:t>
      </w:r>
      <w:r w:rsidRPr="00647D31">
        <w:rPr>
          <w:szCs w:val="24"/>
          <w:lang w:val="en"/>
        </w:rPr>
        <w:t xml:space="preserve"> </w:t>
      </w:r>
      <w:r w:rsidR="00437759" w:rsidRPr="00647D31">
        <w:rPr>
          <w:szCs w:val="24"/>
          <w:lang w:val="en"/>
        </w:rPr>
        <w:t>to</w:t>
      </w:r>
      <w:r w:rsidRPr="00647D31">
        <w:rPr>
          <w:szCs w:val="24"/>
          <w:lang w:val="en"/>
        </w:rPr>
        <w:t xml:space="preserve"> </w:t>
      </w:r>
      <w:r w:rsidRPr="00647D31">
        <w:rPr>
          <w:position w:val="-10"/>
          <w:szCs w:val="24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59878462" r:id="rId868"/>
        </w:object>
      </w:r>
      <w:r w:rsidR="00512B0F" w:rsidRPr="00647D31">
        <w:rPr>
          <w:szCs w:val="24"/>
        </w:rPr>
        <w:t>.</w:t>
      </w:r>
    </w:p>
    <w:p w14:paraId="3890EE7E" w14:textId="6CACF929" w:rsidR="00512B0F" w:rsidRPr="00647D31" w:rsidRDefault="00080C42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59878463" r:id="rId870"/>
        </w:object>
      </w:r>
    </w:p>
    <w:p w14:paraId="42DF86EA" w14:textId="331C6FCC" w:rsidR="00080C42" w:rsidRPr="00647D31" w:rsidRDefault="00C4577E" w:rsidP="003D4D88">
      <w:pPr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i/>
          <w:szCs w:val="24"/>
        </w:rPr>
        <w:t>F</w:t>
      </w:r>
      <w:r w:rsidRPr="00647D31">
        <w:rPr>
          <w:szCs w:val="24"/>
        </w:rPr>
        <w:t xml:space="preserve"> is the mid-point of the side </w:t>
      </w:r>
      <w:r w:rsidRPr="00647D31">
        <w:rPr>
          <w:i/>
          <w:szCs w:val="24"/>
        </w:rPr>
        <w:t>AB</w:t>
      </w:r>
      <w:r w:rsidRPr="00647D31">
        <w:rPr>
          <w:szCs w:val="24"/>
        </w:rPr>
        <w:t xml:space="preserve">, then </w:t>
      </w:r>
      <w:r w:rsidR="00AC5BD1" w:rsidRPr="00647D31">
        <w:rPr>
          <w:position w:val="-6"/>
          <w:szCs w:val="24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59878464" r:id="rId872"/>
        </w:object>
      </w:r>
      <w:r w:rsidR="00AC5BD1" w:rsidRPr="00647D31">
        <w:rPr>
          <w:szCs w:val="24"/>
        </w:rPr>
        <w:t>.</w:t>
      </w:r>
    </w:p>
    <w:p w14:paraId="4D61BC8F" w14:textId="622D11F8" w:rsidR="0058414A" w:rsidRPr="00647D31" w:rsidRDefault="0058414A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  <w:lang w:val="en"/>
        </w:rPr>
        <w:t xml:space="preserve">Then, the quadrilateral </w:t>
      </w:r>
      <w:r w:rsidRPr="00647D31">
        <w:rPr>
          <w:i/>
          <w:szCs w:val="24"/>
          <w:lang w:val="en"/>
        </w:rPr>
        <w:t>BFDG</w:t>
      </w:r>
      <w:r w:rsidRPr="00647D31">
        <w:rPr>
          <w:szCs w:val="24"/>
          <w:lang w:val="en"/>
        </w:rPr>
        <w:t xml:space="preserve"> is a parallelogram which it result</w:t>
      </w:r>
      <w:r w:rsidR="00437759" w:rsidRPr="00647D31">
        <w:rPr>
          <w:szCs w:val="24"/>
          <w:lang w:val="en"/>
        </w:rPr>
        <w:t>s</w:t>
      </w:r>
      <w:r w:rsidRPr="00647D31">
        <w:rPr>
          <w:szCs w:val="24"/>
          <w:lang w:val="en"/>
        </w:rPr>
        <w:t xml:space="preserve"> </w:t>
      </w:r>
      <w:r w:rsidR="00437759" w:rsidRPr="00647D31">
        <w:rPr>
          <w:szCs w:val="24"/>
          <w:lang w:val="en"/>
        </w:rPr>
        <w:t>to</w:t>
      </w:r>
      <w:r w:rsidRPr="00647D31">
        <w:rPr>
          <w:szCs w:val="24"/>
          <w:lang w:val="en"/>
        </w:rPr>
        <w:t xml:space="preserve"> </w:t>
      </w:r>
      <w:r w:rsidRPr="00647D31">
        <w:rPr>
          <w:position w:val="-10"/>
          <w:szCs w:val="24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59878465" r:id="rId874"/>
        </w:object>
      </w:r>
      <w:r w:rsidRPr="00647D31">
        <w:rPr>
          <w:szCs w:val="24"/>
        </w:rPr>
        <w:t>.</w:t>
      </w:r>
    </w:p>
    <w:p w14:paraId="13D024B2" w14:textId="5263053B" w:rsidR="00AC5BD1" w:rsidRPr="00647D31" w:rsidRDefault="00075956" w:rsidP="003D4D88">
      <w:pPr>
        <w:ind w:left="360"/>
        <w:rPr>
          <w:szCs w:val="24"/>
        </w:rPr>
      </w:pPr>
      <w:r w:rsidRPr="00647D31">
        <w:rPr>
          <w:szCs w:val="24"/>
        </w:rPr>
        <w:t xml:space="preserve">So, </w:t>
      </w:r>
      <w:r w:rsidRPr="00647D31">
        <w:rPr>
          <w:position w:val="-10"/>
          <w:szCs w:val="24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59878466" r:id="rId876"/>
        </w:object>
      </w:r>
    </w:p>
    <w:p w14:paraId="4B485D5C" w14:textId="08C3E0A2" w:rsidR="00075956" w:rsidRPr="00647D31" w:rsidRDefault="006E457F" w:rsidP="003D4D88">
      <w:pPr>
        <w:spacing w:line="360" w:lineRule="auto"/>
        <w:ind w:left="360"/>
        <w:rPr>
          <w:szCs w:val="24"/>
        </w:rPr>
      </w:pPr>
      <w:r w:rsidRPr="00647D31">
        <w:rPr>
          <w:i/>
          <w:szCs w:val="24"/>
        </w:rPr>
        <w:t xml:space="preserve">Given that </w:t>
      </w:r>
      <w:r w:rsidR="00075956" w:rsidRPr="00647D31">
        <w:rPr>
          <w:i/>
          <w:szCs w:val="24"/>
        </w:rPr>
        <w:t>D &amp; F</w:t>
      </w:r>
      <w:r w:rsidR="00075956" w:rsidRPr="00647D31">
        <w:rPr>
          <w:szCs w:val="24"/>
        </w:rPr>
        <w:t xml:space="preserve"> are midpoints, then </w:t>
      </w:r>
      <w:r w:rsidR="00075956" w:rsidRPr="00647D31">
        <w:rPr>
          <w:position w:val="-20"/>
          <w:szCs w:val="24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59878467" r:id="rId878"/>
        </w:object>
      </w:r>
      <w:r w:rsidR="00075956" w:rsidRPr="00647D31">
        <w:rPr>
          <w:szCs w:val="24"/>
        </w:rPr>
        <w:t xml:space="preserve"> </w:t>
      </w:r>
    </w:p>
    <w:p w14:paraId="7E4FE0CC" w14:textId="1164EA7C" w:rsidR="0050081D" w:rsidRPr="00647D31" w:rsidRDefault="00E46F6D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And </w:t>
      </w:r>
      <w:r w:rsidR="00AD01AB" w:rsidRPr="00647D31">
        <w:rPr>
          <w:position w:val="-10"/>
          <w:szCs w:val="24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59878468" r:id="rId880"/>
        </w:object>
      </w:r>
      <w:r w:rsidR="00AD01AB" w:rsidRPr="00647D31">
        <w:rPr>
          <w:szCs w:val="24"/>
        </w:rPr>
        <w:t xml:space="preserve"> &amp; </w:t>
      </w:r>
      <w:r w:rsidR="00AD01AB" w:rsidRPr="00647D31">
        <w:rPr>
          <w:position w:val="-6"/>
          <w:szCs w:val="24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59878469" r:id="rId882"/>
        </w:object>
      </w:r>
      <w:r w:rsidR="00AD01AB" w:rsidRPr="00647D31">
        <w:rPr>
          <w:szCs w:val="24"/>
        </w:rPr>
        <w:t xml:space="preserve">, then </w:t>
      </w:r>
      <w:r w:rsidR="00AD01AB" w:rsidRPr="00647D31">
        <w:rPr>
          <w:i/>
          <w:szCs w:val="24"/>
        </w:rPr>
        <w:t>BGCE</w:t>
      </w:r>
      <w:r w:rsidR="00AD01AB" w:rsidRPr="00647D31">
        <w:rPr>
          <w:szCs w:val="24"/>
        </w:rPr>
        <w:t xml:space="preserve"> is a parallelogram</w:t>
      </w:r>
      <w:r w:rsidR="006E457F" w:rsidRPr="00647D31">
        <w:rPr>
          <w:szCs w:val="24"/>
        </w:rPr>
        <w:t>.</w:t>
      </w:r>
    </w:p>
    <w:p w14:paraId="5D8D50E3" w14:textId="2782184D" w:rsidR="006E457F" w:rsidRPr="00647D31" w:rsidRDefault="006E457F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, </w:t>
      </w:r>
      <w:r w:rsidRPr="00647D31">
        <w:rPr>
          <w:position w:val="-6"/>
          <w:szCs w:val="24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59878470" r:id="rId883"/>
        </w:object>
      </w:r>
    </w:p>
    <w:p w14:paraId="34AFA861" w14:textId="4B4EC8CE" w:rsidR="004967A7" w:rsidRPr="00647D31" w:rsidRDefault="004967A7" w:rsidP="003D4D88">
      <w:pPr>
        <w:ind w:left="360"/>
        <w:rPr>
          <w:szCs w:val="24"/>
        </w:rPr>
      </w:pPr>
    </w:p>
    <w:p w14:paraId="6878ED61" w14:textId="77777777" w:rsidR="00454D45" w:rsidRPr="00647D31" w:rsidRDefault="00454D45" w:rsidP="003D4D88">
      <w:pPr>
        <w:ind w:left="360"/>
        <w:rPr>
          <w:szCs w:val="24"/>
        </w:rPr>
      </w:pPr>
    </w:p>
    <w:p w14:paraId="51DB5BB7" w14:textId="77777777" w:rsidR="004967A7" w:rsidRPr="00647D31" w:rsidRDefault="004967A7" w:rsidP="003D4D88">
      <w:pPr>
        <w:rPr>
          <w:szCs w:val="24"/>
        </w:rPr>
      </w:pPr>
    </w:p>
    <w:p w14:paraId="675A6A72" w14:textId="3A7C70A1" w:rsidR="004967A7" w:rsidRPr="00647D31" w:rsidRDefault="004967A7" w:rsidP="003D4D88">
      <w:pPr>
        <w:rPr>
          <w:szCs w:val="24"/>
        </w:rPr>
      </w:pPr>
    </w:p>
    <w:p w14:paraId="1521D3A6" w14:textId="273E1B90" w:rsidR="008D4D79" w:rsidRPr="00647D31" w:rsidRDefault="008D4D79" w:rsidP="003D4D88">
      <w:pPr>
        <w:rPr>
          <w:szCs w:val="24"/>
        </w:rPr>
      </w:pPr>
    </w:p>
    <w:p w14:paraId="0EBB0000" w14:textId="7019AC5D" w:rsidR="008D4D79" w:rsidRPr="00647D31" w:rsidRDefault="008D4D79" w:rsidP="003D4D88">
      <w:pPr>
        <w:rPr>
          <w:szCs w:val="24"/>
        </w:rPr>
      </w:pPr>
    </w:p>
    <w:p w14:paraId="23F64DA5" w14:textId="0F67D443" w:rsidR="002B5C93" w:rsidRPr="00647D31" w:rsidRDefault="002B5C93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rPr>
          <w:szCs w:val="24"/>
          <w:shd w:val="clear" w:color="auto" w:fill="FFFFFF"/>
        </w:rPr>
      </w:pPr>
      <w:r w:rsidRPr="00647D31">
        <w:rPr>
          <w:bCs/>
          <w:szCs w:val="24"/>
          <w:shd w:val="clear" w:color="auto" w:fill="FFFFFF"/>
        </w:rPr>
        <w:t>The height of a triangle</w:t>
      </w:r>
      <w:r w:rsidRPr="00647D31">
        <w:rPr>
          <w:szCs w:val="24"/>
          <w:shd w:val="clear" w:color="auto" w:fill="FFFFFF"/>
        </w:rPr>
        <w:t> </w:t>
      </w:r>
      <w:r w:rsidR="009F4619" w:rsidRPr="00647D31">
        <w:rPr>
          <w:i/>
          <w:szCs w:val="24"/>
          <w:shd w:val="clear" w:color="auto" w:fill="FFFFFF"/>
        </w:rPr>
        <w:t>ABC</w:t>
      </w:r>
      <w:r w:rsidR="009F4619" w:rsidRPr="00647D31">
        <w:rPr>
          <w:szCs w:val="24"/>
          <w:shd w:val="clear" w:color="auto" w:fill="FFFFFF"/>
        </w:rPr>
        <w:t xml:space="preserve"> </w:t>
      </w:r>
      <w:r w:rsidRPr="00647D31">
        <w:rPr>
          <w:szCs w:val="24"/>
          <w:shd w:val="clear" w:color="auto" w:fill="FFFFFF"/>
        </w:rPr>
        <w:t>(each of the three lines passing through a vertex of the </w:t>
      </w:r>
      <w:r w:rsidRPr="00647D31">
        <w:rPr>
          <w:bCs/>
          <w:szCs w:val="24"/>
          <w:shd w:val="clear" w:color="auto" w:fill="FFFFFF"/>
        </w:rPr>
        <w:t>triangle</w:t>
      </w:r>
      <w:r w:rsidRPr="00647D31">
        <w:rPr>
          <w:szCs w:val="24"/>
          <w:shd w:val="clear" w:color="auto" w:fill="FFFFFF"/>
        </w:rPr>
        <w:t xml:space="preserve"> and perpendicular to the opposite side to this vertex) are </w:t>
      </w:r>
      <w:r w:rsidRPr="00647D31">
        <w:rPr>
          <w:i/>
          <w:szCs w:val="24"/>
          <w:shd w:val="clear" w:color="auto" w:fill="FFFFFF"/>
        </w:rPr>
        <w:t>A</w:t>
      </w:r>
      <w:r w:rsidR="003948C0" w:rsidRPr="00647D31">
        <w:rPr>
          <w:i/>
          <w:szCs w:val="24"/>
          <w:shd w:val="clear" w:color="auto" w:fill="FFFFFF"/>
        </w:rPr>
        <w:t>N</w:t>
      </w:r>
      <w:r w:rsidRPr="00647D31">
        <w:rPr>
          <w:szCs w:val="24"/>
          <w:shd w:val="clear" w:color="auto" w:fill="FFFFFF"/>
        </w:rPr>
        <w:t xml:space="preserve">, </w:t>
      </w:r>
      <w:r w:rsidRPr="00647D31">
        <w:rPr>
          <w:i/>
          <w:szCs w:val="24"/>
          <w:shd w:val="clear" w:color="auto" w:fill="FFFFFF"/>
        </w:rPr>
        <w:t>B</w:t>
      </w:r>
      <w:r w:rsidR="003948C0" w:rsidRPr="00647D31">
        <w:rPr>
          <w:i/>
          <w:szCs w:val="24"/>
          <w:shd w:val="clear" w:color="auto" w:fill="FFFFFF"/>
        </w:rPr>
        <w:t>P</w:t>
      </w:r>
      <w:r w:rsidRPr="00647D31">
        <w:rPr>
          <w:szCs w:val="24"/>
          <w:shd w:val="clear" w:color="auto" w:fill="FFFFFF"/>
        </w:rPr>
        <w:t xml:space="preserve">, </w:t>
      </w:r>
      <w:r w:rsidRPr="00647D31">
        <w:rPr>
          <w:i/>
          <w:szCs w:val="24"/>
          <w:shd w:val="clear" w:color="auto" w:fill="FFFFFF"/>
        </w:rPr>
        <w:t>C</w:t>
      </w:r>
      <w:r w:rsidR="003948C0" w:rsidRPr="00647D31">
        <w:rPr>
          <w:i/>
          <w:szCs w:val="24"/>
          <w:shd w:val="clear" w:color="auto" w:fill="FFFFFF"/>
        </w:rPr>
        <w:t>M</w:t>
      </w:r>
      <w:r w:rsidRPr="00647D31">
        <w:rPr>
          <w:szCs w:val="24"/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jc w:val="center"/>
        <w:rPr>
          <w:szCs w:val="24"/>
          <w:shd w:val="clear" w:color="auto" w:fill="FFFFFF"/>
        </w:rPr>
      </w:pPr>
      <w:r w:rsidRPr="00647D31">
        <w:rPr>
          <w:noProof/>
          <w:szCs w:val="24"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rPr>
          <w:szCs w:val="24"/>
          <w:shd w:val="clear" w:color="auto" w:fill="FFFFFF"/>
        </w:rPr>
      </w:pPr>
      <w:r w:rsidRPr="00647D31">
        <w:rPr>
          <w:szCs w:val="24"/>
          <w:shd w:val="clear" w:color="auto" w:fill="FFFFFF"/>
        </w:rPr>
        <w:t xml:space="preserve">From </w:t>
      </w:r>
      <w:r w:rsidR="005244E7" w:rsidRPr="00647D31">
        <w:rPr>
          <w:i/>
          <w:szCs w:val="24"/>
          <w:shd w:val="clear" w:color="auto" w:fill="FFFFFF"/>
        </w:rPr>
        <w:t>P</w:t>
      </w:r>
      <w:r w:rsidR="005244E7" w:rsidRPr="00647D31">
        <w:rPr>
          <w:szCs w:val="24"/>
          <w:shd w:val="clear" w:color="auto" w:fill="FFFFFF"/>
        </w:rPr>
        <w:t xml:space="preserve">, let </w:t>
      </w:r>
      <w:r w:rsidR="005244E7" w:rsidRPr="00647D31">
        <w:rPr>
          <w:i/>
          <w:szCs w:val="24"/>
          <w:shd w:val="clear" w:color="auto" w:fill="FFFFFF"/>
        </w:rPr>
        <w:t>P</w:t>
      </w:r>
      <w:r w:rsidR="002657ED" w:rsidRPr="00647D31">
        <w:rPr>
          <w:i/>
          <w:szCs w:val="24"/>
          <w:shd w:val="clear" w:color="auto" w:fill="FFFFFF"/>
        </w:rPr>
        <w:t>H</w:t>
      </w:r>
      <w:r w:rsidR="005244E7" w:rsidRPr="00647D31">
        <w:rPr>
          <w:szCs w:val="24"/>
          <w:shd w:val="clear" w:color="auto" w:fill="FFFFFF"/>
        </w:rPr>
        <w:t xml:space="preserve"> perpendicular to </w:t>
      </w:r>
      <w:r w:rsidR="002657ED" w:rsidRPr="00647D31">
        <w:rPr>
          <w:i/>
          <w:szCs w:val="24"/>
          <w:shd w:val="clear" w:color="auto" w:fill="FFFFFF"/>
        </w:rPr>
        <w:t>B</w:t>
      </w:r>
      <w:r w:rsidR="005244E7" w:rsidRPr="00647D31">
        <w:rPr>
          <w:i/>
          <w:szCs w:val="24"/>
          <w:shd w:val="clear" w:color="auto" w:fill="FFFFFF"/>
        </w:rPr>
        <w:t>C</w:t>
      </w:r>
      <w:r w:rsidR="005244E7" w:rsidRPr="00647D31">
        <w:rPr>
          <w:szCs w:val="24"/>
          <w:shd w:val="clear" w:color="auto" w:fill="FFFFFF"/>
        </w:rPr>
        <w:t xml:space="preserve">, same from </w:t>
      </w:r>
      <w:r w:rsidR="005244E7" w:rsidRPr="00647D31">
        <w:rPr>
          <w:i/>
          <w:szCs w:val="24"/>
          <w:shd w:val="clear" w:color="auto" w:fill="FFFFFF"/>
        </w:rPr>
        <w:t>N</w:t>
      </w:r>
      <w:r w:rsidR="005244E7" w:rsidRPr="00647D31">
        <w:rPr>
          <w:szCs w:val="24"/>
          <w:shd w:val="clear" w:color="auto" w:fill="FFFFFF"/>
        </w:rPr>
        <w:t xml:space="preserve">, let </w:t>
      </w:r>
      <w:r w:rsidR="005244E7" w:rsidRPr="00647D31">
        <w:rPr>
          <w:i/>
          <w:szCs w:val="24"/>
          <w:shd w:val="clear" w:color="auto" w:fill="FFFFFF"/>
        </w:rPr>
        <w:t>NG</w:t>
      </w:r>
      <w:r w:rsidR="005244E7" w:rsidRPr="00647D31">
        <w:rPr>
          <w:szCs w:val="24"/>
          <w:shd w:val="clear" w:color="auto" w:fill="FFFFFF"/>
        </w:rPr>
        <w:t xml:space="preserve"> perpendicular to </w:t>
      </w:r>
      <w:r w:rsidR="005244E7" w:rsidRPr="00647D31">
        <w:rPr>
          <w:i/>
          <w:szCs w:val="24"/>
          <w:shd w:val="clear" w:color="auto" w:fill="FFFFFF"/>
        </w:rPr>
        <w:t>A</w:t>
      </w:r>
      <w:r w:rsidR="002657ED" w:rsidRPr="00647D31">
        <w:rPr>
          <w:i/>
          <w:szCs w:val="24"/>
          <w:shd w:val="clear" w:color="auto" w:fill="FFFFFF"/>
        </w:rPr>
        <w:t>C</w:t>
      </w:r>
      <w:r w:rsidR="005244E7" w:rsidRPr="00647D31">
        <w:rPr>
          <w:szCs w:val="24"/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szCs w:val="24"/>
          <w:shd w:val="clear" w:color="auto" w:fill="FFFFFF"/>
        </w:rPr>
      </w:pPr>
      <w:r w:rsidRPr="00647D31">
        <w:rPr>
          <w:szCs w:val="24"/>
          <w:shd w:val="clear" w:color="auto" w:fill="FFFFFF"/>
        </w:rPr>
        <w:t xml:space="preserve">Show that </w:t>
      </w:r>
      <w:r w:rsidRPr="00647D31">
        <w:rPr>
          <w:i/>
          <w:szCs w:val="24"/>
          <w:shd w:val="clear" w:color="auto" w:fill="FFFFFF"/>
        </w:rPr>
        <w:t>GH</w:t>
      </w:r>
      <w:r w:rsidRPr="00647D31">
        <w:rPr>
          <w:szCs w:val="24"/>
          <w:shd w:val="clear" w:color="auto" w:fill="FFFFFF"/>
        </w:rPr>
        <w:t xml:space="preserve"> is parallel to </w:t>
      </w:r>
      <w:r w:rsidR="002657ED" w:rsidRPr="00647D31">
        <w:rPr>
          <w:i/>
          <w:szCs w:val="24"/>
          <w:shd w:val="clear" w:color="auto" w:fill="FFFFFF"/>
        </w:rPr>
        <w:t>AB</w:t>
      </w:r>
      <w:r w:rsidRPr="00647D31">
        <w:rPr>
          <w:szCs w:val="24"/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09DDA226" w14:textId="77E84CB2" w:rsidR="008D4D79" w:rsidRPr="00647D31" w:rsidRDefault="00C611A5" w:rsidP="003D4D88">
      <w:pPr>
        <w:ind w:left="360"/>
        <w:rPr>
          <w:szCs w:val="24"/>
        </w:rPr>
      </w:pPr>
      <w:r w:rsidRPr="00647D31">
        <w:rPr>
          <w:szCs w:val="24"/>
        </w:rPr>
        <w:t xml:space="preserve">Let the point </w:t>
      </w:r>
      <w:r w:rsidRPr="00647D31">
        <w:rPr>
          <w:i/>
          <w:szCs w:val="24"/>
        </w:rPr>
        <w:t>O</w:t>
      </w:r>
      <w:r w:rsidRPr="00647D31">
        <w:rPr>
          <w:szCs w:val="24"/>
        </w:rPr>
        <w:t xml:space="preserve"> be the middle of the segment </w:t>
      </w:r>
      <w:r w:rsidRPr="00647D31">
        <w:rPr>
          <w:i/>
          <w:szCs w:val="24"/>
        </w:rPr>
        <w:t>AB</w:t>
      </w:r>
      <w:r w:rsidRPr="00647D31">
        <w:rPr>
          <w:szCs w:val="24"/>
        </w:rPr>
        <w:t>.</w:t>
      </w:r>
    </w:p>
    <w:p w14:paraId="42F32D87" w14:textId="2682DF41" w:rsidR="00C611A5" w:rsidRPr="00647D31" w:rsidRDefault="00F20255" w:rsidP="003D4D88">
      <w:pPr>
        <w:spacing w:line="360" w:lineRule="auto"/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rPr>
          <w:szCs w:val="24"/>
        </w:rPr>
        <w:t xml:space="preserve">Then </w:t>
      </w:r>
      <w:r w:rsidR="00C611A5" w:rsidRPr="00647D31">
        <w:rPr>
          <w:i/>
          <w:szCs w:val="24"/>
        </w:rPr>
        <w:t>O</w:t>
      </w:r>
      <w:r w:rsidR="00C611A5" w:rsidRPr="00647D31">
        <w:rPr>
          <w:szCs w:val="24"/>
        </w:rPr>
        <w:t xml:space="preserve"> is the center of the 2 triangles </w:t>
      </w:r>
      <w:r w:rsidR="00C611A5" w:rsidRPr="00647D31">
        <w:rPr>
          <w:i/>
          <w:szCs w:val="24"/>
        </w:rPr>
        <w:t>ANB</w:t>
      </w:r>
      <w:r w:rsidR="00C611A5" w:rsidRPr="00647D31">
        <w:rPr>
          <w:szCs w:val="24"/>
        </w:rPr>
        <w:t xml:space="preserve"> &amp; </w:t>
      </w:r>
      <w:r w:rsidR="00C611A5" w:rsidRPr="00647D31">
        <w:rPr>
          <w:i/>
          <w:szCs w:val="24"/>
        </w:rPr>
        <w:t>APB</w:t>
      </w:r>
      <w:r w:rsidR="00C611A5" w:rsidRPr="00647D31">
        <w:rPr>
          <w:szCs w:val="24"/>
        </w:rPr>
        <w:t>.</w:t>
      </w:r>
    </w:p>
    <w:p w14:paraId="75535E52" w14:textId="57BCE757" w:rsidR="00BF3318" w:rsidRPr="00647D31" w:rsidRDefault="00BF3318" w:rsidP="003D4D88">
      <w:pPr>
        <w:ind w:left="360"/>
        <w:rPr>
          <w:szCs w:val="24"/>
        </w:rPr>
      </w:pPr>
      <w:r w:rsidRPr="00647D31">
        <w:rPr>
          <w:szCs w:val="24"/>
        </w:rPr>
        <w:t xml:space="preserve">The triangle </w:t>
      </w:r>
      <w:r w:rsidRPr="00647D31">
        <w:rPr>
          <w:i/>
          <w:szCs w:val="24"/>
        </w:rPr>
        <w:t>OBN</w:t>
      </w:r>
      <w:r w:rsidRPr="00647D31">
        <w:rPr>
          <w:szCs w:val="24"/>
        </w:rPr>
        <w:t xml:space="preserve"> is isosceles, implies to </w:t>
      </w:r>
      <w:r w:rsidRPr="00647D31">
        <w:rPr>
          <w:position w:val="-6"/>
          <w:szCs w:val="24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59878471" r:id="rId887"/>
        </w:object>
      </w:r>
      <w:r w:rsidRPr="00647D31">
        <w:rPr>
          <w:szCs w:val="24"/>
        </w:rPr>
        <w:t xml:space="preserve"> </w:t>
      </w:r>
    </w:p>
    <w:p w14:paraId="28DF2A98" w14:textId="59989954" w:rsidR="00BF3318" w:rsidRPr="00647D31" w:rsidRDefault="00BF3318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The triangle </w:t>
      </w:r>
      <w:r w:rsidRPr="00647D31">
        <w:rPr>
          <w:i/>
          <w:szCs w:val="24"/>
        </w:rPr>
        <w:t>OPA</w:t>
      </w:r>
      <w:r w:rsidRPr="00647D31">
        <w:rPr>
          <w:szCs w:val="24"/>
        </w:rPr>
        <w:t xml:space="preserve"> is isosceles, implies to </w:t>
      </w:r>
      <w:r w:rsidRPr="00647D31">
        <w:rPr>
          <w:position w:val="-6"/>
          <w:szCs w:val="24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59878472" r:id="rId889"/>
        </w:object>
      </w:r>
      <w:r w:rsidRPr="00647D31">
        <w:rPr>
          <w:szCs w:val="24"/>
        </w:rPr>
        <w:t xml:space="preserve"> </w:t>
      </w:r>
    </w:p>
    <w:p w14:paraId="66919A7E" w14:textId="01E4CD63" w:rsidR="00BF3318" w:rsidRPr="00647D31" w:rsidRDefault="00931BA5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59878473" r:id="rId891"/>
        </w:object>
      </w:r>
      <w:r w:rsidRPr="00647D31">
        <w:rPr>
          <w:szCs w:val="24"/>
        </w:rPr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337CCA" w:rsidRPr="00647D31">
        <w:rPr>
          <w:position w:val="-20"/>
          <w:szCs w:val="24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59878474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line="480" w:lineRule="auto"/>
        <w:ind w:left="360"/>
        <w:rPr>
          <w:szCs w:val="24"/>
        </w:rPr>
      </w:pPr>
      <w:r w:rsidRPr="00647D31">
        <w:rPr>
          <w:szCs w:val="24"/>
        </w:rPr>
        <w:tab/>
      </w:r>
      <w:r w:rsidR="003C4958" w:rsidRPr="00647D31">
        <w:rPr>
          <w:position w:val="-6"/>
          <w:szCs w:val="24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59878475" r:id="rId895"/>
        </w:object>
      </w:r>
    </w:p>
    <w:p w14:paraId="4A710558" w14:textId="04A68F56" w:rsidR="00337CCA" w:rsidRPr="00647D31" w:rsidRDefault="009307BF" w:rsidP="003D4D88">
      <w:pPr>
        <w:ind w:left="360"/>
        <w:rPr>
          <w:szCs w:val="24"/>
        </w:rPr>
      </w:pPr>
      <w:r w:rsidRPr="00647D31">
        <w:rPr>
          <w:szCs w:val="24"/>
        </w:rPr>
        <w:t xml:space="preserve">Consider the triangle </w:t>
      </w:r>
      <w:r w:rsidRPr="00647D31">
        <w:rPr>
          <w:i/>
          <w:szCs w:val="24"/>
        </w:rPr>
        <w:t>PON</w:t>
      </w:r>
      <w:r w:rsidRPr="00647D31">
        <w:rPr>
          <w:szCs w:val="24"/>
        </w:rPr>
        <w:t xml:space="preserve"> with </w:t>
      </w:r>
      <w:r w:rsidRPr="00647D31">
        <w:rPr>
          <w:position w:val="-6"/>
          <w:szCs w:val="24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59878476" r:id="rId897"/>
        </w:object>
      </w:r>
      <w:r w:rsidRPr="00647D31">
        <w:rPr>
          <w:szCs w:val="24"/>
        </w:rPr>
        <w:t>, then</w:t>
      </w:r>
    </w:p>
    <w:p w14:paraId="1A730EBC" w14:textId="5112491D" w:rsidR="00455D90" w:rsidRPr="00647D31" w:rsidRDefault="00455D90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59878477" r:id="rId899"/>
        </w:object>
      </w:r>
    </w:p>
    <w:p w14:paraId="04D5860D" w14:textId="34B3702B" w:rsidR="009307BF" w:rsidRPr="00647D31" w:rsidRDefault="00455D90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59878478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3C4958" w:rsidRPr="00647D31">
        <w:rPr>
          <w:position w:val="-20"/>
          <w:szCs w:val="24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59878479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="003C4958" w:rsidRPr="00647D31">
        <w:rPr>
          <w:position w:val="-6"/>
          <w:szCs w:val="24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59878480" r:id="rId905"/>
        </w:object>
      </w:r>
    </w:p>
    <w:p w14:paraId="6A8D16C9" w14:textId="7CA64898" w:rsidR="00844FF6" w:rsidRPr="00647D31" w:rsidRDefault="003C4958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59878481" r:id="rId907"/>
        </w:object>
      </w:r>
      <w:r w:rsidR="00844FF6" w:rsidRPr="00647D31">
        <w:rPr>
          <w:szCs w:val="24"/>
        </w:rPr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3C4958" w:rsidRPr="00647D31">
        <w:rPr>
          <w:position w:val="-6"/>
          <w:szCs w:val="24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59878482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59878483" r:id="rId911"/>
        </w:object>
      </w:r>
    </w:p>
    <w:p w14:paraId="01166C2E" w14:textId="44DD53FB" w:rsidR="00844FF6" w:rsidRPr="00647D31" w:rsidRDefault="003C4958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59878484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59878485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59878486" r:id="rId917"/>
        </w:object>
      </w:r>
    </w:p>
    <w:p w14:paraId="3544B130" w14:textId="67170217" w:rsidR="00F20255" w:rsidRPr="00647D31" w:rsidRDefault="006F281C" w:rsidP="003D4D88">
      <w:pPr>
        <w:ind w:left="360"/>
        <w:rPr>
          <w:szCs w:val="24"/>
        </w:rPr>
      </w:pPr>
      <w:r w:rsidRPr="00647D31">
        <w:rPr>
          <w:szCs w:val="24"/>
        </w:rPr>
        <w:lastRenderedPageBreak/>
        <w:t xml:space="preserve">From the 2 right triangles </w:t>
      </w:r>
      <w:r w:rsidRPr="00647D31">
        <w:rPr>
          <w:i/>
          <w:szCs w:val="24"/>
        </w:rPr>
        <w:t>CHP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CGN</w:t>
      </w:r>
    </w:p>
    <w:p w14:paraId="091A7F60" w14:textId="1779CEA4" w:rsidR="006F281C" w:rsidRPr="00647D31" w:rsidRDefault="006F281C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59878487" r:id="rId919"/>
        </w:object>
      </w:r>
    </w:p>
    <w:p w14:paraId="41C80BCE" w14:textId="61CDB080" w:rsidR="006F281C" w:rsidRPr="00647D31" w:rsidRDefault="00BA3CF3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59878488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59878489" r:id="rId923"/>
        </w:object>
      </w:r>
    </w:p>
    <w:p w14:paraId="7B873872" w14:textId="371CF28D" w:rsidR="00BA3CF3" w:rsidRPr="00647D31" w:rsidRDefault="00A223EB" w:rsidP="003D4D88">
      <w:pPr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59878490" r:id="rId925"/>
        </w:object>
      </w:r>
    </w:p>
    <w:p w14:paraId="09174DD8" w14:textId="7B1DC2A4" w:rsidR="00A223EB" w:rsidRPr="00647D31" w:rsidRDefault="003820B0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2240" w:dyaOrig="400" w14:anchorId="5E12186E">
          <v:shape id="_x0000_i1490" type="#_x0000_t75" style="width:111.6pt;height:20.4pt" o:ole="">
            <v:imagedata r:id="rId926" o:title=""/>
          </v:shape>
          <o:OLEObject Type="Embed" ProgID="Equation.DSMT4" ShapeID="_x0000_i1490" DrawAspect="Content" ObjectID="_1659878491" r:id="rId927"/>
        </w:object>
      </w:r>
    </w:p>
    <w:p w14:paraId="6066D4B5" w14:textId="3F1A9F78" w:rsidR="00A223EB" w:rsidRPr="00647D31" w:rsidRDefault="0075396F" w:rsidP="003D4D88">
      <w:pPr>
        <w:ind w:left="360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i/>
          <w:szCs w:val="24"/>
        </w:rPr>
        <w:t>Q</w:t>
      </w:r>
      <w:r w:rsidRPr="00647D31">
        <w:rPr>
          <w:szCs w:val="24"/>
        </w:rPr>
        <w:t xml:space="preserve"> be the middle point of the segment </w:t>
      </w:r>
      <w:r w:rsidRPr="00647D31">
        <w:rPr>
          <w:i/>
          <w:szCs w:val="24"/>
        </w:rPr>
        <w:t>PN</w:t>
      </w:r>
      <w:r w:rsidRPr="00647D31">
        <w:rPr>
          <w:szCs w:val="24"/>
        </w:rPr>
        <w:t>.</w:t>
      </w:r>
    </w:p>
    <w:p w14:paraId="4939CA0D" w14:textId="0B81B9A5" w:rsidR="0075396F" w:rsidRPr="00647D31" w:rsidRDefault="0075396F" w:rsidP="003D4D88">
      <w:pPr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i/>
          <w:szCs w:val="24"/>
        </w:rPr>
        <w:t>PGN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PHN</w:t>
      </w:r>
      <w:r w:rsidRPr="00647D31">
        <w:rPr>
          <w:szCs w:val="24"/>
        </w:rPr>
        <w:t xml:space="preserve"> are right triangle with the same hypothesis</w:t>
      </w:r>
      <w:r w:rsidR="003820B0" w:rsidRPr="00647D31">
        <w:rPr>
          <w:szCs w:val="24"/>
        </w:rPr>
        <w:t>.</w:t>
      </w:r>
    </w:p>
    <w:p w14:paraId="18A7AF0F" w14:textId="6C56F86F" w:rsidR="0075396F" w:rsidRPr="00647D31" w:rsidRDefault="0075396F" w:rsidP="003D4D88">
      <w:pPr>
        <w:ind w:left="360"/>
        <w:rPr>
          <w:szCs w:val="24"/>
        </w:rPr>
      </w:pPr>
      <w:r w:rsidRPr="00647D31">
        <w:rPr>
          <w:szCs w:val="24"/>
        </w:rPr>
        <w:t xml:space="preserve">Then, the triangles </w:t>
      </w:r>
      <w:r w:rsidRPr="00647D31">
        <w:rPr>
          <w:i/>
          <w:szCs w:val="24"/>
        </w:rPr>
        <w:t>HQN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GQN</w:t>
      </w:r>
      <w:r w:rsidRPr="00647D31">
        <w:rPr>
          <w:szCs w:val="24"/>
        </w:rPr>
        <w:t xml:space="preserve"> are isosceles.</w:t>
      </w:r>
    </w:p>
    <w:p w14:paraId="7A82A20B" w14:textId="2D694A21" w:rsidR="0075396F" w:rsidRPr="00647D31" w:rsidRDefault="008D707E" w:rsidP="003D4D88">
      <w:pPr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position w:val="-10"/>
          <w:szCs w:val="24"/>
        </w:rPr>
        <w:object w:dxaOrig="1939" w:dyaOrig="400" w14:anchorId="244B788C">
          <v:shape id="_x0000_i1491" type="#_x0000_t75" style="width:96.6pt;height:20.4pt" o:ole="">
            <v:imagedata r:id="rId929" o:title=""/>
          </v:shape>
          <o:OLEObject Type="Embed" ProgID="Equation.DSMT4" ShapeID="_x0000_i1491" DrawAspect="Content" ObjectID="_1659878492" r:id="rId930"/>
        </w:object>
      </w:r>
      <w:r w:rsidR="0056576D" w:rsidRPr="00647D31">
        <w:rPr>
          <w:szCs w:val="24"/>
        </w:rPr>
        <w:t xml:space="preserve"> </w:t>
      </w:r>
    </w:p>
    <w:p w14:paraId="00AC0A5B" w14:textId="0A2EDB6B" w:rsidR="0056576D" w:rsidRPr="00647D31" w:rsidRDefault="00935BE2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3840" w:dyaOrig="520" w14:anchorId="07A3D876">
          <v:shape id="_x0000_i1492" type="#_x0000_t75" style="width:192pt;height:26.4pt" o:ole="">
            <v:imagedata r:id="rId931" o:title=""/>
          </v:shape>
          <o:OLEObject Type="Embed" ProgID="Equation.DSMT4" ShapeID="_x0000_i1492" DrawAspect="Content" ObjectID="_1659878493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760" w:dyaOrig="360" w14:anchorId="64A3CF74">
          <v:shape id="_x0000_i1493" type="#_x0000_t75" style="width:88.8pt;height:18pt" o:ole="">
            <v:imagedata r:id="rId933" o:title=""/>
          </v:shape>
          <o:OLEObject Type="Embed" ProgID="Equation.DSMT4" ShapeID="_x0000_i1493" DrawAspect="Content" ObjectID="_1659878494" r:id="rId934"/>
        </w:object>
      </w:r>
    </w:p>
    <w:p w14:paraId="6FF0FCC4" w14:textId="3CF85E4C" w:rsidR="00F74B09" w:rsidRPr="00647D31" w:rsidRDefault="00F74B09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position w:val="-10"/>
          <w:szCs w:val="24"/>
        </w:rPr>
        <w:object w:dxaOrig="3040" w:dyaOrig="400" w14:anchorId="60BE4577">
          <v:shape id="_x0000_i1494" type="#_x0000_t75" style="width:153pt;height:20.4pt" o:ole="">
            <v:imagedata r:id="rId935" o:title=""/>
          </v:shape>
          <o:OLEObject Type="Embed" ProgID="Equation.DSMT4" ShapeID="_x0000_i1494" DrawAspect="Content" ObjectID="_1659878495" r:id="rId936"/>
        </w:object>
      </w:r>
    </w:p>
    <w:p w14:paraId="0B1DCDBD" w14:textId="5638573F" w:rsidR="00F74B09" w:rsidRPr="00647D31" w:rsidRDefault="003820B0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420" w:dyaOrig="520" w14:anchorId="1F0F4FAB">
          <v:shape id="_x0000_i1495" type="#_x0000_t75" style="width:120.6pt;height:26.4pt" o:ole="">
            <v:imagedata r:id="rId937" o:title=""/>
          </v:shape>
          <o:OLEObject Type="Embed" ProgID="Equation.DSMT4" ShapeID="_x0000_i1495" DrawAspect="Content" ObjectID="_1659878496" r:id="rId938"/>
        </w:object>
      </w:r>
      <w:r w:rsidR="00F74B09" w:rsidRPr="00647D31">
        <w:rPr>
          <w:szCs w:val="24"/>
        </w:rPr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2780" w:dyaOrig="520" w14:anchorId="5D8E8E03">
          <v:shape id="_x0000_i1496" type="#_x0000_t75" style="width:139.8pt;height:26.4pt" o:ole="">
            <v:imagedata r:id="rId939" o:title=""/>
          </v:shape>
          <o:OLEObject Type="Embed" ProgID="Equation.DSMT4" ShapeID="_x0000_i1496" DrawAspect="Content" ObjectID="_1659878497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59878498" r:id="rId942"/>
        </w:object>
      </w:r>
    </w:p>
    <w:p w14:paraId="02083009" w14:textId="37061935" w:rsidR="008D707E" w:rsidRPr="00647D31" w:rsidRDefault="008D707E" w:rsidP="003D4D88">
      <w:pPr>
        <w:ind w:left="360"/>
        <w:rPr>
          <w:szCs w:val="24"/>
        </w:rPr>
      </w:pPr>
      <w:r w:rsidRPr="00647D31">
        <w:rPr>
          <w:position w:val="-10"/>
          <w:szCs w:val="24"/>
        </w:rPr>
        <w:object w:dxaOrig="2160" w:dyaOrig="400" w14:anchorId="4F8D5B80">
          <v:shape id="_x0000_i1498" type="#_x0000_t75" style="width:108pt;height:20.4pt" o:ole="">
            <v:imagedata r:id="rId943" o:title=""/>
          </v:shape>
          <o:OLEObject Type="Embed" ProgID="Equation.DSMT4" ShapeID="_x0000_i1498" DrawAspect="Content" ObjectID="_1659878499" r:id="rId944"/>
        </w:object>
      </w:r>
      <w:r w:rsidRPr="00647D31">
        <w:rPr>
          <w:szCs w:val="24"/>
        </w:rPr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2780" w:dyaOrig="400" w14:anchorId="05B73DCC">
          <v:shape id="_x0000_i1499" type="#_x0000_t75" style="width:139.8pt;height:20.4pt" o:ole="">
            <v:imagedata r:id="rId945" o:title=""/>
          </v:shape>
          <o:OLEObject Type="Embed" ProgID="Equation.DSMT4" ShapeID="_x0000_i1499" DrawAspect="Content" ObjectID="_1659878500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59878501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59878502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line="48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59878503" r:id="rId952"/>
        </w:object>
      </w:r>
      <w:r w:rsidRPr="00647D31">
        <w:rPr>
          <w:szCs w:val="24"/>
        </w:rPr>
        <w:t xml:space="preserve"> </w:t>
      </w:r>
    </w:p>
    <w:p w14:paraId="6BB99831" w14:textId="79DC5EF0" w:rsidR="0075396F" w:rsidRPr="00647D31" w:rsidRDefault="008D707E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59878504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520" w:dyaOrig="360" w14:anchorId="79408D19">
          <v:shape id="_x0000_i1504" type="#_x0000_t75" style="width:75.6pt;height:18pt" o:ole="">
            <v:imagedata r:id="rId955" o:title=""/>
          </v:shape>
          <o:OLEObject Type="Embed" ProgID="Equation.DSMT4" ShapeID="_x0000_i1504" DrawAspect="Content" ObjectID="_1659878505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760" w:dyaOrig="360" w14:anchorId="6A4F20C1">
          <v:shape id="_x0000_i1505" type="#_x0000_t75" style="width:38.4pt;height:18pt" o:ole="">
            <v:imagedata r:id="rId957" o:title=""/>
          </v:shape>
          <o:OLEObject Type="Embed" ProgID="Equation.DSMT4" ShapeID="_x0000_i1505" DrawAspect="Content" ObjectID="_1659878506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line="48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560" w:dyaOrig="400" w14:anchorId="0FAB5F39">
          <v:shape id="_x0000_i1506" type="#_x0000_t75" style="width:27.6pt;height:20.4pt" o:ole="">
            <v:imagedata r:id="rId959" o:title=""/>
          </v:shape>
          <o:OLEObject Type="Embed" ProgID="Equation.DSMT4" ShapeID="_x0000_i1506" DrawAspect="Content" ObjectID="_1659878507" r:id="rId960"/>
        </w:object>
      </w:r>
      <w:r w:rsidRPr="00647D31">
        <w:rPr>
          <w:szCs w:val="24"/>
        </w:rPr>
        <w:t xml:space="preserve"> </w:t>
      </w:r>
    </w:p>
    <w:p w14:paraId="07874A24" w14:textId="35AA9808" w:rsidR="008D707E" w:rsidRPr="00647D31" w:rsidRDefault="008D707E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, </w:t>
      </w:r>
      <w:r w:rsidRPr="00647D31">
        <w:rPr>
          <w:position w:val="-10"/>
          <w:szCs w:val="24"/>
        </w:rPr>
        <w:object w:dxaOrig="1020" w:dyaOrig="320" w14:anchorId="01E0BE30">
          <v:shape id="_x0000_i1507" type="#_x0000_t75" style="width:51pt;height:15.6pt" o:ole="">
            <v:imagedata r:id="rId961" o:title=""/>
          </v:shape>
          <o:OLEObject Type="Embed" ProgID="Equation.DSMT4" ShapeID="_x0000_i1507" DrawAspect="Content" ObjectID="_1659878508" r:id="rId962"/>
        </w:object>
      </w:r>
      <w:r w:rsidRPr="00647D31">
        <w:rPr>
          <w:szCs w:val="24"/>
        </w:rPr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  <w:rPr>
          <w:szCs w:val="24"/>
        </w:rPr>
      </w:pPr>
    </w:p>
    <w:p w14:paraId="2078D1FC" w14:textId="23919B6B" w:rsidR="00455D90" w:rsidRPr="00647D31" w:rsidRDefault="00455D90" w:rsidP="003D4D88">
      <w:pPr>
        <w:tabs>
          <w:tab w:val="left" w:pos="900"/>
        </w:tabs>
        <w:rPr>
          <w:szCs w:val="24"/>
        </w:rPr>
      </w:pPr>
    </w:p>
    <w:p w14:paraId="0968479E" w14:textId="0EBA255E" w:rsidR="00BB0D65" w:rsidRPr="00647D31" w:rsidRDefault="00BB0D65" w:rsidP="003D4D88">
      <w:pPr>
        <w:spacing w:line="240" w:lineRule="auto"/>
        <w:rPr>
          <w:szCs w:val="24"/>
        </w:rPr>
      </w:pPr>
      <w:r w:rsidRPr="00647D31">
        <w:rPr>
          <w:szCs w:val="24"/>
        </w:rPr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  <w:rPr>
          <w:szCs w:val="24"/>
        </w:rPr>
      </w:pPr>
      <w:r w:rsidRPr="00647D31">
        <w:rPr>
          <w:szCs w:val="24"/>
        </w:rPr>
        <w:t>From</w:t>
      </w:r>
      <w:r w:rsidR="00BF0740" w:rsidRPr="00647D31">
        <w:rPr>
          <w:szCs w:val="24"/>
        </w:rPr>
        <w:t xml:space="preserve"> the top of a triangle, we lead the external bisectors of angles</w:t>
      </w:r>
      <w:r w:rsidRPr="00647D31">
        <w:rPr>
          <w:szCs w:val="24"/>
        </w:rPr>
        <w:t xml:space="preserve"> such </w:t>
      </w:r>
      <w:r w:rsidR="00BF0740" w:rsidRPr="00647D31">
        <w:rPr>
          <w:szCs w:val="24"/>
        </w:rPr>
        <w:t>that formed an outside triangle such that the top of the first are the feet of the second</w:t>
      </w:r>
      <w:r w:rsidRPr="00647D31">
        <w:rPr>
          <w:szCs w:val="24"/>
        </w:rPr>
        <w:t xml:space="preserve"> heights</w:t>
      </w:r>
      <w:r w:rsidR="00BF0740" w:rsidRPr="00647D31">
        <w:rPr>
          <w:szCs w:val="24"/>
        </w:rPr>
        <w:t>.</w:t>
      </w:r>
    </w:p>
    <w:p w14:paraId="4D2A37CB" w14:textId="15BF476C" w:rsidR="00C03BC5" w:rsidRPr="00647D31" w:rsidRDefault="00C03BC5" w:rsidP="003D4D88">
      <w:pPr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1DE066FF" w14:textId="615C4647" w:rsidR="00251963" w:rsidRPr="00647D31" w:rsidRDefault="006641D3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Let the triangle </w:t>
      </w:r>
      <w:r w:rsidRPr="00647D31">
        <w:rPr>
          <w:i/>
          <w:szCs w:val="24"/>
        </w:rPr>
        <w:t>DEF</w:t>
      </w:r>
      <w:r w:rsidRPr="00647D31">
        <w:rPr>
          <w:szCs w:val="24"/>
        </w:rPr>
        <w:t xml:space="preserve"> where </w:t>
      </w:r>
      <w:r w:rsidRPr="00647D31">
        <w:rPr>
          <w:i/>
          <w:szCs w:val="24"/>
        </w:rPr>
        <w:t>DA</w:t>
      </w:r>
      <w:r w:rsidRPr="00647D31">
        <w:rPr>
          <w:szCs w:val="24"/>
        </w:rPr>
        <w:t xml:space="preserve">, </w:t>
      </w:r>
      <w:r w:rsidRPr="00647D31">
        <w:rPr>
          <w:i/>
          <w:szCs w:val="24"/>
        </w:rPr>
        <w:t>BE</w:t>
      </w:r>
      <w:r w:rsidRPr="00647D31">
        <w:rPr>
          <w:szCs w:val="24"/>
        </w:rPr>
        <w:t xml:space="preserve">, and </w:t>
      </w:r>
      <w:r w:rsidRPr="00647D31">
        <w:rPr>
          <w:i/>
          <w:szCs w:val="24"/>
        </w:rPr>
        <w:t>FC</w:t>
      </w:r>
      <w:r w:rsidRPr="00647D31">
        <w:rPr>
          <w:szCs w:val="24"/>
        </w:rPr>
        <w:t xml:space="preserve"> are heights (perpendicular to sides)</w:t>
      </w:r>
      <w:r w:rsidR="00941145" w:rsidRPr="00647D31">
        <w:rPr>
          <w:szCs w:val="24"/>
        </w:rPr>
        <w:t>.</w:t>
      </w:r>
    </w:p>
    <w:p w14:paraId="150E681F" w14:textId="5A96C068" w:rsidR="00941145" w:rsidRPr="00647D31" w:rsidRDefault="009E2E4E" w:rsidP="003D4D88">
      <w:pPr>
        <w:ind w:left="360"/>
        <w:rPr>
          <w:szCs w:val="24"/>
        </w:rPr>
      </w:pPr>
      <w:r w:rsidRPr="00647D31">
        <w:rPr>
          <w:szCs w:val="24"/>
        </w:rPr>
        <w:t xml:space="preserve">Let the point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 be the middle points of the same hypothenuse of the 2 right triangles </w:t>
      </w:r>
      <w:r w:rsidRPr="00647D31">
        <w:rPr>
          <w:i/>
          <w:szCs w:val="24"/>
        </w:rPr>
        <w:t>FAD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FCD</w:t>
      </w:r>
      <w:r w:rsidRPr="00647D31">
        <w:rPr>
          <w:szCs w:val="24"/>
        </w:rPr>
        <w:t>.</w:t>
      </w:r>
    </w:p>
    <w:p w14:paraId="0CAE6297" w14:textId="726ADC11" w:rsidR="009E2E4E" w:rsidRPr="00647D31" w:rsidRDefault="00051139" w:rsidP="003D4D88">
      <w:pPr>
        <w:ind w:left="360"/>
        <w:rPr>
          <w:szCs w:val="24"/>
        </w:rPr>
      </w:pPr>
      <w:r w:rsidRPr="00647D31">
        <w:rPr>
          <w:szCs w:val="24"/>
        </w:rPr>
        <w:t xml:space="preserve">Then, the 2 triangles inscribed the same circle with the center at point </w:t>
      </w:r>
      <w:r w:rsidRPr="00647D31">
        <w:rPr>
          <w:i/>
          <w:szCs w:val="24"/>
        </w:rPr>
        <w:t>M</w:t>
      </w:r>
      <w:r w:rsidRPr="00647D31">
        <w:rPr>
          <w:szCs w:val="24"/>
        </w:rPr>
        <w:t xml:space="preserve">. </w:t>
      </w:r>
    </w:p>
    <w:p w14:paraId="088969B2" w14:textId="18CF6EC0" w:rsidR="002F687E" w:rsidRPr="00647D31" w:rsidRDefault="002F687E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280" w:dyaOrig="279" w14:anchorId="2AB70CA8">
          <v:shape id="_x0000_i1508" type="#_x0000_t75" style="width:114pt;height:14.4pt" o:ole="">
            <v:imagedata r:id="rId964" o:title=""/>
          </v:shape>
          <o:OLEObject Type="Embed" ProgID="Equation.DSMT4" ShapeID="_x0000_i1508" DrawAspect="Content" ObjectID="_1659878509" r:id="rId965"/>
        </w:object>
      </w:r>
    </w:p>
    <w:p w14:paraId="68D87D3C" w14:textId="587E55AA" w:rsidR="002F687E" w:rsidRPr="00647D31" w:rsidRDefault="00C70AFA" w:rsidP="003D4D88">
      <w:pPr>
        <w:spacing w:line="360" w:lineRule="auto"/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position w:val="-10"/>
          <w:szCs w:val="24"/>
        </w:rPr>
        <w:object w:dxaOrig="3300" w:dyaOrig="400" w14:anchorId="54CD6EB7">
          <v:shape id="_x0000_i1509" type="#_x0000_t75" style="width:165pt;height:20.4pt" o:ole="">
            <v:imagedata r:id="rId967" o:title=""/>
          </v:shape>
          <o:OLEObject Type="Embed" ProgID="Equation.DSMT4" ShapeID="_x0000_i1509" DrawAspect="Content" ObjectID="_1659878510" r:id="rId968"/>
        </w:object>
      </w:r>
    </w:p>
    <w:p w14:paraId="0238AF2F" w14:textId="2B840B62" w:rsidR="0023319B" w:rsidRPr="00647D31" w:rsidRDefault="0023319B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, </w:t>
      </w:r>
      <w:r w:rsidR="00D506B1" w:rsidRPr="00647D31">
        <w:rPr>
          <w:szCs w:val="24"/>
        </w:rPr>
        <w:t>t</w:t>
      </w:r>
      <w:r w:rsidRPr="00647D31">
        <w:rPr>
          <w:szCs w:val="24"/>
        </w:rPr>
        <w:t xml:space="preserve">he triangle </w:t>
      </w:r>
      <w:r w:rsidR="00F75231" w:rsidRPr="00647D31">
        <w:rPr>
          <w:i/>
          <w:szCs w:val="24"/>
        </w:rPr>
        <w:t>AMC</w:t>
      </w:r>
      <w:r w:rsidRPr="00647D31">
        <w:rPr>
          <w:szCs w:val="24"/>
        </w:rPr>
        <w:t xml:space="preserve"> </w:t>
      </w:r>
      <w:r w:rsidR="001D74D7" w:rsidRPr="00647D31">
        <w:rPr>
          <w:szCs w:val="24"/>
        </w:rPr>
        <w:t>is</w:t>
      </w:r>
      <w:r w:rsidRPr="00647D31">
        <w:rPr>
          <w:szCs w:val="24"/>
        </w:rPr>
        <w:t xml:space="preserve"> isosceles.</w:t>
      </w:r>
    </w:p>
    <w:p w14:paraId="799A54AE" w14:textId="42EFFB21" w:rsidR="00DE27DE" w:rsidRPr="00647D31" w:rsidRDefault="00F75231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3000" w:dyaOrig="400" w14:anchorId="6F11BA34">
          <v:shape id="_x0000_i1510" type="#_x0000_t75" style="width:150pt;height:20.4pt" o:ole="">
            <v:imagedata r:id="rId969" o:title=""/>
          </v:shape>
          <o:OLEObject Type="Embed" ProgID="Equation.DSMT4" ShapeID="_x0000_i1510" DrawAspect="Content" ObjectID="_1659878511" r:id="rId970"/>
        </w:object>
      </w:r>
      <w:r w:rsidR="00DE27DE" w:rsidRPr="00647D31">
        <w:rPr>
          <w:szCs w:val="24"/>
        </w:rPr>
        <w:t xml:space="preserve"> </w:t>
      </w:r>
    </w:p>
    <w:p w14:paraId="6A589C8C" w14:textId="7086C440" w:rsidR="009E2E4E" w:rsidRPr="00647D31" w:rsidRDefault="0023319B" w:rsidP="003D4D88">
      <w:pPr>
        <w:ind w:left="360"/>
        <w:rPr>
          <w:szCs w:val="24"/>
        </w:rPr>
      </w:pPr>
      <w:r w:rsidRPr="00647D31">
        <w:rPr>
          <w:szCs w:val="24"/>
        </w:rPr>
        <w:t xml:space="preserve"> </w:t>
      </w:r>
      <w:r w:rsidR="007607C5" w:rsidRPr="00647D31">
        <w:rPr>
          <w:position w:val="-20"/>
          <w:szCs w:val="24"/>
        </w:rPr>
        <w:object w:dxaOrig="2920" w:dyaOrig="520" w14:anchorId="09D70602">
          <v:shape id="_x0000_i1511" type="#_x0000_t75" style="width:146.4pt;height:26.4pt" o:ole="">
            <v:imagedata r:id="rId971" o:title=""/>
          </v:shape>
          <o:OLEObject Type="Embed" ProgID="Equation.DSMT4" ShapeID="_x0000_i1511" DrawAspect="Content" ObjectID="_1659878512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3180" w:dyaOrig="520" w14:anchorId="48D4D653">
          <v:shape id="_x0000_i1512" type="#_x0000_t75" style="width:159pt;height:26.4pt" o:ole="">
            <v:imagedata r:id="rId973" o:title=""/>
          </v:shape>
          <o:OLEObject Type="Embed" ProgID="Equation.DSMT4" ShapeID="_x0000_i1512" DrawAspect="Content" ObjectID="_1659878513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line="480" w:lineRule="auto"/>
        <w:ind w:left="360"/>
        <w:rPr>
          <w:szCs w:val="24"/>
        </w:rPr>
      </w:pPr>
      <w:r w:rsidRPr="00647D31">
        <w:rPr>
          <w:szCs w:val="24"/>
        </w:rPr>
        <w:tab/>
      </w:r>
      <w:r w:rsidR="00C943FB" w:rsidRPr="00647D31">
        <w:rPr>
          <w:position w:val="-10"/>
          <w:szCs w:val="24"/>
        </w:rPr>
        <w:object w:dxaOrig="1860" w:dyaOrig="400" w14:anchorId="35583F68">
          <v:shape id="_x0000_i1513" type="#_x0000_t75" style="width:93pt;height:20.4pt" o:ole="">
            <v:imagedata r:id="rId975" o:title=""/>
          </v:shape>
          <o:OLEObject Type="Embed" ProgID="Equation.DSMT4" ShapeID="_x0000_i1513" DrawAspect="Content" ObjectID="_1659878514" r:id="rId976"/>
        </w:object>
      </w:r>
    </w:p>
    <w:p w14:paraId="1989F81A" w14:textId="4F420D2D" w:rsidR="007607C5" w:rsidRPr="00647D31" w:rsidRDefault="00C943FB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420" w:dyaOrig="520" w14:anchorId="1FEC5191">
          <v:shape id="_x0000_i1514" type="#_x0000_t75" style="width:120.6pt;height:26.4pt" o:ole="">
            <v:imagedata r:id="rId977" o:title=""/>
          </v:shape>
          <o:OLEObject Type="Embed" ProgID="Equation.DSMT4" ShapeID="_x0000_i1514" DrawAspect="Content" ObjectID="_1659878515" r:id="rId978"/>
        </w:object>
      </w:r>
      <w:r w:rsidRPr="00647D31">
        <w:rPr>
          <w:szCs w:val="24"/>
        </w:rPr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2820" w:dyaOrig="520" w14:anchorId="2F8A038A">
          <v:shape id="_x0000_i1515" type="#_x0000_t75" style="width:141pt;height:26.4pt" o:ole="">
            <v:imagedata r:id="rId979" o:title=""/>
          </v:shape>
          <o:OLEObject Type="Embed" ProgID="Equation.DSMT4" ShapeID="_x0000_i1515" DrawAspect="Content" ObjectID="_1659878516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="009E7DD9" w:rsidRPr="00647D31">
        <w:rPr>
          <w:position w:val="-10"/>
          <w:szCs w:val="24"/>
        </w:rPr>
        <w:object w:dxaOrig="1680" w:dyaOrig="400" w14:anchorId="62088685">
          <v:shape id="_x0000_i1516" type="#_x0000_t75" style="width:84pt;height:20.4pt" o:ole="">
            <v:imagedata r:id="rId981" o:title=""/>
          </v:shape>
          <o:OLEObject Type="Embed" ProgID="Equation.DSMT4" ShapeID="_x0000_i1516" DrawAspect="Content" ObjectID="_1659878517" r:id="rId982"/>
        </w:object>
      </w:r>
    </w:p>
    <w:p w14:paraId="588E7595" w14:textId="4D7BA4AE" w:rsidR="002579F2" w:rsidRPr="00647D31" w:rsidRDefault="007A01EA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59878518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880" w:dyaOrig="360" w14:anchorId="0E6AD8AB">
          <v:shape id="_x0000_i1518" type="#_x0000_t75" style="width:93.6pt;height:18pt" o:ole="">
            <v:imagedata r:id="rId985" o:title=""/>
          </v:shape>
          <o:OLEObject Type="Embed" ProgID="Equation.DSMT4" ShapeID="_x0000_i1518" DrawAspect="Content" ObjectID="_1659878519" r:id="rId986"/>
        </w:object>
      </w:r>
    </w:p>
    <w:p w14:paraId="23F9DF5C" w14:textId="3E5E08DF" w:rsidR="007A01EA" w:rsidRPr="00647D31" w:rsidRDefault="007A01EA" w:rsidP="003D4D88">
      <w:pPr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2260" w:dyaOrig="360" w14:anchorId="00873880">
          <v:shape id="_x0000_i1519" type="#_x0000_t75" style="width:113.4pt;height:18pt" o:ole="">
            <v:imagedata r:id="rId987" o:title=""/>
          </v:shape>
          <o:OLEObject Type="Embed" ProgID="Equation.DSMT4" ShapeID="_x0000_i1519" DrawAspect="Content" ObjectID="_1659878520" r:id="rId988"/>
        </w:object>
      </w:r>
    </w:p>
    <w:p w14:paraId="797D280D" w14:textId="4C7CBF8F" w:rsidR="00FC4FEA" w:rsidRPr="00647D31" w:rsidRDefault="00892FA5" w:rsidP="003D4D88">
      <w:pPr>
        <w:spacing w:line="48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120" w:dyaOrig="400" w14:anchorId="18113D87">
          <v:shape id="_x0000_i1520" type="#_x0000_t75" style="width:56.4pt;height:20.4pt" o:ole="">
            <v:imagedata r:id="rId989" o:title=""/>
          </v:shape>
          <o:OLEObject Type="Embed" ProgID="Equation.DSMT4" ShapeID="_x0000_i1520" DrawAspect="Content" ObjectID="_1659878521" r:id="rId990"/>
        </w:object>
      </w:r>
    </w:p>
    <w:p w14:paraId="2D98528E" w14:textId="277795F6" w:rsidR="00FC4FEA" w:rsidRPr="00647D31" w:rsidRDefault="00112C59" w:rsidP="003D4D88">
      <w:pPr>
        <w:ind w:left="360"/>
        <w:rPr>
          <w:szCs w:val="24"/>
        </w:rPr>
      </w:pPr>
      <w:r w:rsidRPr="00647D31">
        <w:rPr>
          <w:szCs w:val="24"/>
        </w:rPr>
        <w:t>Similar,</w:t>
      </w:r>
    </w:p>
    <w:p w14:paraId="29732986" w14:textId="1402F0CC" w:rsidR="00962E47" w:rsidRPr="00647D31" w:rsidRDefault="00962E47" w:rsidP="003D4D88">
      <w:pPr>
        <w:ind w:left="360"/>
        <w:rPr>
          <w:szCs w:val="24"/>
        </w:rPr>
      </w:pPr>
      <w:r w:rsidRPr="00647D31">
        <w:rPr>
          <w:szCs w:val="24"/>
        </w:rPr>
        <w:t xml:space="preserve">Let the point </w:t>
      </w:r>
      <w:r w:rsidRPr="00647D31">
        <w:rPr>
          <w:i/>
          <w:szCs w:val="24"/>
        </w:rPr>
        <w:t>N</w:t>
      </w:r>
      <w:r w:rsidRPr="00647D31">
        <w:rPr>
          <w:szCs w:val="24"/>
        </w:rPr>
        <w:t xml:space="preserve"> be the middle points of the same hypothenuse of the 2 right triangles </w:t>
      </w:r>
      <w:r w:rsidRPr="00647D31">
        <w:rPr>
          <w:i/>
          <w:szCs w:val="24"/>
        </w:rPr>
        <w:t>FCE</w:t>
      </w:r>
      <w:r w:rsidRPr="00647D31">
        <w:rPr>
          <w:szCs w:val="24"/>
        </w:rPr>
        <w:t xml:space="preserve"> &amp; </w:t>
      </w:r>
      <w:r w:rsidRPr="00647D31">
        <w:rPr>
          <w:i/>
          <w:szCs w:val="24"/>
        </w:rPr>
        <w:t>FBE</w:t>
      </w:r>
      <w:r w:rsidRPr="00647D31">
        <w:rPr>
          <w:szCs w:val="24"/>
        </w:rPr>
        <w:t>.</w:t>
      </w:r>
    </w:p>
    <w:p w14:paraId="420CCDAD" w14:textId="4BD47E71" w:rsidR="00962E47" w:rsidRPr="00647D31" w:rsidRDefault="00962E47" w:rsidP="003D4D88">
      <w:pPr>
        <w:ind w:left="360"/>
        <w:rPr>
          <w:szCs w:val="24"/>
        </w:rPr>
      </w:pPr>
      <w:r w:rsidRPr="00647D31">
        <w:rPr>
          <w:szCs w:val="24"/>
        </w:rPr>
        <w:t xml:space="preserve">Then, the 2 triangles inscribed the same circle with the center at point </w:t>
      </w:r>
      <w:r w:rsidR="009E1900" w:rsidRPr="00647D31">
        <w:rPr>
          <w:i/>
          <w:szCs w:val="24"/>
        </w:rPr>
        <w:t>N</w:t>
      </w:r>
      <w:r w:rsidRPr="00647D31">
        <w:rPr>
          <w:szCs w:val="24"/>
        </w:rPr>
        <w:t xml:space="preserve">. </w:t>
      </w:r>
    </w:p>
    <w:p w14:paraId="003B3114" w14:textId="05D99AE8" w:rsidR="00962E47" w:rsidRPr="00647D31" w:rsidRDefault="009E1900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140" w:dyaOrig="279" w14:anchorId="1F85C6CC">
          <v:shape id="_x0000_i1521" type="#_x0000_t75" style="width:107.4pt;height:14.4pt" o:ole="">
            <v:imagedata r:id="rId991" o:title=""/>
          </v:shape>
          <o:OLEObject Type="Embed" ProgID="Equation.DSMT4" ShapeID="_x0000_i1521" DrawAspect="Content" ObjectID="_1659878522" r:id="rId992"/>
        </w:object>
      </w:r>
    </w:p>
    <w:p w14:paraId="79D68DD3" w14:textId="79791A70" w:rsidR="00962E47" w:rsidRPr="00647D31" w:rsidRDefault="00B7094C" w:rsidP="003D4D88">
      <w:pPr>
        <w:spacing w:line="360" w:lineRule="auto"/>
        <w:ind w:left="360"/>
        <w:rPr>
          <w:szCs w:val="24"/>
        </w:rPr>
      </w:pPr>
      <w:r w:rsidRPr="00647D31">
        <w:rPr>
          <w:noProof/>
          <w:szCs w:val="24"/>
        </w:rPr>
        <w:lastRenderedPageBreak/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position w:val="-10"/>
          <w:szCs w:val="24"/>
        </w:rPr>
        <w:object w:dxaOrig="3159" w:dyaOrig="400" w14:anchorId="6A284BC9">
          <v:shape id="_x0000_i1522" type="#_x0000_t75" style="width:158.4pt;height:20.4pt" o:ole="">
            <v:imagedata r:id="rId994" o:title=""/>
          </v:shape>
          <o:OLEObject Type="Embed" ProgID="Equation.DSMT4" ShapeID="_x0000_i1522" DrawAspect="Content" ObjectID="_1659878523" r:id="rId995"/>
        </w:object>
      </w:r>
    </w:p>
    <w:p w14:paraId="370BD562" w14:textId="688C7BF2" w:rsidR="00962E47" w:rsidRPr="00647D31" w:rsidRDefault="00962E47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, the triangle </w:t>
      </w:r>
      <w:r w:rsidR="00B7094C" w:rsidRPr="00647D31">
        <w:rPr>
          <w:i/>
          <w:szCs w:val="24"/>
        </w:rPr>
        <w:t>NB</w:t>
      </w:r>
      <w:r w:rsidRPr="00647D31">
        <w:rPr>
          <w:i/>
          <w:szCs w:val="24"/>
        </w:rPr>
        <w:t>C</w:t>
      </w:r>
      <w:r w:rsidRPr="00647D31">
        <w:rPr>
          <w:szCs w:val="24"/>
        </w:rPr>
        <w:t xml:space="preserve"> is isosceles. </w:t>
      </w:r>
    </w:p>
    <w:p w14:paraId="5C05F0E2" w14:textId="063B31C5" w:rsidR="00962E47" w:rsidRPr="00647D31" w:rsidRDefault="00962E47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3000" w:dyaOrig="400" w14:anchorId="26F04965">
          <v:shape id="_x0000_i1523" type="#_x0000_t75" style="width:150pt;height:20.4pt" o:ole="">
            <v:imagedata r:id="rId969" o:title=""/>
          </v:shape>
          <o:OLEObject Type="Embed" ProgID="Equation.DSMT4" ShapeID="_x0000_i1523" DrawAspect="Content" ObjectID="_1659878524" r:id="rId996"/>
        </w:object>
      </w:r>
      <w:r w:rsidRPr="00647D31">
        <w:rPr>
          <w:szCs w:val="24"/>
        </w:rPr>
        <w:t xml:space="preserve"> </w:t>
      </w:r>
    </w:p>
    <w:p w14:paraId="6AF6F799" w14:textId="603AB732" w:rsidR="00962E47" w:rsidRPr="00647D31" w:rsidRDefault="00962E47" w:rsidP="003D4D88">
      <w:pPr>
        <w:ind w:left="360"/>
        <w:rPr>
          <w:szCs w:val="24"/>
        </w:rPr>
      </w:pPr>
      <w:r w:rsidRPr="00647D31">
        <w:rPr>
          <w:szCs w:val="24"/>
        </w:rPr>
        <w:t xml:space="preserve"> </w:t>
      </w:r>
      <w:r w:rsidR="00EC04A4" w:rsidRPr="00647D31">
        <w:rPr>
          <w:position w:val="-20"/>
          <w:szCs w:val="24"/>
        </w:rPr>
        <w:object w:dxaOrig="2780" w:dyaOrig="520" w14:anchorId="6B3C6654">
          <v:shape id="_x0000_i1524" type="#_x0000_t75" style="width:139.8pt;height:26.4pt" o:ole="">
            <v:imagedata r:id="rId997" o:title=""/>
          </v:shape>
          <o:OLEObject Type="Embed" ProgID="Equation.DSMT4" ShapeID="_x0000_i1524" DrawAspect="Content" ObjectID="_1659878525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EC04A4" w:rsidRPr="00647D31">
        <w:rPr>
          <w:position w:val="-20"/>
          <w:szCs w:val="24"/>
        </w:rPr>
        <w:object w:dxaOrig="3159" w:dyaOrig="520" w14:anchorId="072E9F07">
          <v:shape id="_x0000_i1525" type="#_x0000_t75" style="width:158.4pt;height:26.4pt" o:ole="">
            <v:imagedata r:id="rId999" o:title=""/>
          </v:shape>
          <o:OLEObject Type="Embed" ProgID="Equation.DSMT4" ShapeID="_x0000_i1525" DrawAspect="Content" ObjectID="_1659878526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line="480" w:lineRule="auto"/>
        <w:ind w:left="360"/>
        <w:rPr>
          <w:szCs w:val="24"/>
        </w:rPr>
      </w:pPr>
      <w:r w:rsidRPr="00647D31">
        <w:rPr>
          <w:szCs w:val="24"/>
        </w:rPr>
        <w:tab/>
      </w:r>
      <w:r w:rsidR="00EC04A4" w:rsidRPr="00647D31">
        <w:rPr>
          <w:position w:val="-10"/>
          <w:szCs w:val="24"/>
        </w:rPr>
        <w:object w:dxaOrig="1840" w:dyaOrig="400" w14:anchorId="2297826C">
          <v:shape id="_x0000_i1526" type="#_x0000_t75" style="width:91.8pt;height:20.4pt" o:ole="">
            <v:imagedata r:id="rId1001" o:title=""/>
          </v:shape>
          <o:OLEObject Type="Embed" ProgID="Equation.DSMT4" ShapeID="_x0000_i1526" DrawAspect="Content" ObjectID="_1659878527" r:id="rId1002"/>
        </w:object>
      </w:r>
    </w:p>
    <w:p w14:paraId="73DFABAA" w14:textId="2AE04576" w:rsidR="00171FCF" w:rsidRPr="00647D31" w:rsidRDefault="00171FCF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320" w:dyaOrig="520" w14:anchorId="3F604566">
          <v:shape id="_x0000_i1527" type="#_x0000_t75" style="width:115.8pt;height:26.4pt" o:ole="">
            <v:imagedata r:id="rId1003" o:title=""/>
          </v:shape>
          <o:OLEObject Type="Embed" ProgID="Equation.DSMT4" ShapeID="_x0000_i1527" DrawAspect="Content" ObjectID="_1659878528" r:id="rId1004"/>
        </w:object>
      </w:r>
      <w:r w:rsidRPr="00647D31">
        <w:rPr>
          <w:szCs w:val="24"/>
        </w:rPr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2799" w:dyaOrig="520" w14:anchorId="6B5340B4">
          <v:shape id="_x0000_i1528" type="#_x0000_t75" style="width:139.8pt;height:26.4pt" o:ole="">
            <v:imagedata r:id="rId1005" o:title=""/>
          </v:shape>
          <o:OLEObject Type="Embed" ProgID="Equation.DSMT4" ShapeID="_x0000_i1528" DrawAspect="Content" ObjectID="_1659878529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1660" w:dyaOrig="400" w14:anchorId="73E633BF">
          <v:shape id="_x0000_i1529" type="#_x0000_t75" style="width:82.8pt;height:20.4pt" o:ole="">
            <v:imagedata r:id="rId1007" o:title=""/>
          </v:shape>
          <o:OLEObject Type="Embed" ProgID="Equation.DSMT4" ShapeID="_x0000_i1529" DrawAspect="Content" ObjectID="_1659878530" r:id="rId1008"/>
        </w:object>
      </w:r>
    </w:p>
    <w:p w14:paraId="5D6DB5CF" w14:textId="3BB76161" w:rsidR="00171FCF" w:rsidRPr="00647D31" w:rsidRDefault="00171FCF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000" w:dyaOrig="360" w14:anchorId="615C180D">
          <v:shape id="_x0000_i1530" type="#_x0000_t75" style="width:100.2pt;height:18pt" o:ole="">
            <v:imagedata r:id="rId1009" o:title=""/>
          </v:shape>
          <o:OLEObject Type="Embed" ProgID="Equation.DSMT4" ShapeID="_x0000_i1530" DrawAspect="Content" ObjectID="_1659878531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840" w:dyaOrig="360" w14:anchorId="251399B2">
          <v:shape id="_x0000_i1531" type="#_x0000_t75" style="width:91.8pt;height:18pt" o:ole="">
            <v:imagedata r:id="rId1011" o:title=""/>
          </v:shape>
          <o:OLEObject Type="Embed" ProgID="Equation.DSMT4" ShapeID="_x0000_i1531" DrawAspect="Content" ObjectID="_1659878532" r:id="rId1012"/>
        </w:object>
      </w:r>
    </w:p>
    <w:p w14:paraId="628EA949" w14:textId="19E4AE23" w:rsidR="00171FCF" w:rsidRPr="00647D31" w:rsidRDefault="00171FCF" w:rsidP="003D4D88">
      <w:pPr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2260" w:dyaOrig="360" w14:anchorId="7BFBF583">
          <v:shape id="_x0000_i1532" type="#_x0000_t75" style="width:113.4pt;height:18pt" o:ole="">
            <v:imagedata r:id="rId1013" o:title=""/>
          </v:shape>
          <o:OLEObject Type="Embed" ProgID="Equation.DSMT4" ShapeID="_x0000_i1532" DrawAspect="Content" ObjectID="_1659878533" r:id="rId1014"/>
        </w:object>
      </w:r>
    </w:p>
    <w:p w14:paraId="16013BF3" w14:textId="7CACFDDE" w:rsidR="00171FCF" w:rsidRPr="00647D31" w:rsidRDefault="00171FCF" w:rsidP="003D4D88">
      <w:pPr>
        <w:spacing w:line="48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120" w:dyaOrig="400" w14:anchorId="0C06971B">
          <v:shape id="_x0000_i1533" type="#_x0000_t75" style="width:56.4pt;height:20.4pt" o:ole="">
            <v:imagedata r:id="rId1015" o:title=""/>
          </v:shape>
          <o:OLEObject Type="Embed" ProgID="Equation.DSMT4" ShapeID="_x0000_i1533" DrawAspect="Content" ObjectID="_1659878534" r:id="rId1016"/>
        </w:object>
      </w:r>
    </w:p>
    <w:p w14:paraId="13941BF2" w14:textId="2D8719A9" w:rsidR="00171FCF" w:rsidRPr="00647D31" w:rsidRDefault="00F101F4" w:rsidP="003D4D88">
      <w:pPr>
        <w:ind w:left="360"/>
        <w:rPr>
          <w:szCs w:val="24"/>
        </w:rPr>
      </w:pPr>
      <w:r w:rsidRPr="00647D31">
        <w:rPr>
          <w:szCs w:val="24"/>
        </w:rPr>
        <w:t>Then,</w:t>
      </w:r>
      <w:r w:rsidR="00171FCF" w:rsidRPr="00647D31">
        <w:rPr>
          <w:szCs w:val="24"/>
        </w:rPr>
        <w:t xml:space="preserve"> </w:t>
      </w:r>
      <w:r w:rsidR="00171FCF" w:rsidRPr="00647D31">
        <w:rPr>
          <w:position w:val="-6"/>
          <w:szCs w:val="24"/>
        </w:rPr>
        <w:object w:dxaOrig="1719" w:dyaOrig="360" w14:anchorId="7D1C8923">
          <v:shape id="_x0000_i1534" type="#_x0000_t75" style="width:86.4pt;height:18.6pt" o:ole="">
            <v:imagedata r:id="rId1017" o:title=""/>
          </v:shape>
          <o:OLEObject Type="Embed" ProgID="Equation.DSMT4" ShapeID="_x0000_i1534" DrawAspect="Content" ObjectID="_1659878535" r:id="rId1018"/>
        </w:object>
      </w:r>
    </w:p>
    <w:p w14:paraId="1A6E978F" w14:textId="5EBDAB79" w:rsidR="005A5E1B" w:rsidRPr="00647D31" w:rsidRDefault="005A5E1B" w:rsidP="003D4D88">
      <w:pPr>
        <w:spacing w:line="480" w:lineRule="auto"/>
        <w:ind w:left="360"/>
        <w:rPr>
          <w:szCs w:val="24"/>
        </w:rPr>
      </w:pPr>
      <w:r w:rsidRPr="00647D31">
        <w:rPr>
          <w:szCs w:val="24"/>
        </w:rPr>
        <w:t xml:space="preserve">Therefore; </w:t>
      </w:r>
      <w:r w:rsidRPr="00647D31">
        <w:rPr>
          <w:i/>
          <w:szCs w:val="24"/>
        </w:rPr>
        <w:t>CF</w:t>
      </w:r>
      <w:r w:rsidRPr="00647D31">
        <w:rPr>
          <w:szCs w:val="24"/>
        </w:rPr>
        <w:t xml:space="preserve"> is the interior bisector of </w:t>
      </w:r>
      <w:r w:rsidRPr="00647D31">
        <w:rPr>
          <w:position w:val="-6"/>
          <w:szCs w:val="24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59878536" r:id="rId1020"/>
        </w:objec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DCE</w:t>
      </w:r>
      <w:r w:rsidRPr="00647D31">
        <w:rPr>
          <w:szCs w:val="24"/>
        </w:rPr>
        <w:t xml:space="preserve"> is the exterior bisector.</w:t>
      </w:r>
    </w:p>
    <w:p w14:paraId="2D68219E" w14:textId="363146A1" w:rsidR="00F657FD" w:rsidRPr="00647D31" w:rsidRDefault="00364EE3" w:rsidP="003D4D88">
      <w:pPr>
        <w:ind w:left="360"/>
        <w:rPr>
          <w:szCs w:val="24"/>
        </w:rPr>
      </w:pPr>
      <w:r w:rsidRPr="00647D31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759A2B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380" w:dyaOrig="520" w14:anchorId="1E6019C8">
          <v:shape id="_x0000_i1536" type="#_x0000_t75" style="width:118.8pt;height:26.4pt" o:ole="">
            <v:imagedata r:id="rId1021" o:title=""/>
          </v:shape>
          <o:OLEObject Type="Embed" ProgID="Equation.DSMT4" ShapeID="_x0000_i1536" DrawAspect="Content" ObjectID="_1659878537" r:id="rId1022"/>
        </w:object>
      </w:r>
      <w:r w:rsidRPr="00647D31">
        <w:rPr>
          <w:szCs w:val="24"/>
        </w:rPr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15152C" w:rsidRPr="00647D31">
        <w:rPr>
          <w:position w:val="-20"/>
          <w:szCs w:val="24"/>
        </w:rPr>
        <w:object w:dxaOrig="2820" w:dyaOrig="520" w14:anchorId="67C9D4D6">
          <v:shape id="_x0000_i1537" type="#_x0000_t75" style="width:141pt;height:26.4pt" o:ole="">
            <v:imagedata r:id="rId1023" o:title=""/>
          </v:shape>
          <o:OLEObject Type="Embed" ProgID="Equation.DSMT4" ShapeID="_x0000_i1537" DrawAspect="Content" ObjectID="_1659878538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="0015152C" w:rsidRPr="00647D31">
        <w:rPr>
          <w:position w:val="-10"/>
          <w:szCs w:val="24"/>
        </w:rPr>
        <w:object w:dxaOrig="1680" w:dyaOrig="400" w14:anchorId="44F70503">
          <v:shape id="_x0000_i1538" type="#_x0000_t75" style="width:84pt;height:20.4pt" o:ole="">
            <v:imagedata r:id="rId1025" o:title=""/>
          </v:shape>
          <o:OLEObject Type="Embed" ProgID="Equation.DSMT4" ShapeID="_x0000_i1538" DrawAspect="Content" ObjectID="_1659878539" r:id="rId1026"/>
        </w:object>
      </w:r>
    </w:p>
    <w:p w14:paraId="3512E350" w14:textId="703E11CB" w:rsidR="00DB10B0" w:rsidRPr="00647D31" w:rsidRDefault="00EC3108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2060" w:dyaOrig="360" w14:anchorId="538813D0">
          <v:shape id="_x0000_i1539" type="#_x0000_t75" style="width:102.6pt;height:18pt" o:ole="">
            <v:imagedata r:id="rId1027" o:title=""/>
          </v:shape>
          <o:OLEObject Type="Embed" ProgID="Equation.DSMT4" ShapeID="_x0000_i1539" DrawAspect="Content" ObjectID="_1659878540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780" w:dyaOrig="360" w14:anchorId="7F210B19">
          <v:shape id="_x0000_i1540" type="#_x0000_t75" style="width:88.8pt;height:18pt" o:ole="">
            <v:imagedata r:id="rId1029" o:title=""/>
          </v:shape>
          <o:OLEObject Type="Embed" ProgID="Equation.DSMT4" ShapeID="_x0000_i1540" DrawAspect="Content" ObjectID="_1659878541" r:id="rId1030"/>
        </w:object>
      </w:r>
    </w:p>
    <w:p w14:paraId="1A2B6DB5" w14:textId="6FA00CF8" w:rsidR="00DB10B0" w:rsidRPr="00647D31" w:rsidRDefault="00EC3108" w:rsidP="003D4D88">
      <w:pPr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2240" w:dyaOrig="360" w14:anchorId="3D3CEB81">
          <v:shape id="_x0000_i1541" type="#_x0000_t75" style="width:112.2pt;height:18pt" o:ole="">
            <v:imagedata r:id="rId1031" o:title=""/>
          </v:shape>
          <o:OLEObject Type="Embed" ProgID="Equation.DSMT4" ShapeID="_x0000_i1541" DrawAspect="Content" ObjectID="_1659878542" r:id="rId1032"/>
        </w:object>
      </w:r>
    </w:p>
    <w:p w14:paraId="0F1C8BA1" w14:textId="33616100" w:rsidR="00DB10B0" w:rsidRPr="00647D31" w:rsidRDefault="00DB10B0" w:rsidP="003D4D88">
      <w:pPr>
        <w:spacing w:line="48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100" w:dyaOrig="400" w14:anchorId="652375E0">
          <v:shape id="_x0000_i1542" type="#_x0000_t75" style="width:55.2pt;height:20.4pt" o:ole="">
            <v:imagedata r:id="rId1033" o:title=""/>
          </v:shape>
          <o:OLEObject Type="Embed" ProgID="Equation.DSMT4" ShapeID="_x0000_i1542" DrawAspect="Content" ObjectID="_1659878543" r:id="rId1034"/>
        </w:object>
      </w:r>
    </w:p>
    <w:p w14:paraId="63972BEA" w14:textId="7625D9C2" w:rsidR="004A24BB" w:rsidRPr="00647D31" w:rsidRDefault="004A24BB" w:rsidP="003D4D88">
      <w:pPr>
        <w:ind w:left="360"/>
        <w:rPr>
          <w:szCs w:val="24"/>
        </w:rPr>
      </w:pPr>
      <w:r w:rsidRPr="00647D31">
        <w:rPr>
          <w:szCs w:val="24"/>
        </w:rPr>
        <w:t xml:space="preserve">Let the point </w:t>
      </w:r>
      <w:r w:rsidRPr="00647D31">
        <w:rPr>
          <w:i/>
          <w:szCs w:val="24"/>
        </w:rPr>
        <w:t>P</w:t>
      </w:r>
      <w:r w:rsidRPr="00647D31">
        <w:rPr>
          <w:szCs w:val="24"/>
        </w:rPr>
        <w:t xml:space="preserve"> be the middle points of the same hypothenuse of the 2 right triangles </w:t>
      </w:r>
      <w:r w:rsidR="004F3CD7" w:rsidRPr="00647D31">
        <w:rPr>
          <w:i/>
          <w:szCs w:val="24"/>
        </w:rPr>
        <w:t>DA</w:t>
      </w:r>
      <w:r w:rsidRPr="00647D31">
        <w:rPr>
          <w:i/>
          <w:szCs w:val="24"/>
        </w:rPr>
        <w:t>E</w:t>
      </w:r>
      <w:r w:rsidRPr="00647D31">
        <w:rPr>
          <w:szCs w:val="24"/>
        </w:rPr>
        <w:t xml:space="preserve"> &amp; </w:t>
      </w:r>
      <w:r w:rsidR="004F3CD7" w:rsidRPr="00647D31">
        <w:rPr>
          <w:i/>
          <w:szCs w:val="24"/>
        </w:rPr>
        <w:t>BD</w:t>
      </w:r>
      <w:r w:rsidRPr="00647D31">
        <w:rPr>
          <w:i/>
          <w:szCs w:val="24"/>
        </w:rPr>
        <w:t>E</w:t>
      </w:r>
      <w:r w:rsidRPr="00647D31">
        <w:rPr>
          <w:szCs w:val="24"/>
        </w:rPr>
        <w:t>.</w:t>
      </w:r>
    </w:p>
    <w:p w14:paraId="397CAAD1" w14:textId="1B508E53" w:rsidR="004A24BB" w:rsidRPr="00647D31" w:rsidRDefault="004A24BB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Then, the 2 triangles inscribed the same circle with the center at point </w:t>
      </w:r>
      <w:r w:rsidR="00FF7692" w:rsidRPr="00647D31">
        <w:rPr>
          <w:i/>
          <w:szCs w:val="24"/>
        </w:rPr>
        <w:t>P</w:t>
      </w:r>
      <w:r w:rsidRPr="00647D31">
        <w:rPr>
          <w:szCs w:val="24"/>
        </w:rPr>
        <w:t xml:space="preserve">. </w:t>
      </w:r>
    </w:p>
    <w:p w14:paraId="7EB1E299" w14:textId="79D87AD5" w:rsidR="004A24BB" w:rsidRPr="00647D31" w:rsidRDefault="001415D6" w:rsidP="003D4D88">
      <w:pPr>
        <w:ind w:left="360"/>
        <w:rPr>
          <w:szCs w:val="24"/>
        </w:rPr>
      </w:pPr>
      <w:r w:rsidRPr="00647D31">
        <w:rPr>
          <w:position w:val="-4"/>
          <w:szCs w:val="24"/>
        </w:rPr>
        <w:object w:dxaOrig="2040" w:dyaOrig="260" w14:anchorId="48B09B00">
          <v:shape id="_x0000_i1543" type="#_x0000_t75" style="width:102pt;height:12.6pt" o:ole="">
            <v:imagedata r:id="rId1035" o:title=""/>
          </v:shape>
          <o:OLEObject Type="Embed" ProgID="Equation.DSMT4" ShapeID="_x0000_i1543" DrawAspect="Content" ObjectID="_1659878544" r:id="rId1036"/>
        </w:object>
      </w:r>
    </w:p>
    <w:p w14:paraId="094EFD26" w14:textId="1E27CAF5" w:rsidR="004A24BB" w:rsidRPr="00647D31" w:rsidRDefault="001415D6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3080" w:dyaOrig="400" w14:anchorId="3A373008">
          <v:shape id="_x0000_i1544" type="#_x0000_t75" style="width:153.6pt;height:20.4pt" o:ole="">
            <v:imagedata r:id="rId1037" o:title=""/>
          </v:shape>
          <o:OLEObject Type="Embed" ProgID="Equation.DSMT4" ShapeID="_x0000_i1544" DrawAspect="Content" ObjectID="_1659878545" r:id="rId1038"/>
        </w:object>
      </w:r>
    </w:p>
    <w:p w14:paraId="36524E22" w14:textId="20B1FCC3" w:rsidR="004A24BB" w:rsidRPr="00647D31" w:rsidRDefault="004A24BB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, the triangle </w:t>
      </w:r>
      <w:r w:rsidR="00E307FD" w:rsidRPr="00647D31">
        <w:rPr>
          <w:i/>
          <w:szCs w:val="24"/>
        </w:rPr>
        <w:t>APB</w:t>
      </w:r>
      <w:r w:rsidRPr="00647D31">
        <w:rPr>
          <w:szCs w:val="24"/>
        </w:rPr>
        <w:t xml:space="preserve"> is isosceles. </w:t>
      </w:r>
    </w:p>
    <w:p w14:paraId="0E8C3217" w14:textId="2136A3AF" w:rsidR="004A24BB" w:rsidRPr="00647D31" w:rsidRDefault="00E307FD" w:rsidP="003D4D88">
      <w:pPr>
        <w:spacing w:line="36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2680" w:dyaOrig="400" w14:anchorId="723A855C">
          <v:shape id="_x0000_i1545" type="#_x0000_t75" style="width:134.4pt;height:20.4pt" o:ole="">
            <v:imagedata r:id="rId1039" o:title=""/>
          </v:shape>
          <o:OLEObject Type="Embed" ProgID="Equation.DSMT4" ShapeID="_x0000_i1545" DrawAspect="Content" ObjectID="_1659878546" r:id="rId1040"/>
        </w:object>
      </w:r>
      <w:r w:rsidR="004A24BB" w:rsidRPr="00647D31">
        <w:rPr>
          <w:szCs w:val="24"/>
        </w:rPr>
        <w:t xml:space="preserve"> </w:t>
      </w:r>
    </w:p>
    <w:p w14:paraId="336A57A0" w14:textId="483232E3" w:rsidR="004A24BB" w:rsidRPr="00647D31" w:rsidRDefault="002E059F" w:rsidP="003D4D88">
      <w:pPr>
        <w:ind w:left="360"/>
        <w:rPr>
          <w:szCs w:val="24"/>
        </w:rPr>
      </w:pPr>
      <w:r w:rsidRPr="00647D31">
        <w:rPr>
          <w:noProof/>
          <w:szCs w:val="24"/>
        </w:rPr>
        <w:lastRenderedPageBreak/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rPr>
          <w:szCs w:val="24"/>
        </w:rPr>
        <w:t xml:space="preserve"> </w:t>
      </w:r>
      <w:r w:rsidR="00A14F6F" w:rsidRPr="00647D31">
        <w:rPr>
          <w:position w:val="-20"/>
          <w:szCs w:val="24"/>
        </w:rPr>
        <w:object w:dxaOrig="2760" w:dyaOrig="520" w14:anchorId="4A1B0E30">
          <v:shape id="_x0000_i1546" type="#_x0000_t75" style="width:138pt;height:26.4pt" o:ole="">
            <v:imagedata r:id="rId1042" o:title=""/>
          </v:shape>
          <o:OLEObject Type="Embed" ProgID="Equation.DSMT4" ShapeID="_x0000_i1546" DrawAspect="Content" ObjectID="_1659878547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A14F6F" w:rsidRPr="00647D31">
        <w:rPr>
          <w:position w:val="-20"/>
          <w:szCs w:val="24"/>
        </w:rPr>
        <w:object w:dxaOrig="3180" w:dyaOrig="520" w14:anchorId="0AFC1358">
          <v:shape id="_x0000_i1547" type="#_x0000_t75" style="width:159pt;height:26.4pt" o:ole="">
            <v:imagedata r:id="rId1044" o:title=""/>
          </v:shape>
          <o:OLEObject Type="Embed" ProgID="Equation.DSMT4" ShapeID="_x0000_i1547" DrawAspect="Content" ObjectID="_1659878548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line="480" w:lineRule="auto"/>
        <w:ind w:left="360"/>
        <w:rPr>
          <w:szCs w:val="24"/>
        </w:rPr>
      </w:pPr>
      <w:r w:rsidRPr="00647D31">
        <w:rPr>
          <w:szCs w:val="24"/>
        </w:rPr>
        <w:tab/>
      </w:r>
      <w:r w:rsidR="00A14F6F" w:rsidRPr="00647D31">
        <w:rPr>
          <w:position w:val="-10"/>
          <w:szCs w:val="24"/>
        </w:rPr>
        <w:object w:dxaOrig="1840" w:dyaOrig="400" w14:anchorId="037ECA86">
          <v:shape id="_x0000_i1548" type="#_x0000_t75" style="width:91.8pt;height:20.4pt" o:ole="">
            <v:imagedata r:id="rId1046" o:title=""/>
          </v:shape>
          <o:OLEObject Type="Embed" ProgID="Equation.DSMT4" ShapeID="_x0000_i1548" DrawAspect="Content" ObjectID="_1659878549" r:id="rId1047"/>
        </w:object>
      </w:r>
    </w:p>
    <w:p w14:paraId="052EC7DA" w14:textId="7F0B8DD9" w:rsidR="004A24BB" w:rsidRPr="00647D31" w:rsidRDefault="00942198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240" w:dyaOrig="520" w14:anchorId="322C28F5">
          <v:shape id="_x0000_i1549" type="#_x0000_t75" style="width:111.6pt;height:26.4pt" o:ole="">
            <v:imagedata r:id="rId1048" o:title=""/>
          </v:shape>
          <o:OLEObject Type="Embed" ProgID="Equation.DSMT4" ShapeID="_x0000_i1549" DrawAspect="Content" ObjectID="_1659878550" r:id="rId1049"/>
        </w:object>
      </w:r>
      <w:r w:rsidR="004A24BB" w:rsidRPr="00647D31">
        <w:rPr>
          <w:szCs w:val="24"/>
        </w:rPr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942198" w:rsidRPr="00647D31">
        <w:rPr>
          <w:position w:val="-20"/>
          <w:szCs w:val="24"/>
        </w:rPr>
        <w:object w:dxaOrig="2799" w:dyaOrig="520" w14:anchorId="632C1445">
          <v:shape id="_x0000_i1550" type="#_x0000_t75" style="width:139.8pt;height:26.4pt" o:ole="">
            <v:imagedata r:id="rId1050" o:title=""/>
          </v:shape>
          <o:OLEObject Type="Embed" ProgID="Equation.DSMT4" ShapeID="_x0000_i1550" DrawAspect="Content" ObjectID="_1659878551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="00942198" w:rsidRPr="00647D31">
        <w:rPr>
          <w:position w:val="-10"/>
          <w:szCs w:val="24"/>
        </w:rPr>
        <w:object w:dxaOrig="1680" w:dyaOrig="400" w14:anchorId="2D129008">
          <v:shape id="_x0000_i1551" type="#_x0000_t75" style="width:84pt;height:20.4pt" o:ole="">
            <v:imagedata r:id="rId1052" o:title=""/>
          </v:shape>
          <o:OLEObject Type="Embed" ProgID="Equation.DSMT4" ShapeID="_x0000_i1551" DrawAspect="Content" ObjectID="_1659878552" r:id="rId1053"/>
        </w:object>
      </w:r>
      <w:r w:rsidR="00FF7692" w:rsidRPr="00647D31">
        <w:rPr>
          <w:noProof/>
          <w:szCs w:val="24"/>
        </w:rPr>
        <w:t xml:space="preserve"> </w:t>
      </w:r>
    </w:p>
    <w:p w14:paraId="4828F442" w14:textId="44EBB3BE" w:rsidR="004A24BB" w:rsidRPr="00647D31" w:rsidRDefault="00A006AB" w:rsidP="003D4D88">
      <w:pPr>
        <w:ind w:left="360"/>
        <w:rPr>
          <w:szCs w:val="24"/>
        </w:rPr>
      </w:pPr>
      <w:r w:rsidRPr="00647D31">
        <w:rPr>
          <w:position w:val="-4"/>
          <w:szCs w:val="24"/>
        </w:rPr>
        <w:object w:dxaOrig="1900" w:dyaOrig="340" w14:anchorId="3C2C4B23">
          <v:shape id="_x0000_i1552" type="#_x0000_t75" style="width:94.8pt;height:17.4pt" o:ole="">
            <v:imagedata r:id="rId1054" o:title=""/>
          </v:shape>
          <o:OLEObject Type="Embed" ProgID="Equation.DSMT4" ShapeID="_x0000_i1552" DrawAspect="Content" ObjectID="_1659878553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A006AB" w:rsidRPr="00647D31">
        <w:rPr>
          <w:position w:val="-6"/>
          <w:szCs w:val="24"/>
        </w:rPr>
        <w:object w:dxaOrig="1840" w:dyaOrig="360" w14:anchorId="0A4B5B74">
          <v:shape id="_x0000_i1553" type="#_x0000_t75" style="width:91.8pt;height:18pt" o:ole="">
            <v:imagedata r:id="rId1056" o:title=""/>
          </v:shape>
          <o:OLEObject Type="Embed" ProgID="Equation.DSMT4" ShapeID="_x0000_i1553" DrawAspect="Content" ObjectID="_1659878554" r:id="rId1057"/>
        </w:object>
      </w:r>
    </w:p>
    <w:p w14:paraId="4599E023" w14:textId="16F8E33F" w:rsidR="004A24BB" w:rsidRPr="00647D31" w:rsidRDefault="00A006AB" w:rsidP="003D4D88">
      <w:pPr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2240" w:dyaOrig="360" w14:anchorId="08002D89">
          <v:shape id="_x0000_i1554" type="#_x0000_t75" style="width:112.2pt;height:18pt" o:ole="">
            <v:imagedata r:id="rId1058" o:title=""/>
          </v:shape>
          <o:OLEObject Type="Embed" ProgID="Equation.DSMT4" ShapeID="_x0000_i1554" DrawAspect="Content" ObjectID="_1659878555" r:id="rId1059"/>
        </w:object>
      </w:r>
    </w:p>
    <w:p w14:paraId="3B387987" w14:textId="23ED842A" w:rsidR="004A24BB" w:rsidRPr="00647D31" w:rsidRDefault="00A006AB" w:rsidP="003D4D88">
      <w:pPr>
        <w:spacing w:line="48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080" w:dyaOrig="400" w14:anchorId="09DFA3AF">
          <v:shape id="_x0000_i1555" type="#_x0000_t75" style="width:54.6pt;height:20.4pt" o:ole="">
            <v:imagedata r:id="rId1060" o:title=""/>
          </v:shape>
          <o:OLEObject Type="Embed" ProgID="Equation.DSMT4" ShapeID="_x0000_i1555" DrawAspect="Content" ObjectID="_1659878556" r:id="rId1061"/>
        </w:object>
      </w:r>
    </w:p>
    <w:p w14:paraId="249ED34F" w14:textId="693C49C8" w:rsidR="002E059F" w:rsidRPr="00647D31" w:rsidRDefault="002E059F" w:rsidP="003D4D88">
      <w:pPr>
        <w:ind w:left="360"/>
        <w:rPr>
          <w:szCs w:val="24"/>
        </w:rPr>
      </w:pPr>
      <w:r w:rsidRPr="00647D31">
        <w:rPr>
          <w:szCs w:val="24"/>
        </w:rPr>
        <w:t xml:space="preserve">Then, </w:t>
      </w:r>
      <w:r w:rsidRPr="00647D31">
        <w:rPr>
          <w:position w:val="-6"/>
          <w:szCs w:val="24"/>
        </w:rPr>
        <w:object w:dxaOrig="1660" w:dyaOrig="360" w14:anchorId="1B5D8FE2">
          <v:shape id="_x0000_i1556" type="#_x0000_t75" style="width:83.4pt;height:18.6pt" o:ole="">
            <v:imagedata r:id="rId1062" o:title=""/>
          </v:shape>
          <o:OLEObject Type="Embed" ProgID="Equation.DSMT4" ShapeID="_x0000_i1556" DrawAspect="Content" ObjectID="_1659878557" r:id="rId1063"/>
        </w:object>
      </w:r>
    </w:p>
    <w:p w14:paraId="7C1D530A" w14:textId="56C72ACC" w:rsidR="002E059F" w:rsidRPr="00647D31" w:rsidRDefault="002E059F" w:rsidP="003D4D88">
      <w:pPr>
        <w:spacing w:line="480" w:lineRule="auto"/>
        <w:ind w:left="360"/>
        <w:rPr>
          <w:szCs w:val="24"/>
        </w:rPr>
      </w:pPr>
      <w:r w:rsidRPr="00647D31">
        <w:rPr>
          <w:szCs w:val="24"/>
        </w:rPr>
        <w:t xml:space="preserve">Therefore; </w:t>
      </w:r>
      <w:r w:rsidRPr="00647D31">
        <w:rPr>
          <w:i/>
          <w:szCs w:val="24"/>
        </w:rPr>
        <w:t>AD</w:t>
      </w:r>
      <w:r w:rsidRPr="00647D31">
        <w:rPr>
          <w:szCs w:val="24"/>
        </w:rPr>
        <w:t xml:space="preserve"> is the interior bisector of </w:t>
      </w:r>
      <w:r w:rsidRPr="00647D31">
        <w:rPr>
          <w:position w:val="-6"/>
          <w:szCs w:val="24"/>
        </w:rPr>
        <w:object w:dxaOrig="560" w:dyaOrig="360" w14:anchorId="6F6584A6">
          <v:shape id="_x0000_i1557" type="#_x0000_t75" style="width:27.6pt;height:18pt" o:ole="">
            <v:imagedata r:id="rId1064" o:title=""/>
          </v:shape>
          <o:OLEObject Type="Embed" ProgID="Equation.DSMT4" ShapeID="_x0000_i1557" DrawAspect="Content" ObjectID="_1659878558" r:id="rId1065"/>
        </w:objec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FAE</w:t>
      </w:r>
      <w:r w:rsidRPr="00647D31">
        <w:rPr>
          <w:szCs w:val="24"/>
        </w:rPr>
        <w:t xml:space="preserve"> is the exterior bisector.</w:t>
      </w:r>
    </w:p>
    <w:p w14:paraId="528E14FD" w14:textId="77777777" w:rsidR="00FE0BC4" w:rsidRPr="00647D31" w:rsidRDefault="00FE0BC4" w:rsidP="003D4D88">
      <w:pPr>
        <w:spacing w:line="360" w:lineRule="auto"/>
        <w:ind w:left="360"/>
        <w:rPr>
          <w:szCs w:val="24"/>
        </w:rPr>
      </w:pPr>
      <w:r w:rsidRPr="00647D31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57477A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position w:val="-20"/>
          <w:szCs w:val="24"/>
        </w:rPr>
        <w:object w:dxaOrig="2299" w:dyaOrig="520" w14:anchorId="3F528765">
          <v:shape id="_x0000_i1558" type="#_x0000_t75" style="width:114.6pt;height:26.4pt" o:ole="">
            <v:imagedata r:id="rId1066" o:title=""/>
          </v:shape>
          <o:OLEObject Type="Embed" ProgID="Equation.DSMT4" ShapeID="_x0000_i1558" DrawAspect="Content" ObjectID="_1659878559" r:id="rId1067"/>
        </w:object>
      </w:r>
      <w:r w:rsidR="001A20C1" w:rsidRPr="00647D31">
        <w:rPr>
          <w:szCs w:val="24"/>
        </w:rPr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2799" w:dyaOrig="520" w14:anchorId="5C210B0D">
          <v:shape id="_x0000_i1559" type="#_x0000_t75" style="width:139.8pt;height:26.4pt" o:ole="">
            <v:imagedata r:id="rId1005" o:title=""/>
          </v:shape>
          <o:OLEObject Type="Embed" ProgID="Equation.DSMT4" ShapeID="_x0000_i1559" DrawAspect="Content" ObjectID="_1659878560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1660" w:dyaOrig="400" w14:anchorId="7AB1D7FF">
          <v:shape id="_x0000_i1560" type="#_x0000_t75" style="width:82.8pt;height:20.4pt" o:ole="">
            <v:imagedata r:id="rId1007" o:title=""/>
          </v:shape>
          <o:OLEObject Type="Embed" ProgID="Equation.DSMT4" ShapeID="_x0000_i1560" DrawAspect="Content" ObjectID="_1659878561" r:id="rId1069"/>
        </w:object>
      </w:r>
    </w:p>
    <w:p w14:paraId="092203B4" w14:textId="5428EDAD" w:rsidR="001A20C1" w:rsidRPr="00647D31" w:rsidRDefault="001D53B1" w:rsidP="003D4D88">
      <w:pPr>
        <w:ind w:left="360"/>
        <w:rPr>
          <w:szCs w:val="24"/>
        </w:rPr>
      </w:pPr>
      <w:r w:rsidRPr="00647D31">
        <w:rPr>
          <w:position w:val="-6"/>
          <w:szCs w:val="24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59878562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1D53B1" w:rsidRPr="00647D31">
        <w:rPr>
          <w:position w:val="-6"/>
          <w:szCs w:val="24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59878563" r:id="rId1073"/>
        </w:object>
      </w:r>
    </w:p>
    <w:p w14:paraId="61FF4253" w14:textId="1547B0A0" w:rsidR="001A20C1" w:rsidRPr="00647D31" w:rsidRDefault="001D53B1" w:rsidP="003D4D88">
      <w:pPr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2240" w:dyaOrig="360" w14:anchorId="4DDAB712">
          <v:shape id="_x0000_i1563" type="#_x0000_t75" style="width:112.2pt;height:18pt" o:ole="">
            <v:imagedata r:id="rId1074" o:title=""/>
          </v:shape>
          <o:OLEObject Type="Embed" ProgID="Equation.DSMT4" ShapeID="_x0000_i1563" DrawAspect="Content" ObjectID="_1659878564" r:id="rId1075"/>
        </w:object>
      </w:r>
    </w:p>
    <w:p w14:paraId="18A064F6" w14:textId="17378DE4" w:rsidR="001A20C1" w:rsidRPr="00647D31" w:rsidRDefault="003E794F" w:rsidP="003D4D88">
      <w:pPr>
        <w:spacing w:line="480" w:lineRule="auto"/>
        <w:ind w:left="36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position w:val="-10"/>
          <w:szCs w:val="24"/>
        </w:rPr>
        <w:object w:dxaOrig="1100" w:dyaOrig="400" w14:anchorId="5AAE1683">
          <v:shape id="_x0000_i1564" type="#_x0000_t75" style="width:55.2pt;height:20.4pt" o:ole="">
            <v:imagedata r:id="rId1077" o:title=""/>
          </v:shape>
          <o:OLEObject Type="Embed" ProgID="Equation.DSMT4" ShapeID="_x0000_i1564" DrawAspect="Content" ObjectID="_1659878565" r:id="rId1078"/>
        </w:object>
      </w:r>
    </w:p>
    <w:p w14:paraId="4D9A6BA4" w14:textId="5E5D7BED" w:rsidR="003E794F" w:rsidRPr="00647D31" w:rsidRDefault="00CA4C88" w:rsidP="003D4D88">
      <w:pPr>
        <w:ind w:left="360"/>
        <w:rPr>
          <w:szCs w:val="24"/>
        </w:rPr>
      </w:pPr>
      <w:r w:rsidRPr="00647D31">
        <w:rPr>
          <w:position w:val="-20"/>
          <w:szCs w:val="24"/>
        </w:rPr>
        <w:object w:dxaOrig="2220" w:dyaOrig="520" w14:anchorId="7230D60F">
          <v:shape id="_x0000_i1565" type="#_x0000_t75" style="width:110.4pt;height:26.4pt" o:ole="">
            <v:imagedata r:id="rId1079" o:title=""/>
          </v:shape>
          <o:OLEObject Type="Embed" ProgID="Equation.DSMT4" ShapeID="_x0000_i1565" DrawAspect="Content" ObjectID="_1659878566" r:id="rId1080"/>
        </w:object>
      </w:r>
      <w:r w:rsidR="003E794F" w:rsidRPr="00647D31">
        <w:rPr>
          <w:szCs w:val="24"/>
        </w:rPr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20"/>
          <w:szCs w:val="24"/>
        </w:rPr>
        <w:object w:dxaOrig="2799" w:dyaOrig="520" w14:anchorId="5690DF3B">
          <v:shape id="_x0000_i1566" type="#_x0000_t75" style="width:139.8pt;height:26.4pt" o:ole="">
            <v:imagedata r:id="rId1050" o:title=""/>
          </v:shape>
          <o:OLEObject Type="Embed" ProgID="Equation.DSMT4" ShapeID="_x0000_i1566" DrawAspect="Content" ObjectID="_1659878567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line="360" w:lineRule="auto"/>
        <w:ind w:left="36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1680" w:dyaOrig="400" w14:anchorId="0ED0B5ED">
          <v:shape id="_x0000_i1567" type="#_x0000_t75" style="width:84pt;height:20.4pt" o:ole="">
            <v:imagedata r:id="rId1052" o:title=""/>
          </v:shape>
          <o:OLEObject Type="Embed" ProgID="Equation.DSMT4" ShapeID="_x0000_i1567" DrawAspect="Content" ObjectID="_1659878568" r:id="rId1082"/>
        </w:object>
      </w:r>
      <w:r w:rsidRPr="00647D31">
        <w:rPr>
          <w:noProof/>
          <w:szCs w:val="24"/>
        </w:rPr>
        <w:t xml:space="preserve"> </w:t>
      </w:r>
    </w:p>
    <w:p w14:paraId="4C65A0CC" w14:textId="49840817" w:rsidR="003E794F" w:rsidRPr="00647D31" w:rsidRDefault="00127DFB" w:rsidP="003D4D88">
      <w:pPr>
        <w:ind w:left="360"/>
        <w:rPr>
          <w:szCs w:val="24"/>
        </w:rPr>
      </w:pPr>
      <w:r w:rsidRPr="00647D31">
        <w:rPr>
          <w:position w:val="-4"/>
          <w:szCs w:val="24"/>
        </w:rPr>
        <w:object w:dxaOrig="1939" w:dyaOrig="340" w14:anchorId="77DFF041">
          <v:shape id="_x0000_i1568" type="#_x0000_t75" style="width:96.6pt;height:17.4pt" o:ole="">
            <v:imagedata r:id="rId1083" o:title=""/>
          </v:shape>
          <o:OLEObject Type="Embed" ProgID="Equation.DSMT4" ShapeID="_x0000_i1568" DrawAspect="Content" ObjectID="_1659878569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ind w:left="360"/>
        <w:rPr>
          <w:szCs w:val="24"/>
        </w:rPr>
      </w:pPr>
      <w:r w:rsidRPr="00647D31">
        <w:rPr>
          <w:szCs w:val="24"/>
        </w:rPr>
        <w:tab/>
      </w:r>
      <w:r w:rsidR="00127DFB" w:rsidRPr="00647D31">
        <w:rPr>
          <w:position w:val="-6"/>
          <w:szCs w:val="24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59878570" r:id="rId1086"/>
        </w:object>
      </w:r>
    </w:p>
    <w:p w14:paraId="4F05D7F9" w14:textId="3B096B95" w:rsidR="003E794F" w:rsidRPr="00647D31" w:rsidRDefault="00127DFB" w:rsidP="003D4D88">
      <w:pPr>
        <w:spacing w:line="360" w:lineRule="auto"/>
        <w:ind w:left="360"/>
        <w:rPr>
          <w:szCs w:val="24"/>
        </w:rPr>
      </w:pPr>
      <w:r w:rsidRPr="00647D31">
        <w:rPr>
          <w:position w:val="-6"/>
          <w:szCs w:val="24"/>
        </w:rPr>
        <w:object w:dxaOrig="2240" w:dyaOrig="360" w14:anchorId="53585581">
          <v:shape id="_x0000_i1570" type="#_x0000_t75" style="width:112.2pt;height:18pt" o:ole="">
            <v:imagedata r:id="rId1087" o:title=""/>
          </v:shape>
          <o:OLEObject Type="Embed" ProgID="Equation.DSMT4" ShapeID="_x0000_i1570" DrawAspect="Content" ObjectID="_1659878571" r:id="rId1088"/>
        </w:object>
      </w:r>
    </w:p>
    <w:p w14:paraId="2E3B593A" w14:textId="6FFE7018" w:rsidR="003E794F" w:rsidRPr="00647D31" w:rsidRDefault="00127DFB" w:rsidP="003D4D88">
      <w:pPr>
        <w:spacing w:line="480" w:lineRule="auto"/>
        <w:ind w:left="360"/>
        <w:rPr>
          <w:szCs w:val="24"/>
        </w:rPr>
      </w:pPr>
      <w:r w:rsidRPr="00647D31">
        <w:rPr>
          <w:position w:val="-10"/>
          <w:szCs w:val="24"/>
        </w:rPr>
        <w:object w:dxaOrig="1100" w:dyaOrig="400" w14:anchorId="7ED507D5">
          <v:shape id="_x0000_i1571" type="#_x0000_t75" style="width:55.2pt;height:20.4pt" o:ole="">
            <v:imagedata r:id="rId1089" o:title=""/>
          </v:shape>
          <o:OLEObject Type="Embed" ProgID="Equation.DSMT4" ShapeID="_x0000_i1571" DrawAspect="Content" ObjectID="_1659878572" r:id="rId1090"/>
        </w:object>
      </w:r>
    </w:p>
    <w:p w14:paraId="5C4E000A" w14:textId="78EAF381" w:rsidR="001A20C1" w:rsidRPr="00647D31" w:rsidRDefault="001A20C1" w:rsidP="003D4D88">
      <w:pPr>
        <w:ind w:left="360"/>
        <w:rPr>
          <w:szCs w:val="24"/>
        </w:rPr>
      </w:pPr>
      <w:r w:rsidRPr="00647D31">
        <w:rPr>
          <w:szCs w:val="24"/>
        </w:rPr>
        <w:lastRenderedPageBreak/>
        <w:t xml:space="preserve">Then, </w:t>
      </w:r>
      <w:r w:rsidR="00127DFB" w:rsidRPr="00647D31">
        <w:rPr>
          <w:position w:val="-6"/>
          <w:szCs w:val="24"/>
        </w:rPr>
        <w:object w:dxaOrig="1680" w:dyaOrig="360" w14:anchorId="63A28BC9">
          <v:shape id="_x0000_i1572" type="#_x0000_t75" style="width:84.6pt;height:18.6pt" o:ole="">
            <v:imagedata r:id="rId1091" o:title=""/>
          </v:shape>
          <o:OLEObject Type="Embed" ProgID="Equation.DSMT4" ShapeID="_x0000_i1572" DrawAspect="Content" ObjectID="_1659878573" r:id="rId1092"/>
        </w:object>
      </w:r>
    </w:p>
    <w:p w14:paraId="37647532" w14:textId="1E482AAB" w:rsidR="001A20C1" w:rsidRPr="00647D31" w:rsidRDefault="001A20C1" w:rsidP="003D4D88">
      <w:pPr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Therefore; </w:t>
      </w:r>
      <w:r w:rsidR="00127DFB" w:rsidRPr="00647D31">
        <w:rPr>
          <w:i/>
          <w:szCs w:val="24"/>
        </w:rPr>
        <w:t>BE</w:t>
      </w:r>
      <w:r w:rsidRPr="00647D31">
        <w:rPr>
          <w:szCs w:val="24"/>
        </w:rPr>
        <w:t xml:space="preserve"> is the interior bisector of </w:t>
      </w:r>
      <w:r w:rsidR="00127DFB" w:rsidRPr="00647D31">
        <w:rPr>
          <w:position w:val="-6"/>
          <w:szCs w:val="24"/>
        </w:rPr>
        <w:object w:dxaOrig="560" w:dyaOrig="360" w14:anchorId="6DD982F2">
          <v:shape id="_x0000_i1573" type="#_x0000_t75" style="width:27.6pt;height:18pt" o:ole="">
            <v:imagedata r:id="rId1093" o:title=""/>
          </v:shape>
          <o:OLEObject Type="Embed" ProgID="Equation.DSMT4" ShapeID="_x0000_i1573" DrawAspect="Content" ObjectID="_1659878574" r:id="rId1094"/>
        </w:object>
      </w:r>
      <w:r w:rsidRPr="00647D31">
        <w:rPr>
          <w:szCs w:val="24"/>
        </w:rPr>
        <w:t xml:space="preserve"> and </w:t>
      </w:r>
      <w:r w:rsidRPr="00647D31">
        <w:rPr>
          <w:i/>
          <w:szCs w:val="24"/>
        </w:rPr>
        <w:t>D</w:t>
      </w:r>
      <w:r w:rsidR="00127DFB" w:rsidRPr="00647D31">
        <w:rPr>
          <w:i/>
          <w:szCs w:val="24"/>
        </w:rPr>
        <w:t>BF</w:t>
      </w:r>
      <w:r w:rsidRPr="00647D31">
        <w:rPr>
          <w:szCs w:val="24"/>
        </w:rPr>
        <w:t xml:space="preserve"> is the exterior bisector.</w:t>
      </w:r>
    </w:p>
    <w:p w14:paraId="4767EBE3" w14:textId="5051DA65" w:rsidR="005A5E1B" w:rsidRPr="00647D31" w:rsidRDefault="005A5E1B" w:rsidP="003D4D88">
      <w:pPr>
        <w:ind w:left="360"/>
        <w:rPr>
          <w:szCs w:val="24"/>
        </w:rPr>
      </w:pPr>
    </w:p>
    <w:p w14:paraId="6776EBFE" w14:textId="4A9A15CF" w:rsidR="004928D3" w:rsidRPr="00647D31" w:rsidRDefault="004928D3" w:rsidP="003D4D88">
      <w:pPr>
        <w:rPr>
          <w:szCs w:val="24"/>
        </w:rPr>
      </w:pPr>
    </w:p>
    <w:p w14:paraId="7B16F8D6" w14:textId="77777777" w:rsidR="003F2627" w:rsidRPr="00647D31" w:rsidRDefault="003F2627" w:rsidP="003D4D88">
      <w:pPr>
        <w:rPr>
          <w:szCs w:val="24"/>
        </w:rPr>
      </w:pPr>
    </w:p>
    <w:p w14:paraId="3B5530C3" w14:textId="1C063C31" w:rsidR="003F2627" w:rsidRPr="00647D31" w:rsidRDefault="003F2627" w:rsidP="003D4D88">
      <w:pPr>
        <w:rPr>
          <w:szCs w:val="24"/>
        </w:rPr>
      </w:pPr>
    </w:p>
    <w:p w14:paraId="363FD913" w14:textId="0C23E705" w:rsidR="00A23E50" w:rsidRPr="00647D31" w:rsidRDefault="00A23E50" w:rsidP="003D4D88">
      <w:pPr>
        <w:spacing w:line="240" w:lineRule="auto"/>
        <w:rPr>
          <w:szCs w:val="24"/>
        </w:rPr>
      </w:pPr>
      <w:r w:rsidRPr="00647D31">
        <w:rPr>
          <w:szCs w:val="24"/>
        </w:rPr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</w:t>
      </w:r>
      <w:r w:rsidR="00A23E50" w:rsidRPr="00A82051">
        <w:rPr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pPr>
        <w:rPr>
          <w:szCs w:val="24"/>
        </w:rPr>
      </w:pPr>
      <w:r w:rsidRPr="00647D31">
        <w:rPr>
          <w:szCs w:val="24"/>
        </w:rPr>
        <w:t xml:space="preserve">Consider a point </w:t>
      </w:r>
      <w:r w:rsidRPr="00647D31">
        <w:rPr>
          <w:i/>
          <w:iCs/>
          <w:szCs w:val="24"/>
        </w:rPr>
        <w:t>O</w:t>
      </w:r>
      <w:r w:rsidRPr="00647D31">
        <w:rPr>
          <w:szCs w:val="24"/>
        </w:rPr>
        <w:t xml:space="preserve"> on a vertical line </w:t>
      </w:r>
      <w:r w:rsidRPr="00647D31">
        <w:rPr>
          <w:position w:val="-6"/>
          <w:szCs w:val="24"/>
        </w:rPr>
        <w:object w:dxaOrig="180" w:dyaOrig="320" w14:anchorId="4C34967B">
          <v:shape id="_x0000_i1574" type="#_x0000_t75" style="width:9pt;height:16.2pt" o:ole="">
            <v:imagedata r:id="rId1095" o:title=""/>
          </v:shape>
          <o:OLEObject Type="Embed" ProgID="Equation.DSMT4" ShapeID="_x0000_i1574" DrawAspect="Content" ObjectID="_1659878575" r:id="rId1096"/>
        </w:object>
      </w:r>
      <w:r w:rsidRPr="00647D31">
        <w:rPr>
          <w:szCs w:val="24"/>
        </w:rPr>
        <w:t xml:space="preserve">, a point </w:t>
      </w:r>
      <w:r w:rsidRPr="00647D31">
        <w:rPr>
          <w:i/>
          <w:iCs/>
          <w:szCs w:val="24"/>
        </w:rPr>
        <w:t>M</w:t>
      </w:r>
      <w:r w:rsidRPr="00647D31">
        <w:rPr>
          <w:szCs w:val="24"/>
        </w:rPr>
        <w:t xml:space="preserve"> outside the line </w:t>
      </w:r>
      <w:r w:rsidRPr="00647D31">
        <w:rPr>
          <w:position w:val="-6"/>
          <w:szCs w:val="24"/>
        </w:rPr>
        <w:object w:dxaOrig="180" w:dyaOrig="320" w14:anchorId="682192D3">
          <v:shape id="_x0000_i1575" type="#_x0000_t75" style="width:9pt;height:16.2pt" o:ole="">
            <v:imagedata r:id="rId1095" o:title=""/>
          </v:shape>
          <o:OLEObject Type="Embed" ProgID="Equation.DSMT4" ShapeID="_x0000_i1575" DrawAspect="Content" ObjectID="_1659878576" r:id="rId1097"/>
        </w:object>
      </w:r>
      <w:r w:rsidR="00FE5FB6" w:rsidRPr="00647D31">
        <w:rPr>
          <w:szCs w:val="24"/>
        </w:rPr>
        <w:t xml:space="preserve">. We take the symmetries </w:t>
      </w:r>
      <w:r w:rsidR="00FE5FB6" w:rsidRPr="00647D31">
        <w:rPr>
          <w:position w:val="-18"/>
          <w:szCs w:val="24"/>
        </w:rPr>
        <w:object w:dxaOrig="400" w:dyaOrig="420" w14:anchorId="59802F00">
          <v:shape id="_x0000_i1576" type="#_x0000_t75" style="width:20.4pt;height:21pt" o:ole="">
            <v:imagedata r:id="rId1098" o:title=""/>
          </v:shape>
          <o:OLEObject Type="Embed" ProgID="Equation.DSMT4" ShapeID="_x0000_i1576" DrawAspect="Content" ObjectID="_1659878577" r:id="rId1099"/>
        </w:object>
      </w:r>
      <w:r w:rsidR="00FE5FB6" w:rsidRPr="00647D31">
        <w:rPr>
          <w:szCs w:val="24"/>
        </w:rPr>
        <w:t xml:space="preserve"> and </w:t>
      </w:r>
      <w:r w:rsidR="00FE5FB6" w:rsidRPr="00647D31">
        <w:rPr>
          <w:position w:val="-18"/>
          <w:szCs w:val="24"/>
        </w:rPr>
        <w:object w:dxaOrig="440" w:dyaOrig="420" w14:anchorId="23586B8A">
          <v:shape id="_x0000_i1577" type="#_x0000_t75" style="width:21.6pt;height:21pt" o:ole="">
            <v:imagedata r:id="rId1100" o:title=""/>
          </v:shape>
          <o:OLEObject Type="Embed" ProgID="Equation.DSMT4" ShapeID="_x0000_i1577" DrawAspect="Content" ObjectID="_1659878578" r:id="rId1101"/>
        </w:object>
      </w:r>
      <w:r w:rsidR="00FE5FB6" w:rsidRPr="00647D31">
        <w:rPr>
          <w:szCs w:val="24"/>
        </w:rPr>
        <w:t xml:space="preserve"> </w:t>
      </w:r>
      <w:r w:rsidR="008228FF" w:rsidRPr="00647D31">
        <w:rPr>
          <w:szCs w:val="24"/>
        </w:rPr>
        <w:t xml:space="preserve">from </w:t>
      </w:r>
      <w:r w:rsidR="008228FF" w:rsidRPr="00647D31">
        <w:rPr>
          <w:i/>
          <w:iCs/>
          <w:szCs w:val="24"/>
        </w:rPr>
        <w:t>M</w:t>
      </w:r>
      <w:r w:rsidR="008228FF" w:rsidRPr="00647D31">
        <w:rPr>
          <w:szCs w:val="24"/>
        </w:rPr>
        <w:t xml:space="preserve"> across the line </w:t>
      </w:r>
      <w:r w:rsidR="008228FF" w:rsidRPr="00647D31">
        <w:rPr>
          <w:position w:val="-6"/>
          <w:szCs w:val="24"/>
        </w:rPr>
        <w:object w:dxaOrig="180" w:dyaOrig="320" w14:anchorId="6DE2D4FA">
          <v:shape id="_x0000_i1578" type="#_x0000_t75" style="width:9pt;height:16.2pt" o:ole="">
            <v:imagedata r:id="rId1095" o:title=""/>
          </v:shape>
          <o:OLEObject Type="Embed" ProgID="Equation.DSMT4" ShapeID="_x0000_i1578" DrawAspect="Content" ObjectID="_1659878579" r:id="rId1102"/>
        </w:object>
      </w:r>
      <w:r w:rsidR="008228FF" w:rsidRPr="00647D31">
        <w:rPr>
          <w:szCs w:val="24"/>
        </w:rPr>
        <w:t xml:space="preserve"> and the point </w:t>
      </w:r>
      <w:r w:rsidR="008228FF" w:rsidRPr="00647D31">
        <w:rPr>
          <w:i/>
          <w:iCs/>
          <w:szCs w:val="24"/>
        </w:rPr>
        <w:t>O</w:t>
      </w:r>
      <w:r w:rsidR="008228FF" w:rsidRPr="00647D31">
        <w:rPr>
          <w:szCs w:val="24"/>
        </w:rPr>
        <w:t>, respectively.</w:t>
      </w:r>
    </w:p>
    <w:p w14:paraId="23A21490" w14:textId="27EDD0F5" w:rsidR="00894A7E" w:rsidRPr="00647D31" w:rsidRDefault="00584B86" w:rsidP="00A82051">
      <w:pPr>
        <w:spacing w:after="120"/>
        <w:rPr>
          <w:szCs w:val="24"/>
        </w:rPr>
      </w:pPr>
      <w:r w:rsidRPr="00647D31">
        <w:rPr>
          <w:szCs w:val="24"/>
        </w:rPr>
        <w:t xml:space="preserve">Demonstrate that the points </w:t>
      </w:r>
      <w:r w:rsidRPr="00647D31">
        <w:rPr>
          <w:position w:val="-18"/>
          <w:szCs w:val="24"/>
        </w:rPr>
        <w:object w:dxaOrig="400" w:dyaOrig="420" w14:anchorId="0E5185D3">
          <v:shape id="_x0000_i1579" type="#_x0000_t75" style="width:20.4pt;height:21pt" o:ole="">
            <v:imagedata r:id="rId1098" o:title=""/>
          </v:shape>
          <o:OLEObject Type="Embed" ProgID="Equation.DSMT4" ShapeID="_x0000_i1579" DrawAspect="Content" ObjectID="_1659878580" r:id="rId1103"/>
        </w:object>
      </w:r>
      <w:r w:rsidRPr="00647D31">
        <w:rPr>
          <w:szCs w:val="24"/>
        </w:rPr>
        <w:t xml:space="preserve"> and </w:t>
      </w:r>
      <w:r w:rsidRPr="00647D31">
        <w:rPr>
          <w:position w:val="-18"/>
          <w:szCs w:val="24"/>
        </w:rPr>
        <w:object w:dxaOrig="440" w:dyaOrig="420" w14:anchorId="6887AB85">
          <v:shape id="_x0000_i1580" type="#_x0000_t75" style="width:21.6pt;height:21pt" o:ole="">
            <v:imagedata r:id="rId1100" o:title=""/>
          </v:shape>
          <o:OLEObject Type="Embed" ProgID="Equation.DSMT4" ShapeID="_x0000_i1580" DrawAspect="Content" ObjectID="_1659878581" r:id="rId1104"/>
        </w:object>
      </w:r>
      <w:r w:rsidR="00AC1C8E" w:rsidRPr="00647D31">
        <w:rPr>
          <w:szCs w:val="24"/>
        </w:rPr>
        <w:t xml:space="preserve">are symmetries with regard to a line perpendicular to the line </w:t>
      </w:r>
      <w:r w:rsidR="00C36480" w:rsidRPr="00647D31">
        <w:rPr>
          <w:position w:val="-18"/>
          <w:szCs w:val="24"/>
        </w:rPr>
        <w:object w:dxaOrig="260" w:dyaOrig="440" w14:anchorId="374D2AA1">
          <v:shape id="_x0000_i1581" type="#_x0000_t75" style="width:12.6pt;height:21.6pt" o:ole="">
            <v:imagedata r:id="rId1105" o:title=""/>
          </v:shape>
          <o:OLEObject Type="Embed" ProgID="Equation.DSMT4" ShapeID="_x0000_i1581" DrawAspect="Content" ObjectID="_1659878582" r:id="rId1106"/>
        </w:object>
      </w:r>
      <w:r w:rsidR="00AC1C8E" w:rsidRPr="00647D31">
        <w:rPr>
          <w:szCs w:val="24"/>
        </w:rPr>
        <w:t xml:space="preserve"> passing through the point </w:t>
      </w:r>
      <w:r w:rsidR="00AC1C8E" w:rsidRPr="00647D31">
        <w:rPr>
          <w:i/>
          <w:iCs/>
          <w:szCs w:val="24"/>
        </w:rPr>
        <w:t>O</w:t>
      </w:r>
      <w:r w:rsidR="00AC1C8E" w:rsidRPr="00647D31">
        <w:rPr>
          <w:szCs w:val="24"/>
        </w:rPr>
        <w:t>.</w:t>
      </w:r>
    </w:p>
    <w:p w14:paraId="6A818B9A" w14:textId="77777777" w:rsidR="004928D3" w:rsidRPr="00647D31" w:rsidRDefault="004928D3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4965CC6B" w14:textId="535F867F" w:rsidR="00D45E9E" w:rsidRPr="00647D31" w:rsidRDefault="00D45E9E" w:rsidP="003D4D88">
      <w:pPr>
        <w:spacing w:line="360" w:lineRule="auto"/>
        <w:ind w:left="360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position w:val="-18"/>
          <w:szCs w:val="24"/>
        </w:rPr>
        <w:object w:dxaOrig="400" w:dyaOrig="420" w14:anchorId="4DFA6ED5">
          <v:shape id="_x0000_i1582" type="#_x0000_t75" style="width:20.4pt;height:21pt" o:ole="">
            <v:imagedata r:id="rId1098" o:title=""/>
          </v:shape>
          <o:OLEObject Type="Embed" ProgID="Equation.DSMT4" ShapeID="_x0000_i1582" DrawAspect="Content" ObjectID="_1659878583" r:id="rId1108"/>
        </w:object>
      </w:r>
      <w:r w:rsidRPr="00647D31">
        <w:rPr>
          <w:szCs w:val="24"/>
        </w:rPr>
        <w:t xml:space="preserve"> is the symmetry of </w:t>
      </w:r>
      <w:r w:rsidRPr="00647D31">
        <w:rPr>
          <w:i/>
          <w:iCs/>
          <w:szCs w:val="24"/>
        </w:rPr>
        <w:t>M</w:t>
      </w:r>
      <w:r w:rsidRPr="00647D31">
        <w:rPr>
          <w:szCs w:val="24"/>
        </w:rPr>
        <w:t xml:space="preserve"> across the line </w:t>
      </w:r>
      <w:r w:rsidRPr="00647D31">
        <w:rPr>
          <w:position w:val="-6"/>
          <w:szCs w:val="24"/>
        </w:rPr>
        <w:object w:dxaOrig="180" w:dyaOrig="320" w14:anchorId="711C9A84">
          <v:shape id="_x0000_i1583" type="#_x0000_t75" style="width:9pt;height:16.2pt" o:ole="">
            <v:imagedata r:id="rId1095" o:title=""/>
          </v:shape>
          <o:OLEObject Type="Embed" ProgID="Equation.DSMT4" ShapeID="_x0000_i1583" DrawAspect="Content" ObjectID="_1659878584" r:id="rId1109"/>
        </w:object>
      </w:r>
      <w:r w:rsidRPr="00647D31">
        <w:rPr>
          <w:szCs w:val="24"/>
        </w:rPr>
        <w:t xml:space="preserve">, let </w:t>
      </w:r>
      <w:r w:rsidRPr="00647D31">
        <w:rPr>
          <w:i/>
          <w:iCs/>
          <w:szCs w:val="24"/>
        </w:rPr>
        <w:t>B</w:t>
      </w:r>
      <w:r w:rsidRPr="00647D31">
        <w:rPr>
          <w:szCs w:val="24"/>
        </w:rPr>
        <w:t xml:space="preserve"> the middle point of the segment </w:t>
      </w:r>
      <w:r w:rsidRPr="00647D31">
        <w:rPr>
          <w:position w:val="-18"/>
          <w:szCs w:val="24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59878585" r:id="rId1111"/>
        </w:object>
      </w:r>
      <w:r w:rsidRPr="00647D31">
        <w:rPr>
          <w:szCs w:val="24"/>
        </w:rPr>
        <w:t>.</w:t>
      </w:r>
    </w:p>
    <w:p w14:paraId="63D82760" w14:textId="0F1167B4" w:rsidR="00CA2CF6" w:rsidRPr="00647D31" w:rsidRDefault="00CA2CF6" w:rsidP="003D4D88">
      <w:pPr>
        <w:ind w:left="360"/>
        <w:rPr>
          <w:szCs w:val="24"/>
        </w:rPr>
      </w:pPr>
      <w:r w:rsidRPr="00647D31">
        <w:rPr>
          <w:szCs w:val="24"/>
        </w:rPr>
        <w:t xml:space="preserve">That implies to: </w:t>
      </w:r>
      <w:r w:rsidRPr="00647D31">
        <w:rPr>
          <w:position w:val="-18"/>
          <w:szCs w:val="24"/>
        </w:rPr>
        <w:object w:dxaOrig="1180" w:dyaOrig="420" w14:anchorId="7255D8B9">
          <v:shape id="_x0000_i1585" type="#_x0000_t75" style="width:59.4pt;height:21pt" o:ole="">
            <v:imagedata r:id="rId1112" o:title=""/>
          </v:shape>
          <o:OLEObject Type="Embed" ProgID="Equation.DSMT4" ShapeID="_x0000_i1585" DrawAspect="Content" ObjectID="_1659878586" r:id="rId1113"/>
        </w:object>
      </w:r>
      <w:r w:rsidRPr="00647D31">
        <w:rPr>
          <w:szCs w:val="24"/>
        </w:rPr>
        <w:t>.</w:t>
      </w:r>
    </w:p>
    <w:p w14:paraId="29C430AB" w14:textId="21144F7A" w:rsidR="00CA2CF6" w:rsidRPr="00647D31" w:rsidRDefault="00CA2CF6" w:rsidP="003D4D88">
      <w:pPr>
        <w:ind w:left="360"/>
        <w:rPr>
          <w:szCs w:val="24"/>
        </w:rPr>
      </w:pPr>
      <w:r w:rsidRPr="00647D31">
        <w:rPr>
          <w:szCs w:val="24"/>
        </w:rPr>
        <w:t xml:space="preserve">Similarly, the point </w:t>
      </w:r>
      <w:r w:rsidRPr="00647D31">
        <w:rPr>
          <w:i/>
          <w:iCs/>
          <w:szCs w:val="24"/>
        </w:rPr>
        <w:t>O</w:t>
      </w:r>
      <w:r w:rsidRPr="00647D31">
        <w:rPr>
          <w:szCs w:val="24"/>
        </w:rPr>
        <w:t xml:space="preserve"> is the middle point of the segment </w:t>
      </w:r>
      <w:r w:rsidRPr="00647D31">
        <w:rPr>
          <w:position w:val="-18"/>
          <w:szCs w:val="24"/>
        </w:rPr>
        <w:object w:dxaOrig="639" w:dyaOrig="420" w14:anchorId="5A76D663">
          <v:shape id="_x0000_i1586" type="#_x0000_t75" style="width:32.4pt;height:21pt" o:ole="">
            <v:imagedata r:id="rId1114" o:title=""/>
          </v:shape>
          <o:OLEObject Type="Embed" ProgID="Equation.DSMT4" ShapeID="_x0000_i1586" DrawAspect="Content" ObjectID="_1659878587" r:id="rId1115"/>
        </w:object>
      </w:r>
      <w:r w:rsidRPr="00647D31">
        <w:rPr>
          <w:szCs w:val="24"/>
        </w:rPr>
        <w:t>.</w:t>
      </w:r>
    </w:p>
    <w:p w14:paraId="36932471" w14:textId="7F1FE567" w:rsidR="00CA2CF6" w:rsidRPr="00647D31" w:rsidRDefault="00CA2CF6" w:rsidP="003D4D88">
      <w:pPr>
        <w:ind w:left="360"/>
        <w:rPr>
          <w:szCs w:val="24"/>
        </w:rPr>
      </w:pPr>
      <w:r w:rsidRPr="00647D31">
        <w:rPr>
          <w:szCs w:val="24"/>
        </w:rPr>
        <w:t xml:space="preserve">That implies to: </w:t>
      </w:r>
      <w:r w:rsidRPr="00647D31">
        <w:rPr>
          <w:position w:val="-18"/>
          <w:szCs w:val="24"/>
        </w:rPr>
        <w:object w:dxaOrig="1240" w:dyaOrig="420" w14:anchorId="7C251B3E">
          <v:shape id="_x0000_i1587" type="#_x0000_t75" style="width:62.4pt;height:21pt" o:ole="">
            <v:imagedata r:id="rId1116" o:title=""/>
          </v:shape>
          <o:OLEObject Type="Embed" ProgID="Equation.DSMT4" ShapeID="_x0000_i1587" DrawAspect="Content" ObjectID="_1659878588" r:id="rId1117"/>
        </w:object>
      </w:r>
      <w:r w:rsidRPr="00647D31">
        <w:rPr>
          <w:szCs w:val="24"/>
        </w:rPr>
        <w:t>.</w:t>
      </w:r>
    </w:p>
    <w:p w14:paraId="05B0A4D2" w14:textId="05D8616B" w:rsidR="00B36B84" w:rsidRPr="00647D31" w:rsidRDefault="00B36B84" w:rsidP="003D4D88">
      <w:pPr>
        <w:ind w:left="360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i/>
          <w:iCs/>
          <w:szCs w:val="24"/>
        </w:rPr>
        <w:t>A</w:t>
      </w:r>
      <w:r w:rsidRPr="00647D31">
        <w:rPr>
          <w:szCs w:val="24"/>
        </w:rPr>
        <w:t xml:space="preserve"> be the point intersection of the segment </w:t>
      </w:r>
      <w:r w:rsidRPr="00647D31">
        <w:rPr>
          <w:position w:val="-18"/>
          <w:szCs w:val="24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59878589" r:id="rId1119"/>
        </w:object>
      </w:r>
      <w:r w:rsidRPr="00647D31">
        <w:rPr>
          <w:szCs w:val="24"/>
        </w:rPr>
        <w:t xml:space="preserve"> and line </w:t>
      </w:r>
      <w:r w:rsidRPr="00647D31">
        <w:rPr>
          <w:position w:val="-18"/>
          <w:szCs w:val="24"/>
        </w:rPr>
        <w:object w:dxaOrig="260" w:dyaOrig="440" w14:anchorId="749FAB13">
          <v:shape id="_x0000_i1589" type="#_x0000_t75" style="width:12.6pt;height:21.6pt" o:ole="">
            <v:imagedata r:id="rId1105" o:title=""/>
          </v:shape>
          <o:OLEObject Type="Embed" ProgID="Equation.DSMT4" ShapeID="_x0000_i1589" DrawAspect="Content" ObjectID="_1659878590" r:id="rId1120"/>
        </w:object>
      </w:r>
      <w:r w:rsidRPr="00647D31">
        <w:rPr>
          <w:szCs w:val="24"/>
        </w:rPr>
        <w:t>.</w:t>
      </w:r>
    </w:p>
    <w:p w14:paraId="127DB8AB" w14:textId="1A24ACFB" w:rsidR="00C36480" w:rsidRPr="00647D31" w:rsidRDefault="00C36480" w:rsidP="003D4D88">
      <w:pPr>
        <w:ind w:left="36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position w:val="-18"/>
          <w:szCs w:val="24"/>
        </w:rPr>
        <w:object w:dxaOrig="999" w:dyaOrig="440" w14:anchorId="1683B813">
          <v:shape id="_x0000_i1590" type="#_x0000_t75" style="width:49.8pt;height:21.6pt" o:ole="">
            <v:imagedata r:id="rId1121" o:title=""/>
          </v:shape>
          <o:OLEObject Type="Embed" ProgID="Equation.DSMT4" ShapeID="_x0000_i1590" DrawAspect="Content" ObjectID="_1659878591" r:id="rId1122"/>
        </w:object>
      </w:r>
      <w:r w:rsidRPr="00647D31">
        <w:rPr>
          <w:szCs w:val="24"/>
        </w:rPr>
        <w:t xml:space="preserve"> and </w:t>
      </w:r>
      <w:r w:rsidRPr="00647D31">
        <w:rPr>
          <w:position w:val="-18"/>
          <w:szCs w:val="24"/>
        </w:rPr>
        <w:object w:dxaOrig="639" w:dyaOrig="440" w14:anchorId="6F1A13BF">
          <v:shape id="_x0000_i1591" type="#_x0000_t75" style="width:32.4pt;height:21.6pt" o:ole="">
            <v:imagedata r:id="rId1123" o:title=""/>
          </v:shape>
          <o:OLEObject Type="Embed" ProgID="Equation.DSMT4" ShapeID="_x0000_i1591" DrawAspect="Content" ObjectID="_1659878592" r:id="rId1124"/>
        </w:object>
      </w:r>
      <w:r w:rsidR="00675EB4" w:rsidRPr="00647D31">
        <w:rPr>
          <w:szCs w:val="24"/>
        </w:rPr>
        <w:t xml:space="preserve"> </w:t>
      </w:r>
      <w:r w:rsidR="00675EB4" w:rsidRPr="00647D31">
        <w:rPr>
          <w:position w:val="-18"/>
          <w:szCs w:val="24"/>
        </w:rPr>
        <w:object w:dxaOrig="1540" w:dyaOrig="440" w14:anchorId="65ED2006">
          <v:shape id="_x0000_i1592" type="#_x0000_t75" style="width:76.8pt;height:21.6pt" o:ole="">
            <v:imagedata r:id="rId1125" o:title=""/>
          </v:shape>
          <o:OLEObject Type="Embed" ProgID="Equation.DSMT4" ShapeID="_x0000_i1592" DrawAspect="Content" ObjectID="_1659878593" r:id="rId1126"/>
        </w:object>
      </w:r>
    </w:p>
    <w:p w14:paraId="75846462" w14:textId="77777777" w:rsidR="005506AE" w:rsidRPr="00647D31" w:rsidRDefault="001D3F9B" w:rsidP="003D4D88">
      <w:pPr>
        <w:ind w:left="360"/>
        <w:rPr>
          <w:szCs w:val="24"/>
        </w:rPr>
      </w:pPr>
      <w:r w:rsidRPr="00647D31">
        <w:rPr>
          <w:szCs w:val="24"/>
        </w:rPr>
        <w:t xml:space="preserve">From the right triangle </w:t>
      </w:r>
      <w:r w:rsidRPr="00647D31">
        <w:rPr>
          <w:position w:val="-18"/>
          <w:szCs w:val="24"/>
        </w:rPr>
        <w:object w:dxaOrig="980" w:dyaOrig="420" w14:anchorId="185858E0">
          <v:shape id="_x0000_i1593" type="#_x0000_t75" style="width:49.2pt;height:21pt" o:ole="">
            <v:imagedata r:id="rId1127" o:title=""/>
          </v:shape>
          <o:OLEObject Type="Embed" ProgID="Equation.DSMT4" ShapeID="_x0000_i1593" DrawAspect="Content" ObjectID="_1659878594" r:id="rId1128"/>
        </w:object>
      </w:r>
      <w:r w:rsidRPr="00647D31">
        <w:rPr>
          <w:szCs w:val="24"/>
        </w:rPr>
        <w:t xml:space="preserve">Since O is the middle of </w:t>
      </w:r>
      <w:r w:rsidRPr="00647D31">
        <w:rPr>
          <w:position w:val="-18"/>
          <w:szCs w:val="24"/>
        </w:rPr>
        <w:object w:dxaOrig="639" w:dyaOrig="420" w14:anchorId="365DA165">
          <v:shape id="_x0000_i1594" type="#_x0000_t75" style="width:32.4pt;height:21pt" o:ole="">
            <v:imagedata r:id="rId1114" o:title=""/>
          </v:shape>
          <o:OLEObject Type="Embed" ProgID="Equation.DSMT4" ShapeID="_x0000_i1594" DrawAspect="Content" ObjectID="_1659878595" r:id="rId1129"/>
        </w:object>
      </w:r>
      <w:r w:rsidR="005506AE" w:rsidRPr="00647D31">
        <w:rPr>
          <w:szCs w:val="24"/>
        </w:rPr>
        <w:t xml:space="preserve"> </w:t>
      </w:r>
      <w:proofErr w:type="spellStart"/>
      <w:r w:rsidR="005506AE" w:rsidRPr="00647D31">
        <w:rPr>
          <w:szCs w:val="24"/>
        </w:rPr>
        <w:t>and</w:t>
      </w:r>
      <w:proofErr w:type="spellEnd"/>
      <w:r w:rsidR="005506AE" w:rsidRPr="00647D31">
        <w:rPr>
          <w:szCs w:val="24"/>
        </w:rPr>
        <w:t xml:space="preserve"> </w:t>
      </w:r>
      <w:r w:rsidR="005506AE" w:rsidRPr="00647D31">
        <w:rPr>
          <w:position w:val="-18"/>
          <w:szCs w:val="24"/>
        </w:rPr>
        <w:object w:dxaOrig="1240" w:dyaOrig="420" w14:anchorId="7ED535FE">
          <v:shape id="_x0000_i1595" type="#_x0000_t75" style="width:62.4pt;height:21pt" o:ole="">
            <v:imagedata r:id="rId1130" o:title=""/>
          </v:shape>
          <o:OLEObject Type="Embed" ProgID="Equation.DSMT4" ShapeID="_x0000_i1595" DrawAspect="Content" ObjectID="_1659878596" r:id="rId1131"/>
        </w:object>
      </w:r>
      <w:r w:rsidR="005506AE" w:rsidRPr="00647D31">
        <w:rPr>
          <w:szCs w:val="24"/>
        </w:rPr>
        <w:t>.</w:t>
      </w:r>
    </w:p>
    <w:p w14:paraId="0C0CCE63" w14:textId="58549C7C" w:rsidR="00675EB4" w:rsidRPr="00647D31" w:rsidRDefault="005506AE" w:rsidP="003D4D88">
      <w:pPr>
        <w:ind w:left="360"/>
        <w:rPr>
          <w:szCs w:val="24"/>
        </w:rPr>
      </w:pPr>
      <w:r w:rsidRPr="00647D31">
        <w:rPr>
          <w:szCs w:val="24"/>
        </w:rPr>
        <w:t xml:space="preserve">Therefore, the point </w:t>
      </w:r>
      <w:r w:rsidRPr="00647D31">
        <w:rPr>
          <w:i/>
          <w:iCs/>
          <w:szCs w:val="24"/>
        </w:rPr>
        <w:t>A</w:t>
      </w:r>
      <w:r w:rsidRPr="00647D31">
        <w:rPr>
          <w:szCs w:val="24"/>
        </w:rPr>
        <w:t xml:space="preserve"> the middle point of the segment </w:t>
      </w:r>
      <w:r w:rsidRPr="00647D31">
        <w:rPr>
          <w:position w:val="-18"/>
          <w:szCs w:val="24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59878597" r:id="rId1133"/>
        </w:object>
      </w:r>
    </w:p>
    <w:p w14:paraId="4E1E5DB7" w14:textId="77777777" w:rsidR="000B4D30" w:rsidRPr="00647D31" w:rsidRDefault="000B4D30" w:rsidP="003D4D88">
      <w:pPr>
        <w:rPr>
          <w:szCs w:val="24"/>
        </w:rPr>
      </w:pPr>
    </w:p>
    <w:p w14:paraId="61482B64" w14:textId="28B5831B" w:rsidR="005531CA" w:rsidRPr="00647D31" w:rsidRDefault="005531CA" w:rsidP="003D4D88">
      <w:pPr>
        <w:rPr>
          <w:szCs w:val="24"/>
        </w:rPr>
      </w:pPr>
    </w:p>
    <w:p w14:paraId="56736C3D" w14:textId="2975BF05" w:rsidR="005531CA" w:rsidRPr="00647D31" w:rsidRDefault="005531CA" w:rsidP="003D4D88">
      <w:pPr>
        <w:rPr>
          <w:szCs w:val="24"/>
        </w:rPr>
      </w:pPr>
    </w:p>
    <w:p w14:paraId="48952055" w14:textId="77777777" w:rsidR="004928D3" w:rsidRPr="00647D31" w:rsidRDefault="004928D3" w:rsidP="003D4D88">
      <w:pPr>
        <w:rPr>
          <w:szCs w:val="24"/>
        </w:rPr>
      </w:pPr>
    </w:p>
    <w:p w14:paraId="6D3A0E68" w14:textId="4349F57A" w:rsidR="000C563E" w:rsidRPr="00647D31" w:rsidRDefault="000C563E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6D3A8C" w:rsidRPr="00E01B39">
        <w:rPr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line="360" w:lineRule="auto"/>
        <w:rPr>
          <w:szCs w:val="24"/>
        </w:rPr>
      </w:pPr>
      <w:r w:rsidRPr="00647D31">
        <w:rPr>
          <w:szCs w:val="24"/>
        </w:rPr>
        <w:t xml:space="preserve">In a quadrilateral </w:t>
      </w:r>
      <w:r w:rsidRPr="00647D31">
        <w:rPr>
          <w:i/>
          <w:iCs/>
          <w:szCs w:val="24"/>
        </w:rPr>
        <w:t>ABCD</w:t>
      </w:r>
      <w:r w:rsidR="002D065F" w:rsidRPr="00647D31">
        <w:rPr>
          <w:i/>
          <w:iCs/>
          <w:szCs w:val="24"/>
        </w:rPr>
        <w:t xml:space="preserve"> </w:t>
      </w:r>
      <w:r w:rsidR="002D065F" w:rsidRPr="00647D31">
        <w:rPr>
          <w:szCs w:val="24"/>
        </w:rPr>
        <w:t>(</w:t>
      </w:r>
      <w:r w:rsidR="002D065F" w:rsidRPr="00647D31">
        <w:rPr>
          <w:i/>
          <w:iCs/>
          <w:szCs w:val="24"/>
        </w:rPr>
        <w:t>Kite</w:t>
      </w:r>
      <w:r w:rsidR="002D065F" w:rsidRPr="00647D31">
        <w:rPr>
          <w:szCs w:val="24"/>
        </w:rPr>
        <w:t>)</w:t>
      </w:r>
      <w:r w:rsidRPr="00647D31">
        <w:rPr>
          <w:szCs w:val="24"/>
        </w:rPr>
        <w:t xml:space="preserve">, the sides </w:t>
      </w:r>
      <w:r w:rsidR="00E20068" w:rsidRPr="00647D31">
        <w:rPr>
          <w:position w:val="-4"/>
          <w:szCs w:val="24"/>
        </w:rPr>
        <w:object w:dxaOrig="980" w:dyaOrig="260" w14:anchorId="51335A9E">
          <v:shape id="_x0000_i1597" type="#_x0000_t75" style="width:49.2pt;height:12.6pt" o:ole="">
            <v:imagedata r:id="rId1134" o:title=""/>
          </v:shape>
          <o:OLEObject Type="Embed" ProgID="Equation.DSMT4" ShapeID="_x0000_i1597" DrawAspect="Content" ObjectID="_1659878598" r:id="rId1135"/>
        </w:object>
      </w:r>
      <w:r w:rsidR="00834E17" w:rsidRPr="00647D31">
        <w:rPr>
          <w:szCs w:val="24"/>
        </w:rPr>
        <w:t>,</w:t>
      </w:r>
      <w:r w:rsidR="00A00966" w:rsidRPr="00647D31">
        <w:rPr>
          <w:position w:val="-6"/>
          <w:szCs w:val="24"/>
        </w:rPr>
        <w:object w:dxaOrig="1060" w:dyaOrig="279" w14:anchorId="0F7E2E65">
          <v:shape id="_x0000_i1598" type="#_x0000_t75" style="width:53.4pt;height:14.4pt" o:ole="">
            <v:imagedata r:id="rId1136" o:title=""/>
          </v:shape>
          <o:OLEObject Type="Embed" ProgID="Equation.DSMT4" ShapeID="_x0000_i1598" DrawAspect="Content" ObjectID="_1659878599" r:id="rId1137"/>
        </w:object>
      </w:r>
      <w:r w:rsidR="00834E17" w:rsidRPr="00647D31">
        <w:rPr>
          <w:szCs w:val="24"/>
        </w:rPr>
        <w:t xml:space="preserve"> and </w:t>
      </w:r>
      <w:r w:rsidR="00A00966" w:rsidRPr="00647D31">
        <w:rPr>
          <w:position w:val="-6"/>
          <w:szCs w:val="24"/>
        </w:rPr>
        <w:object w:dxaOrig="1579" w:dyaOrig="279" w14:anchorId="1FCE5AF6">
          <v:shape id="_x0000_i1599" type="#_x0000_t75" style="width:78.6pt;height:14.4pt" o:ole="">
            <v:imagedata r:id="rId1138" o:title=""/>
          </v:shape>
          <o:OLEObject Type="Embed" ProgID="Equation.DSMT4" ShapeID="_x0000_i1599" DrawAspect="Content" ObjectID="_1659878600" r:id="rId1139"/>
        </w:object>
      </w:r>
      <w:r w:rsidR="00834E17" w:rsidRPr="00647D31">
        <w:rPr>
          <w:szCs w:val="24"/>
        </w:rPr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  <w:rPr>
          <w:szCs w:val="24"/>
        </w:rPr>
      </w:pPr>
      <w:r w:rsidRPr="00647D31">
        <w:rPr>
          <w:szCs w:val="24"/>
        </w:rPr>
        <w:t xml:space="preserve">Prove the symmetry </w:t>
      </w:r>
      <w:r w:rsidR="00445A39" w:rsidRPr="00647D31">
        <w:rPr>
          <w:szCs w:val="24"/>
        </w:rPr>
        <w:t>in the figure</w:t>
      </w:r>
      <w:r w:rsidR="00945E25" w:rsidRPr="00647D31">
        <w:rPr>
          <w:szCs w:val="24"/>
        </w:rPr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  <w:rPr>
          <w:szCs w:val="24"/>
        </w:rPr>
      </w:pPr>
      <w:r w:rsidRPr="00647D31">
        <w:rPr>
          <w:szCs w:val="24"/>
        </w:rPr>
        <w:t>P</w:t>
      </w:r>
      <w:r w:rsidR="00A00966" w:rsidRPr="00647D31">
        <w:rPr>
          <w:szCs w:val="24"/>
        </w:rPr>
        <w:t xml:space="preserve">rove that </w:t>
      </w:r>
      <w:r w:rsidR="004F4223" w:rsidRPr="00647D31">
        <w:rPr>
          <w:szCs w:val="24"/>
        </w:rPr>
        <w:t>the middle</w:t>
      </w:r>
      <w:r w:rsidR="000C5E27" w:rsidRPr="00647D31">
        <w:rPr>
          <w:szCs w:val="24"/>
        </w:rPr>
        <w:t>s</w:t>
      </w:r>
      <w:r w:rsidR="004F4223" w:rsidRPr="00647D31">
        <w:rPr>
          <w:szCs w:val="24"/>
        </w:rPr>
        <w:t xml:space="preserve"> of the sides </w:t>
      </w:r>
      <w:r w:rsidR="000C5E27" w:rsidRPr="00647D31">
        <w:rPr>
          <w:szCs w:val="24"/>
        </w:rPr>
        <w:t xml:space="preserve">are </w:t>
      </w:r>
      <w:r w:rsidR="00445A39" w:rsidRPr="00647D31">
        <w:rPr>
          <w:szCs w:val="24"/>
        </w:rPr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  <w:rPr>
          <w:szCs w:val="24"/>
        </w:rPr>
      </w:pPr>
      <w:r w:rsidRPr="00647D31">
        <w:rPr>
          <w:szCs w:val="24"/>
        </w:rPr>
        <w:t>Prove there exists an interior of the given quadrilateral</w:t>
      </w:r>
      <w:r w:rsidR="00B66F32" w:rsidRPr="00647D31">
        <w:rPr>
          <w:szCs w:val="24"/>
        </w:rPr>
        <w:t xml:space="preserve"> a point equidistant of 4 sides</w:t>
      </w:r>
      <w:r w:rsidR="00DB04AC" w:rsidRPr="00647D31">
        <w:rPr>
          <w:szCs w:val="24"/>
        </w:rPr>
        <w:t>;</w:t>
      </w:r>
      <w:r w:rsidR="00B66F32" w:rsidRPr="00647D31">
        <w:rPr>
          <w:szCs w:val="24"/>
        </w:rPr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line="360" w:lineRule="auto"/>
        <w:rPr>
          <w:szCs w:val="24"/>
        </w:rPr>
      </w:pPr>
      <w:r w:rsidRPr="00647D31">
        <w:rPr>
          <w:szCs w:val="24"/>
        </w:rPr>
        <w:t xml:space="preserve"> </w:t>
      </w:r>
      <w:r w:rsidR="00730E02" w:rsidRPr="00647D31">
        <w:rPr>
          <w:szCs w:val="24"/>
        </w:rPr>
        <w:t xml:space="preserve">On the same exterior bisector of </w:t>
      </w:r>
      <w:proofErr w:type="gramStart"/>
      <w:r w:rsidR="00730E02" w:rsidRPr="00647D31">
        <w:rPr>
          <w:szCs w:val="24"/>
        </w:rPr>
        <w:t>angles</w:t>
      </w:r>
      <w:proofErr w:type="gramEnd"/>
      <w:r w:rsidR="00730E02" w:rsidRPr="00647D31">
        <w:rPr>
          <w:szCs w:val="24"/>
        </w:rPr>
        <w:t xml:space="preserve"> </w:t>
      </w:r>
      <w:r w:rsidR="00730E02" w:rsidRPr="00647D31">
        <w:rPr>
          <w:i/>
          <w:iCs/>
          <w:szCs w:val="24"/>
        </w:rPr>
        <w:t>A, B, C, D</w:t>
      </w:r>
      <w:r w:rsidR="00E3611C" w:rsidRPr="00647D31">
        <w:rPr>
          <w:szCs w:val="24"/>
        </w:rPr>
        <w:t>; they formed a quadrilateral</w:t>
      </w:r>
    </w:p>
    <w:p w14:paraId="52EFF6E6" w14:textId="2F0FA7E2" w:rsidR="00B247CC" w:rsidRPr="00647D31" w:rsidRDefault="000C563E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  <w:rPr>
          <w:szCs w:val="24"/>
        </w:rPr>
      </w:pPr>
      <w:r w:rsidRPr="00647D31">
        <w:rPr>
          <w:position w:val="-6"/>
          <w:szCs w:val="24"/>
        </w:rPr>
        <w:object w:dxaOrig="1560" w:dyaOrig="279" w14:anchorId="7FF7810E">
          <v:shape id="_x0000_i1600" type="#_x0000_t75" style="width:78.6pt;height:14.4pt" o:ole="">
            <v:imagedata r:id="rId1140" o:title=""/>
          </v:shape>
          <o:OLEObject Type="Embed" ProgID="Equation.DSMT4" ShapeID="_x0000_i1600" DrawAspect="Content" ObjectID="_1659878601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line="360" w:lineRule="auto"/>
        <w:ind w:left="720"/>
        <w:rPr>
          <w:szCs w:val="24"/>
        </w:rPr>
      </w:pPr>
      <w:r w:rsidRPr="00647D31">
        <w:rPr>
          <w:szCs w:val="24"/>
        </w:rPr>
        <w:tab/>
      </w:r>
      <w:r w:rsidR="00124C6A" w:rsidRPr="00647D31">
        <w:rPr>
          <w:position w:val="-10"/>
          <w:szCs w:val="24"/>
        </w:rPr>
        <w:object w:dxaOrig="720" w:dyaOrig="340" w14:anchorId="4B1BAC1C">
          <v:shape id="_x0000_i1601" type="#_x0000_t75" style="width:36pt;height:17.4pt" o:ole="">
            <v:imagedata r:id="rId1142" o:title=""/>
          </v:shape>
          <o:OLEObject Type="Embed" ProgID="Equation.DSMT4" ShapeID="_x0000_i1601" DrawAspect="Content" ObjectID="_1659878602" r:id="rId1143"/>
        </w:object>
      </w:r>
    </w:p>
    <w:p w14:paraId="703AEF18" w14:textId="31A35FA7" w:rsidR="0013552A" w:rsidRPr="00647D31" w:rsidRDefault="001C2087" w:rsidP="003D4D88">
      <w:pPr>
        <w:ind w:left="720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position w:val="-4"/>
          <w:szCs w:val="24"/>
        </w:rPr>
        <w:object w:dxaOrig="980" w:dyaOrig="260" w14:anchorId="301092FF">
          <v:shape id="_x0000_i1602" type="#_x0000_t75" style="width:49.2pt;height:12.6pt" o:ole="">
            <v:imagedata r:id="rId1134" o:title=""/>
          </v:shape>
          <o:OLEObject Type="Embed" ProgID="Equation.DSMT4" ShapeID="_x0000_i1602" DrawAspect="Content" ObjectID="_1659878603" r:id="rId1144"/>
        </w:object>
      </w:r>
      <w:r w:rsidRPr="00647D31">
        <w:rPr>
          <w:szCs w:val="24"/>
        </w:rPr>
        <w:t>, then</w:t>
      </w:r>
      <w:r w:rsidR="002D6EC9" w:rsidRPr="00647D31">
        <w:rPr>
          <w:szCs w:val="24"/>
        </w:rPr>
        <w:t xml:space="preserve"> </w:t>
      </w:r>
      <w:r w:rsidR="00B754BD" w:rsidRPr="00647D31">
        <w:rPr>
          <w:szCs w:val="24"/>
        </w:rPr>
        <w:t>t</w:t>
      </w:r>
      <w:r w:rsidR="002D6EC9" w:rsidRPr="00647D31">
        <w:rPr>
          <w:szCs w:val="24"/>
        </w:rPr>
        <w:t xml:space="preserve">he side </w:t>
      </w:r>
      <w:r w:rsidR="002D6EC9" w:rsidRPr="00647D31">
        <w:rPr>
          <w:i/>
          <w:iCs/>
          <w:szCs w:val="24"/>
        </w:rPr>
        <w:t>AC</w:t>
      </w:r>
      <w:r w:rsidR="002D6EC9" w:rsidRPr="00647D31">
        <w:rPr>
          <w:szCs w:val="24"/>
        </w:rPr>
        <w:t xml:space="preserve"> is the bisector of </w:t>
      </w:r>
      <w:r w:rsidR="002D6EC9" w:rsidRPr="00647D31">
        <w:rPr>
          <w:position w:val="-6"/>
          <w:szCs w:val="24"/>
        </w:rPr>
        <w:object w:dxaOrig="560" w:dyaOrig="360" w14:anchorId="7250E659">
          <v:shape id="_x0000_i1603" type="#_x0000_t75" style="width:27.6pt;height:18pt" o:ole="">
            <v:imagedata r:id="rId1145" o:title=""/>
          </v:shape>
          <o:OLEObject Type="Embed" ProgID="Equation.DSMT4" ShapeID="_x0000_i1603" DrawAspect="Content" ObjectID="_1659878604" r:id="rId1146"/>
        </w:object>
      </w:r>
      <w:r w:rsidR="00DC0B07" w:rsidRPr="00647D31">
        <w:rPr>
          <w:szCs w:val="24"/>
        </w:rPr>
        <w:t>.</w:t>
      </w:r>
    </w:p>
    <w:p w14:paraId="11F9B310" w14:textId="59429703" w:rsidR="0013552A" w:rsidRPr="00647D31" w:rsidRDefault="0013552A" w:rsidP="003D4D88">
      <w:pPr>
        <w:ind w:left="720"/>
        <w:rPr>
          <w:szCs w:val="24"/>
        </w:rPr>
      </w:pPr>
      <w:r w:rsidRPr="00647D31">
        <w:rPr>
          <w:szCs w:val="24"/>
        </w:rPr>
        <w:t xml:space="preserve">The 2 right triangles </w:t>
      </w:r>
      <w:r w:rsidRPr="00647D31">
        <w:rPr>
          <w:i/>
          <w:iCs/>
          <w:szCs w:val="24"/>
        </w:rPr>
        <w:t>ABC</w:t>
      </w:r>
      <w:r w:rsidRPr="00647D31">
        <w:rPr>
          <w:szCs w:val="24"/>
        </w:rPr>
        <w:t xml:space="preserve"> &amp; </w:t>
      </w:r>
      <w:r w:rsidRPr="00647D31">
        <w:rPr>
          <w:i/>
          <w:iCs/>
          <w:szCs w:val="24"/>
        </w:rPr>
        <w:t>ADC</w:t>
      </w:r>
      <w:r w:rsidRPr="00647D31">
        <w:rPr>
          <w:szCs w:val="24"/>
        </w:rPr>
        <w:t xml:space="preserve"> are rights on </w:t>
      </w:r>
      <w:r w:rsidRPr="00647D31">
        <w:rPr>
          <w:i/>
          <w:iCs/>
          <w:szCs w:val="24"/>
        </w:rPr>
        <w:t>B</w:t>
      </w:r>
      <w:r w:rsidRPr="00647D31">
        <w:rPr>
          <w:szCs w:val="24"/>
        </w:rPr>
        <w:t xml:space="preserve"> and </w:t>
      </w:r>
      <w:r w:rsidRPr="00647D31">
        <w:rPr>
          <w:i/>
          <w:iCs/>
          <w:szCs w:val="24"/>
        </w:rPr>
        <w:t>D</w:t>
      </w:r>
      <w:r w:rsidRPr="00647D31">
        <w:rPr>
          <w:szCs w:val="24"/>
        </w:rPr>
        <w:t xml:space="preserve"> respectively</w:t>
      </w:r>
      <w:r w:rsidR="004939F8" w:rsidRPr="00647D31">
        <w:rPr>
          <w:szCs w:val="24"/>
        </w:rPr>
        <w:t>, w</w:t>
      </w:r>
      <w:r w:rsidR="005C5772" w:rsidRPr="00647D31">
        <w:rPr>
          <w:szCs w:val="24"/>
        </w:rPr>
        <w:t xml:space="preserve">ith same hypothenuse </w:t>
      </w:r>
      <w:r w:rsidR="005C5772" w:rsidRPr="00647D31">
        <w:rPr>
          <w:i/>
          <w:iCs/>
          <w:szCs w:val="24"/>
        </w:rPr>
        <w:t>AC,</w:t>
      </w:r>
      <w:r w:rsidR="005C5772" w:rsidRPr="00647D31">
        <w:rPr>
          <w:szCs w:val="24"/>
        </w:rPr>
        <w:t xml:space="preserve"> therefore the figure is symmetric about the side </w:t>
      </w:r>
      <w:r w:rsidR="005C5772" w:rsidRPr="00647D31">
        <w:rPr>
          <w:i/>
          <w:iCs/>
          <w:szCs w:val="24"/>
        </w:rPr>
        <w:t>AC</w:t>
      </w:r>
      <w:r w:rsidR="005C5772" w:rsidRPr="00647D31">
        <w:rPr>
          <w:szCs w:val="24"/>
        </w:rPr>
        <w:t>.</w:t>
      </w:r>
    </w:p>
    <w:p w14:paraId="39B7D6E6" w14:textId="6AA840CE" w:rsidR="001C2087" w:rsidRPr="00647D31" w:rsidRDefault="00C354D1" w:rsidP="003D4D88">
      <w:pPr>
        <w:ind w:left="72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position w:val="-20"/>
          <w:szCs w:val="24"/>
        </w:rPr>
        <w:object w:dxaOrig="1260" w:dyaOrig="520" w14:anchorId="0538B5E6">
          <v:shape id="_x0000_i1604" type="#_x0000_t75" style="width:63pt;height:26.4pt" o:ole="">
            <v:imagedata r:id="rId1148" o:title=""/>
          </v:shape>
          <o:OLEObject Type="Embed" ProgID="Equation.DSMT4" ShapeID="_x0000_i1604" DrawAspect="Content" ObjectID="_1659878605" r:id="rId1149"/>
        </w:object>
      </w:r>
      <w:r w:rsidR="001C2087" w:rsidRPr="00647D31">
        <w:rPr>
          <w:szCs w:val="24"/>
        </w:rPr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line="360" w:lineRule="auto"/>
        <w:ind w:left="72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900" w:dyaOrig="340" w14:anchorId="596BD122">
          <v:shape id="_x0000_i1605" type="#_x0000_t75" style="width:45pt;height:17.4pt" o:ole="">
            <v:imagedata r:id="rId1150" o:title=""/>
          </v:shape>
          <o:OLEObject Type="Embed" ProgID="Equation.DSMT4" ShapeID="_x0000_i1605" DrawAspect="Content" ObjectID="_1659878606" r:id="rId1151"/>
        </w:object>
      </w:r>
    </w:p>
    <w:p w14:paraId="638C8BBE" w14:textId="002C0C8D" w:rsidR="00B67D55" w:rsidRPr="00647D31" w:rsidRDefault="00B67D55" w:rsidP="003D4D88">
      <w:pPr>
        <w:ind w:left="720"/>
        <w:rPr>
          <w:szCs w:val="24"/>
        </w:rPr>
      </w:pPr>
      <w:r w:rsidRPr="00647D31">
        <w:rPr>
          <w:position w:val="-20"/>
          <w:szCs w:val="24"/>
        </w:rPr>
        <w:object w:dxaOrig="1140" w:dyaOrig="520" w14:anchorId="6EF7D92E">
          <v:shape id="_x0000_i1606" type="#_x0000_t75" style="width:57pt;height:26.4pt" o:ole="">
            <v:imagedata r:id="rId1152" o:title=""/>
          </v:shape>
          <o:OLEObject Type="Embed" ProgID="Equation.DSMT4" ShapeID="_x0000_i1606" DrawAspect="Content" ObjectID="_1659878607" r:id="rId1153"/>
        </w:object>
      </w:r>
      <w:r w:rsidRPr="00647D31">
        <w:rPr>
          <w:szCs w:val="24"/>
        </w:rPr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line="360" w:lineRule="auto"/>
        <w:ind w:left="72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900" w:dyaOrig="340" w14:anchorId="35539BCB">
          <v:shape id="_x0000_i1607" type="#_x0000_t75" style="width:45pt;height:17.4pt" o:ole="">
            <v:imagedata r:id="rId1154" o:title=""/>
          </v:shape>
          <o:OLEObject Type="Embed" ProgID="Equation.DSMT4" ShapeID="_x0000_i1607" DrawAspect="Content" ObjectID="_1659878608" r:id="rId1155"/>
        </w:object>
      </w:r>
    </w:p>
    <w:p w14:paraId="7CCFFC50" w14:textId="1E6DE33A" w:rsidR="0027411B" w:rsidRPr="00647D31" w:rsidRDefault="00230657" w:rsidP="003D4D88">
      <w:pPr>
        <w:ind w:left="720"/>
        <w:rPr>
          <w:szCs w:val="24"/>
        </w:rPr>
      </w:pPr>
      <w:r w:rsidRPr="00647D31">
        <w:rPr>
          <w:position w:val="-6"/>
          <w:szCs w:val="24"/>
        </w:rPr>
        <w:object w:dxaOrig="1880" w:dyaOrig="360" w14:anchorId="006E0388">
          <v:shape id="_x0000_i1608" type="#_x0000_t75" style="width:94.2pt;height:18pt" o:ole="">
            <v:imagedata r:id="rId1156" o:title=""/>
          </v:shape>
          <o:OLEObject Type="Embed" ProgID="Equation.DSMT4" ShapeID="_x0000_i1608" DrawAspect="Content" ObjectID="_1659878609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line="360" w:lineRule="auto"/>
        <w:ind w:left="720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900" w:dyaOrig="340" w14:anchorId="70362CB9">
          <v:shape id="_x0000_i1609" type="#_x0000_t75" style="width:45pt;height:17.4pt" o:ole="">
            <v:imagedata r:id="rId1154" o:title=""/>
          </v:shape>
          <o:OLEObject Type="Embed" ProgID="Equation.DSMT4" ShapeID="_x0000_i1609" DrawAspect="Content" ObjectID="_1659878610" r:id="rId1158"/>
        </w:object>
      </w:r>
    </w:p>
    <w:p w14:paraId="581EC51A" w14:textId="2EBD43ED" w:rsidR="00DE6C4C" w:rsidRPr="00647D31" w:rsidRDefault="00DE6C4C" w:rsidP="003D4D88">
      <w:pPr>
        <w:spacing w:line="360" w:lineRule="auto"/>
        <w:ind w:left="720"/>
        <w:rPr>
          <w:szCs w:val="24"/>
        </w:rPr>
      </w:pPr>
      <w:r w:rsidRPr="00647D31">
        <w:rPr>
          <w:position w:val="-10"/>
          <w:szCs w:val="24"/>
        </w:rPr>
        <w:object w:dxaOrig="1460" w:dyaOrig="400" w14:anchorId="45D8B1F7">
          <v:shape id="_x0000_i1610" type="#_x0000_t75" style="width:73.2pt;height:20.4pt" o:ole="">
            <v:imagedata r:id="rId1159" o:title=""/>
          </v:shape>
          <o:OLEObject Type="Embed" ProgID="Equation.DSMT4" ShapeID="_x0000_i1610" DrawAspect="Content" ObjectID="_1659878611" r:id="rId1160"/>
        </w:object>
      </w:r>
    </w:p>
    <w:p w14:paraId="2FDB1618" w14:textId="7A703580" w:rsidR="00A96327" w:rsidRPr="00647D31" w:rsidRDefault="00A96327" w:rsidP="003D4D88">
      <w:pPr>
        <w:ind w:left="720"/>
        <w:rPr>
          <w:szCs w:val="24"/>
        </w:rPr>
      </w:pPr>
      <w:r w:rsidRPr="00647D31">
        <w:rPr>
          <w:position w:val="-6"/>
          <w:szCs w:val="24"/>
        </w:rPr>
        <w:object w:dxaOrig="1880" w:dyaOrig="360" w14:anchorId="595525A6">
          <v:shape id="_x0000_i1611" type="#_x0000_t75" style="width:94.2pt;height:18pt" o:ole="">
            <v:imagedata r:id="rId1161" o:title=""/>
          </v:shape>
          <o:OLEObject Type="Embed" ProgID="Equation.DSMT4" ShapeID="_x0000_i1611" DrawAspect="Content" ObjectID="_1659878612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line="360" w:lineRule="auto"/>
        <w:ind w:left="720"/>
        <w:rPr>
          <w:szCs w:val="24"/>
        </w:rPr>
      </w:pPr>
      <w:r w:rsidRPr="00647D31">
        <w:rPr>
          <w:noProof/>
          <w:szCs w:val="24"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rPr>
          <w:szCs w:val="24"/>
        </w:rPr>
        <w:tab/>
      </w:r>
      <w:r w:rsidR="00F60808" w:rsidRPr="00647D31">
        <w:rPr>
          <w:position w:val="-10"/>
          <w:szCs w:val="24"/>
        </w:rPr>
        <w:object w:dxaOrig="900" w:dyaOrig="340" w14:anchorId="3292412C">
          <v:shape id="_x0000_i1612" type="#_x0000_t75" style="width:45pt;height:17.4pt" o:ole="">
            <v:imagedata r:id="rId1164" o:title=""/>
          </v:shape>
          <o:OLEObject Type="Embed" ProgID="Equation.DSMT4" ShapeID="_x0000_i1612" DrawAspect="Content" ObjectID="_1659878613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line="360" w:lineRule="auto"/>
        <w:rPr>
          <w:szCs w:val="24"/>
        </w:rPr>
      </w:pPr>
      <w:r w:rsidRPr="00647D31">
        <w:rPr>
          <w:szCs w:val="24"/>
        </w:rPr>
        <w:t xml:space="preserve">Since </w:t>
      </w:r>
      <w:r w:rsidRPr="00647D31">
        <w:rPr>
          <w:position w:val="-4"/>
          <w:szCs w:val="24"/>
        </w:rPr>
        <w:object w:dxaOrig="980" w:dyaOrig="260" w14:anchorId="07AD3BD4">
          <v:shape id="_x0000_i1613" type="#_x0000_t75" style="width:49.2pt;height:12.6pt" o:ole="">
            <v:imagedata r:id="rId1134" o:title=""/>
          </v:shape>
          <o:OLEObject Type="Embed" ProgID="Equation.DSMT4" ShapeID="_x0000_i1613" DrawAspect="Content" ObjectID="_1659878614" r:id="rId1166"/>
        </w:object>
      </w:r>
      <w:r w:rsidRPr="00647D31">
        <w:rPr>
          <w:szCs w:val="24"/>
        </w:rPr>
        <w:t xml:space="preserve">, then the triangle </w:t>
      </w:r>
      <w:r w:rsidRPr="00647D31">
        <w:rPr>
          <w:i/>
          <w:iCs/>
          <w:szCs w:val="24"/>
        </w:rPr>
        <w:t>BAD</w:t>
      </w:r>
      <w:r w:rsidRPr="00647D31">
        <w:rPr>
          <w:szCs w:val="24"/>
        </w:rPr>
        <w:t xml:space="preserve"> is isosceles</w:t>
      </w:r>
      <w:r w:rsidR="00AE09FF" w:rsidRPr="00647D31">
        <w:rPr>
          <w:szCs w:val="24"/>
        </w:rPr>
        <w:t>.</w:t>
      </w:r>
    </w:p>
    <w:p w14:paraId="31991CCF" w14:textId="0BC3F29B" w:rsidR="00C63333" w:rsidRPr="00647D31" w:rsidRDefault="00C63333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i/>
          <w:iCs/>
          <w:szCs w:val="24"/>
        </w:rPr>
        <w:t>M</w:t>
      </w:r>
      <w:r w:rsidRPr="00647D31">
        <w:rPr>
          <w:szCs w:val="24"/>
        </w:rPr>
        <w:t xml:space="preserve"> and </w:t>
      </w:r>
      <w:r w:rsidRPr="00647D31">
        <w:rPr>
          <w:i/>
          <w:iCs/>
          <w:szCs w:val="24"/>
        </w:rPr>
        <w:t>Q</w:t>
      </w:r>
      <w:r w:rsidRPr="00647D31">
        <w:rPr>
          <w:szCs w:val="24"/>
        </w:rPr>
        <w:t xml:space="preserve"> the middle points of the sides </w:t>
      </w:r>
      <w:r w:rsidRPr="00647D31">
        <w:rPr>
          <w:i/>
          <w:iCs/>
          <w:szCs w:val="24"/>
        </w:rPr>
        <w:t>AB</w:t>
      </w:r>
      <w:r w:rsidRPr="00647D31">
        <w:rPr>
          <w:szCs w:val="24"/>
        </w:rPr>
        <w:t xml:space="preserve"> and </w:t>
      </w:r>
      <w:r w:rsidRPr="00647D31">
        <w:rPr>
          <w:i/>
          <w:iCs/>
          <w:szCs w:val="24"/>
        </w:rPr>
        <w:t>AD</w:t>
      </w:r>
      <w:r w:rsidRPr="00647D31">
        <w:rPr>
          <w:szCs w:val="24"/>
        </w:rPr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Therefore, the segment </w:t>
      </w:r>
      <w:r w:rsidRPr="00647D31">
        <w:rPr>
          <w:position w:val="-10"/>
          <w:szCs w:val="24"/>
        </w:rPr>
        <w:object w:dxaOrig="1060" w:dyaOrig="320" w14:anchorId="58ABA508">
          <v:shape id="_x0000_i1614" type="#_x0000_t75" style="width:53.4pt;height:16.2pt" o:ole="">
            <v:imagedata r:id="rId1167" o:title=""/>
          </v:shape>
          <o:OLEObject Type="Embed" ProgID="Equation.DSMT4" ShapeID="_x0000_i1614" DrawAspect="Content" ObjectID="_1659878615" r:id="rId1168"/>
        </w:object>
      </w:r>
      <w:r w:rsidRPr="00647D31">
        <w:rPr>
          <w:szCs w:val="24"/>
        </w:rPr>
        <w:t>.</w:t>
      </w:r>
    </w:p>
    <w:p w14:paraId="236996B1" w14:textId="77777777" w:rsidR="00905668" w:rsidRPr="00647D31" w:rsidRDefault="00905668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Similar, the triangle BCD is isosceles, since </w:t>
      </w:r>
      <w:r w:rsidRPr="00647D31">
        <w:rPr>
          <w:position w:val="-6"/>
          <w:szCs w:val="24"/>
        </w:rPr>
        <w:object w:dxaOrig="960" w:dyaOrig="279" w14:anchorId="5CD0FDA5">
          <v:shape id="_x0000_i1615" type="#_x0000_t75" style="width:48pt;height:14.4pt" o:ole="">
            <v:imagedata r:id="rId1169" o:title=""/>
          </v:shape>
          <o:OLEObject Type="Embed" ProgID="Equation.DSMT4" ShapeID="_x0000_i1615" DrawAspect="Content" ObjectID="_1659878616" r:id="rId1170"/>
        </w:object>
      </w:r>
      <w:r w:rsidRPr="00647D31">
        <w:rPr>
          <w:szCs w:val="24"/>
        </w:rPr>
        <w:t>.</w:t>
      </w:r>
    </w:p>
    <w:p w14:paraId="35023094" w14:textId="35CF4259" w:rsidR="00905668" w:rsidRPr="00647D31" w:rsidRDefault="00905668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Let </w:t>
      </w:r>
      <w:r w:rsidRPr="00647D31">
        <w:rPr>
          <w:i/>
          <w:iCs/>
          <w:szCs w:val="24"/>
        </w:rPr>
        <w:t>N</w:t>
      </w:r>
      <w:r w:rsidRPr="00647D31">
        <w:rPr>
          <w:szCs w:val="24"/>
        </w:rPr>
        <w:t xml:space="preserve"> and </w:t>
      </w:r>
      <w:r w:rsidRPr="00647D31">
        <w:rPr>
          <w:i/>
          <w:iCs/>
          <w:szCs w:val="24"/>
        </w:rPr>
        <w:t>P</w:t>
      </w:r>
      <w:r w:rsidRPr="00647D31">
        <w:rPr>
          <w:szCs w:val="24"/>
        </w:rPr>
        <w:t xml:space="preserve"> the middle points of the sides </w:t>
      </w:r>
      <w:r w:rsidRPr="00647D31">
        <w:rPr>
          <w:i/>
          <w:iCs/>
          <w:szCs w:val="24"/>
        </w:rPr>
        <w:t>CA</w:t>
      </w:r>
      <w:r w:rsidRPr="00647D31">
        <w:rPr>
          <w:szCs w:val="24"/>
        </w:rPr>
        <w:t xml:space="preserve"> and </w:t>
      </w:r>
      <w:r w:rsidRPr="00647D31">
        <w:rPr>
          <w:i/>
          <w:iCs/>
          <w:szCs w:val="24"/>
        </w:rPr>
        <w:t>CD</w:t>
      </w:r>
      <w:r w:rsidRPr="00647D31">
        <w:rPr>
          <w:szCs w:val="24"/>
        </w:rPr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Therefore, the segment </w:t>
      </w:r>
      <w:r w:rsidRPr="00647D31">
        <w:rPr>
          <w:position w:val="-10"/>
          <w:szCs w:val="24"/>
        </w:rPr>
        <w:object w:dxaOrig="999" w:dyaOrig="320" w14:anchorId="5FB16F28">
          <v:shape id="_x0000_i1616" type="#_x0000_t75" style="width:49.8pt;height:16.2pt" o:ole="">
            <v:imagedata r:id="rId1171" o:title=""/>
          </v:shape>
          <o:OLEObject Type="Embed" ProgID="Equation.DSMT4" ShapeID="_x0000_i1616" DrawAspect="Content" ObjectID="_1659878617" r:id="rId1172"/>
        </w:object>
      </w:r>
      <w:r w:rsidRPr="00647D31">
        <w:rPr>
          <w:szCs w:val="24"/>
        </w:rPr>
        <w:t>.</w:t>
      </w:r>
    </w:p>
    <w:p w14:paraId="0F36AF73" w14:textId="1BEE78FC" w:rsidR="008A6886" w:rsidRPr="00647D31" w:rsidRDefault="002D24F3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The points </w:t>
      </w:r>
      <w:r w:rsidRPr="00647D31">
        <w:rPr>
          <w:i/>
          <w:iCs/>
          <w:szCs w:val="24"/>
        </w:rPr>
        <w:t>M</w:t>
      </w:r>
      <w:r w:rsidRPr="00647D31">
        <w:rPr>
          <w:szCs w:val="24"/>
        </w:rPr>
        <w:t xml:space="preserve"> and </w:t>
      </w:r>
      <w:r w:rsidRPr="00647D31">
        <w:rPr>
          <w:i/>
          <w:iCs/>
          <w:szCs w:val="24"/>
        </w:rPr>
        <w:t>N</w:t>
      </w:r>
      <w:r w:rsidRPr="00647D31">
        <w:rPr>
          <w:szCs w:val="24"/>
        </w:rPr>
        <w:t xml:space="preserve"> are the middle points of the sides </w:t>
      </w:r>
      <w:r w:rsidRPr="00647D31">
        <w:rPr>
          <w:i/>
          <w:iCs/>
          <w:szCs w:val="24"/>
        </w:rPr>
        <w:t>AB</w:t>
      </w:r>
      <w:r w:rsidRPr="00647D31">
        <w:rPr>
          <w:szCs w:val="24"/>
        </w:rPr>
        <w:t xml:space="preserve"> and </w:t>
      </w:r>
      <w:r w:rsidRPr="00647D31">
        <w:rPr>
          <w:i/>
          <w:iCs/>
          <w:szCs w:val="24"/>
        </w:rPr>
        <w:t>CB</w:t>
      </w:r>
      <w:r w:rsidRPr="00647D31">
        <w:rPr>
          <w:szCs w:val="24"/>
        </w:rPr>
        <w:t xml:space="preserve"> respectively in the right triangle </w:t>
      </w:r>
      <w:r w:rsidRPr="00647D31">
        <w:rPr>
          <w:i/>
          <w:iCs/>
          <w:szCs w:val="24"/>
        </w:rPr>
        <w:t>ABC</w:t>
      </w:r>
      <w:r w:rsidRPr="00647D31">
        <w:rPr>
          <w:szCs w:val="24"/>
        </w:rPr>
        <w:t>.</w:t>
      </w:r>
    </w:p>
    <w:p w14:paraId="1C3442AC" w14:textId="1B18684E" w:rsidR="002D24F3" w:rsidRPr="00647D31" w:rsidRDefault="002D24F3" w:rsidP="003D4D88">
      <w:pPr>
        <w:pStyle w:val="ListParagraph"/>
        <w:spacing w:line="360" w:lineRule="auto"/>
        <w:rPr>
          <w:szCs w:val="24"/>
        </w:rPr>
      </w:pPr>
      <w:r w:rsidRPr="00647D31">
        <w:rPr>
          <w:szCs w:val="24"/>
        </w:rPr>
        <w:t xml:space="preserve">Therefore, the segment </w:t>
      </w:r>
      <w:r w:rsidRPr="00647D31">
        <w:rPr>
          <w:position w:val="-10"/>
          <w:szCs w:val="24"/>
        </w:rPr>
        <w:object w:dxaOrig="1060" w:dyaOrig="320" w14:anchorId="2B5FFB31">
          <v:shape id="_x0000_i1617" type="#_x0000_t75" style="width:53.4pt;height:16.2pt" o:ole="">
            <v:imagedata r:id="rId1173" o:title=""/>
          </v:shape>
          <o:OLEObject Type="Embed" ProgID="Equation.DSMT4" ShapeID="_x0000_i1617" DrawAspect="Content" ObjectID="_1659878618" r:id="rId1174"/>
        </w:object>
      </w:r>
      <w:r w:rsidRPr="00647D31">
        <w:rPr>
          <w:szCs w:val="24"/>
        </w:rPr>
        <w:t>.</w:t>
      </w:r>
    </w:p>
    <w:p w14:paraId="29777227" w14:textId="29F5E10A" w:rsidR="005B5539" w:rsidRPr="00647D31" w:rsidRDefault="005B5539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The points </w:t>
      </w:r>
      <w:r w:rsidR="006E46D6" w:rsidRPr="00647D31">
        <w:rPr>
          <w:i/>
          <w:iCs/>
          <w:szCs w:val="24"/>
        </w:rPr>
        <w:t>P</w:t>
      </w:r>
      <w:r w:rsidRPr="00647D31">
        <w:rPr>
          <w:szCs w:val="24"/>
        </w:rPr>
        <w:t xml:space="preserve"> and </w:t>
      </w:r>
      <w:r w:rsidR="006E46D6" w:rsidRPr="00647D31">
        <w:rPr>
          <w:i/>
          <w:iCs/>
          <w:szCs w:val="24"/>
        </w:rPr>
        <w:t>Q</w:t>
      </w:r>
      <w:r w:rsidRPr="00647D31">
        <w:rPr>
          <w:szCs w:val="24"/>
        </w:rPr>
        <w:t xml:space="preserve"> are the middle points of the sides </w:t>
      </w:r>
      <w:r w:rsidR="006E46D6" w:rsidRPr="00647D31">
        <w:rPr>
          <w:i/>
          <w:iCs/>
          <w:szCs w:val="24"/>
        </w:rPr>
        <w:t>DC</w:t>
      </w:r>
      <w:r w:rsidRPr="00647D31">
        <w:rPr>
          <w:szCs w:val="24"/>
        </w:rPr>
        <w:t xml:space="preserve"> and </w:t>
      </w:r>
      <w:r w:rsidR="006E46D6" w:rsidRPr="00647D31">
        <w:rPr>
          <w:i/>
          <w:iCs/>
          <w:szCs w:val="24"/>
        </w:rPr>
        <w:t>DA</w:t>
      </w:r>
      <w:r w:rsidRPr="00647D31">
        <w:rPr>
          <w:szCs w:val="24"/>
        </w:rPr>
        <w:t xml:space="preserve"> respectively in the right triangle </w:t>
      </w:r>
      <w:r w:rsidRPr="00647D31">
        <w:rPr>
          <w:i/>
          <w:iCs/>
          <w:szCs w:val="24"/>
        </w:rPr>
        <w:t>A</w:t>
      </w:r>
      <w:r w:rsidR="006E46D6" w:rsidRPr="00647D31">
        <w:rPr>
          <w:i/>
          <w:iCs/>
          <w:szCs w:val="24"/>
        </w:rPr>
        <w:t>D</w:t>
      </w:r>
      <w:r w:rsidRPr="00647D31">
        <w:rPr>
          <w:i/>
          <w:iCs/>
          <w:szCs w:val="24"/>
        </w:rPr>
        <w:t>C</w:t>
      </w:r>
      <w:r w:rsidRPr="00647D31">
        <w:rPr>
          <w:szCs w:val="24"/>
        </w:rPr>
        <w:t>.</w:t>
      </w:r>
    </w:p>
    <w:p w14:paraId="66631B68" w14:textId="36BAF089" w:rsidR="005B5539" w:rsidRPr="00647D31" w:rsidRDefault="005B5539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Therefore, the segment </w:t>
      </w:r>
      <w:r w:rsidR="006E46D6" w:rsidRPr="00647D31">
        <w:rPr>
          <w:position w:val="-10"/>
          <w:szCs w:val="24"/>
        </w:rPr>
        <w:object w:dxaOrig="1020" w:dyaOrig="320" w14:anchorId="7F5CE2D8">
          <v:shape id="_x0000_i1618" type="#_x0000_t75" style="width:51pt;height:16.2pt" o:ole="">
            <v:imagedata r:id="rId1175" o:title=""/>
          </v:shape>
          <o:OLEObject Type="Embed" ProgID="Equation.DSMT4" ShapeID="_x0000_i1618" DrawAspect="Content" ObjectID="_1659878619" r:id="rId1176"/>
        </w:object>
      </w:r>
      <w:r w:rsidRPr="00647D31">
        <w:rPr>
          <w:szCs w:val="24"/>
        </w:rPr>
        <w:t>.</w:t>
      </w:r>
    </w:p>
    <w:p w14:paraId="7135F4E1" w14:textId="77777777" w:rsidR="00287C53" w:rsidRPr="00647D31" w:rsidRDefault="00287C53" w:rsidP="003D4D88">
      <w:pPr>
        <w:pStyle w:val="ListParagraph"/>
        <w:spacing w:line="360" w:lineRule="auto"/>
        <w:rPr>
          <w:szCs w:val="24"/>
        </w:rPr>
      </w:pPr>
      <w:r w:rsidRPr="00647D31">
        <w:rPr>
          <w:position w:val="-10"/>
          <w:szCs w:val="24"/>
        </w:rPr>
        <w:object w:dxaOrig="3879" w:dyaOrig="340" w14:anchorId="10C1ADD1">
          <v:shape id="_x0000_i1619" type="#_x0000_t75" style="width:194.4pt;height:16.8pt" o:ole="">
            <v:imagedata r:id="rId1177" o:title=""/>
          </v:shape>
          <o:OLEObject Type="Embed" ProgID="Equation.DSMT4" ShapeID="_x0000_i1619" DrawAspect="Content" ObjectID="_1659878620" r:id="rId1178"/>
        </w:object>
      </w:r>
    </w:p>
    <w:p w14:paraId="684EBD80" w14:textId="71EF69AD" w:rsidR="00287C53" w:rsidRPr="00647D31" w:rsidRDefault="00287C53" w:rsidP="003D4D88">
      <w:pPr>
        <w:pStyle w:val="ListParagraph"/>
        <w:spacing w:line="360" w:lineRule="auto"/>
        <w:rPr>
          <w:szCs w:val="24"/>
        </w:rPr>
      </w:pPr>
      <w:r w:rsidRPr="00647D31">
        <w:rPr>
          <w:szCs w:val="24"/>
        </w:rPr>
        <w:t xml:space="preserve">That implies to </w:t>
      </w:r>
      <w:r w:rsidRPr="00647D31">
        <w:rPr>
          <w:position w:val="-10"/>
          <w:szCs w:val="24"/>
        </w:rPr>
        <w:object w:dxaOrig="1040" w:dyaOrig="320" w14:anchorId="01075170">
          <v:shape id="_x0000_i1620" type="#_x0000_t75" style="width:51.6pt;height:16.2pt" o:ole="">
            <v:imagedata r:id="rId1179" o:title=""/>
          </v:shape>
          <o:OLEObject Type="Embed" ProgID="Equation.DSMT4" ShapeID="_x0000_i1620" DrawAspect="Content" ObjectID="_1659878621" r:id="rId1180"/>
        </w:object>
      </w:r>
      <w:r w:rsidRPr="00647D31">
        <w:rPr>
          <w:szCs w:val="24"/>
        </w:rPr>
        <w:t xml:space="preserve"> and </w:t>
      </w:r>
      <w:r w:rsidRPr="00647D31">
        <w:rPr>
          <w:position w:val="-10"/>
          <w:szCs w:val="24"/>
        </w:rPr>
        <w:object w:dxaOrig="1060" w:dyaOrig="320" w14:anchorId="10CBEABD">
          <v:shape id="_x0000_i1621" type="#_x0000_t75" style="width:53.4pt;height:16.2pt" o:ole="">
            <v:imagedata r:id="rId1181" o:title=""/>
          </v:shape>
          <o:OLEObject Type="Embed" ProgID="Equation.DSMT4" ShapeID="_x0000_i1621" DrawAspect="Content" ObjectID="_1659878622" r:id="rId1182"/>
        </w:object>
      </w:r>
      <w:r w:rsidRPr="00647D31">
        <w:rPr>
          <w:szCs w:val="24"/>
        </w:rPr>
        <w:t xml:space="preserve">, which implies that </w:t>
      </w:r>
      <w:r w:rsidRPr="00647D31">
        <w:rPr>
          <w:i/>
          <w:iCs/>
          <w:szCs w:val="24"/>
        </w:rPr>
        <w:t>MNPQ</w:t>
      </w:r>
      <w:r w:rsidRPr="00647D31">
        <w:rPr>
          <w:szCs w:val="24"/>
        </w:rPr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line="360" w:lineRule="auto"/>
        <w:rPr>
          <w:szCs w:val="24"/>
        </w:rPr>
      </w:pPr>
      <w:r w:rsidRPr="00647D31">
        <w:rPr>
          <w:szCs w:val="24"/>
        </w:rPr>
        <w:t xml:space="preserve">From the quadrilateral </w:t>
      </w:r>
      <w:r w:rsidRPr="00647D31">
        <w:rPr>
          <w:i/>
          <w:iCs/>
          <w:szCs w:val="24"/>
        </w:rPr>
        <w:t>ABCD</w:t>
      </w:r>
      <w:r w:rsidR="008562A2" w:rsidRPr="00647D31">
        <w:rPr>
          <w:szCs w:val="24"/>
        </w:rPr>
        <w:t xml:space="preserve">, </w:t>
      </w:r>
      <w:r w:rsidR="008562A2" w:rsidRPr="00647D31">
        <w:rPr>
          <w:position w:val="-6"/>
          <w:szCs w:val="24"/>
        </w:rPr>
        <w:object w:dxaOrig="1020" w:dyaOrig="279" w14:anchorId="511A72E5">
          <v:shape id="_x0000_i1622" type="#_x0000_t75" style="width:51pt;height:14.4pt" o:ole="">
            <v:imagedata r:id="rId1183" o:title=""/>
          </v:shape>
          <o:OLEObject Type="Embed" ProgID="Equation.DSMT4" ShapeID="_x0000_i1622" DrawAspect="Content" ObjectID="_1659878623" r:id="rId1184"/>
        </w:object>
      </w:r>
      <w:r w:rsidR="008562A2" w:rsidRPr="00647D31">
        <w:rPr>
          <w:szCs w:val="24"/>
        </w:rPr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line="480" w:lineRule="auto"/>
        <w:rPr>
          <w:szCs w:val="24"/>
        </w:rPr>
      </w:pPr>
      <w:r w:rsidRPr="00647D31">
        <w:rPr>
          <w:szCs w:val="24"/>
        </w:rPr>
        <w:t xml:space="preserve">Therefore, </w:t>
      </w:r>
      <w:r w:rsidRPr="00647D31">
        <w:rPr>
          <w:i/>
          <w:iCs/>
          <w:szCs w:val="24"/>
        </w:rPr>
        <w:t>MNPQ</w:t>
      </w:r>
      <w:r w:rsidRPr="00647D31">
        <w:rPr>
          <w:szCs w:val="24"/>
        </w:rPr>
        <w:t xml:space="preserve"> is rectangular</w:t>
      </w:r>
      <w:r w:rsidR="00913572" w:rsidRPr="00647D31">
        <w:rPr>
          <w:szCs w:val="24"/>
        </w:rPr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  <w:rPr>
          <w:szCs w:val="24"/>
        </w:rPr>
      </w:pPr>
      <w:r w:rsidRPr="00647D31">
        <w:rPr>
          <w:szCs w:val="24"/>
        </w:rPr>
        <w:t xml:space="preserve">Let the point </w:t>
      </w:r>
      <w:r w:rsidRPr="00647D31">
        <w:rPr>
          <w:i/>
          <w:iCs/>
          <w:szCs w:val="24"/>
        </w:rPr>
        <w:t>O</w:t>
      </w:r>
      <w:r w:rsidRPr="00647D31">
        <w:rPr>
          <w:szCs w:val="24"/>
        </w:rPr>
        <w:t xml:space="preserve"> be the middle point of the segment </w:t>
      </w:r>
      <w:r w:rsidRPr="00647D31">
        <w:rPr>
          <w:i/>
          <w:iCs/>
          <w:szCs w:val="24"/>
        </w:rPr>
        <w:t>AC</w:t>
      </w:r>
      <w:r w:rsidR="009826C6" w:rsidRPr="00647D31">
        <w:rPr>
          <w:szCs w:val="24"/>
        </w:rPr>
        <w:t>.</w:t>
      </w:r>
    </w:p>
    <w:p w14:paraId="70CD9225" w14:textId="41081FB0" w:rsidR="009826C6" w:rsidRPr="00647D31" w:rsidRDefault="009826C6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Given that the 2 right triangles </w:t>
      </w:r>
      <w:r w:rsidRPr="00647D31">
        <w:rPr>
          <w:i/>
          <w:iCs/>
          <w:szCs w:val="24"/>
        </w:rPr>
        <w:t>ABC</w:t>
      </w:r>
      <w:r w:rsidRPr="00647D31">
        <w:rPr>
          <w:szCs w:val="24"/>
        </w:rPr>
        <w:t xml:space="preserve"> &amp; </w:t>
      </w:r>
      <w:r w:rsidRPr="00647D31">
        <w:rPr>
          <w:i/>
          <w:iCs/>
          <w:szCs w:val="24"/>
        </w:rPr>
        <w:t>ADC</w:t>
      </w:r>
      <w:r w:rsidRPr="00647D31">
        <w:rPr>
          <w:szCs w:val="24"/>
        </w:rPr>
        <w:t xml:space="preserve"> have the same hypothesis segment </w:t>
      </w:r>
      <w:r w:rsidRPr="00647D31">
        <w:rPr>
          <w:i/>
          <w:iCs/>
          <w:szCs w:val="24"/>
        </w:rPr>
        <w:t>AC</w:t>
      </w:r>
      <w:r w:rsidRPr="00647D31">
        <w:rPr>
          <w:szCs w:val="24"/>
        </w:rPr>
        <w:t xml:space="preserve">. </w:t>
      </w:r>
    </w:p>
    <w:p w14:paraId="6FB483AB" w14:textId="024F92F8" w:rsidR="009826C6" w:rsidRPr="00647D31" w:rsidRDefault="00D016A3" w:rsidP="003D4D88">
      <w:pPr>
        <w:pStyle w:val="ListParagraph"/>
        <w:rPr>
          <w:szCs w:val="24"/>
        </w:rPr>
      </w:pPr>
      <w:r w:rsidRPr="00647D31">
        <w:rPr>
          <w:szCs w:val="24"/>
        </w:rPr>
        <w:t>T</w:t>
      </w:r>
      <w:r w:rsidR="009826C6" w:rsidRPr="00647D31">
        <w:rPr>
          <w:szCs w:val="24"/>
        </w:rPr>
        <w:t xml:space="preserve">he 4 point are inscribed in a circle with diameter </w:t>
      </w:r>
      <w:r w:rsidR="009826C6" w:rsidRPr="00647D31">
        <w:rPr>
          <w:i/>
          <w:iCs/>
          <w:szCs w:val="24"/>
        </w:rPr>
        <w:t>AC</w:t>
      </w:r>
      <w:r w:rsidR="009826C6" w:rsidRPr="00647D31">
        <w:rPr>
          <w:szCs w:val="24"/>
        </w:rPr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2120" w:dyaOrig="279" w14:anchorId="5BBA26D5">
          <v:shape id="_x0000_i1623" type="#_x0000_t75" style="width:106.2pt;height:13.8pt" o:ole="">
            <v:imagedata r:id="rId1185" o:title=""/>
          </v:shape>
          <o:OLEObject Type="Embed" ProgID="Equation.DSMT4" ShapeID="_x0000_i1623" DrawAspect="Content" ObjectID="_1659878624" r:id="rId1186"/>
        </w:object>
      </w:r>
    </w:p>
    <w:p w14:paraId="42A95528" w14:textId="3731416D" w:rsidR="009826C6" w:rsidRPr="00647D31" w:rsidRDefault="004939F8" w:rsidP="003D4D88">
      <w:pPr>
        <w:pStyle w:val="ListParagraph"/>
        <w:spacing w:line="360" w:lineRule="auto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  <w:rPr>
          <w:szCs w:val="24"/>
        </w:rPr>
      </w:pPr>
      <w:r w:rsidRPr="00647D31">
        <w:rPr>
          <w:szCs w:val="24"/>
        </w:rPr>
        <w:t>Therefore, the point</w:t>
      </w:r>
      <w:r w:rsidRPr="00647D31">
        <w:rPr>
          <w:i/>
          <w:iCs/>
          <w:szCs w:val="24"/>
        </w:rPr>
        <w:t xml:space="preserve"> O</w:t>
      </w:r>
      <w:r w:rsidRPr="00647D31">
        <w:rPr>
          <w:szCs w:val="24"/>
        </w:rPr>
        <w:t xml:space="preserve"> is an interior of the given quadrilateral which is a point equidistant of 4 sides</w:t>
      </w:r>
      <w:r w:rsidR="00D37A04" w:rsidRPr="00647D31">
        <w:rPr>
          <w:szCs w:val="24"/>
        </w:rPr>
        <w:t>.</w:t>
      </w:r>
    </w:p>
    <w:p w14:paraId="2A878271" w14:textId="77777777" w:rsidR="00D37A04" w:rsidRPr="00647D31" w:rsidRDefault="00D37A04" w:rsidP="003D4D88">
      <w:pPr>
        <w:spacing w:line="240" w:lineRule="auto"/>
        <w:rPr>
          <w:szCs w:val="24"/>
        </w:rPr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  <w:rPr>
          <w:szCs w:val="24"/>
        </w:rPr>
      </w:pPr>
      <w:r w:rsidRPr="00647D31">
        <w:rPr>
          <w:szCs w:val="24"/>
        </w:rPr>
        <w:t xml:space="preserve">Let two segments pass through the points </w:t>
      </w:r>
      <w:r w:rsidRPr="00647D31">
        <w:rPr>
          <w:i/>
          <w:iCs/>
          <w:szCs w:val="24"/>
        </w:rPr>
        <w:t>A</w:t>
      </w:r>
      <w:r w:rsidRPr="00647D31">
        <w:rPr>
          <w:szCs w:val="24"/>
        </w:rPr>
        <w:t xml:space="preserve"> and </w:t>
      </w:r>
      <w:r w:rsidRPr="00647D31">
        <w:rPr>
          <w:i/>
          <w:iCs/>
          <w:szCs w:val="24"/>
        </w:rPr>
        <w:t>C</w:t>
      </w:r>
      <w:r w:rsidRPr="00647D31">
        <w:rPr>
          <w:szCs w:val="24"/>
        </w:rPr>
        <w:t xml:space="preserve"> perpendicular to the segment </w:t>
      </w:r>
      <w:r w:rsidRPr="00647D31">
        <w:rPr>
          <w:i/>
          <w:iCs/>
          <w:szCs w:val="24"/>
        </w:rPr>
        <w:t>AC</w:t>
      </w:r>
      <w:r w:rsidR="00360970" w:rsidRPr="00647D31">
        <w:rPr>
          <w:szCs w:val="24"/>
        </w:rPr>
        <w:t xml:space="preserve">, which are parallel to segment </w:t>
      </w:r>
      <w:r w:rsidR="00360970" w:rsidRPr="00647D31">
        <w:rPr>
          <w:i/>
          <w:iCs/>
          <w:szCs w:val="24"/>
        </w:rPr>
        <w:t>BD</w:t>
      </w:r>
      <w:r w:rsidR="00360970" w:rsidRPr="00647D31">
        <w:rPr>
          <w:szCs w:val="24"/>
        </w:rPr>
        <w:t>.</w:t>
      </w:r>
    </w:p>
    <w:p w14:paraId="332C7E43" w14:textId="36B9EB58" w:rsidR="00D37A04" w:rsidRPr="00647D31" w:rsidRDefault="005F4EF6" w:rsidP="003D4D88">
      <w:pPr>
        <w:pStyle w:val="ListParagraph"/>
        <w:spacing w:line="360" w:lineRule="auto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  <w:rPr>
          <w:szCs w:val="24"/>
        </w:rPr>
      </w:pPr>
      <w:r w:rsidRPr="00647D31">
        <w:rPr>
          <w:szCs w:val="24"/>
        </w:rPr>
        <w:t xml:space="preserve">Let the segment </w:t>
      </w:r>
      <w:r w:rsidRPr="00647D31">
        <w:rPr>
          <w:i/>
          <w:iCs/>
          <w:szCs w:val="24"/>
        </w:rPr>
        <w:t>E</w:t>
      </w:r>
      <w:r w:rsidR="00730388" w:rsidRPr="00647D31">
        <w:rPr>
          <w:i/>
          <w:iCs/>
          <w:szCs w:val="24"/>
        </w:rPr>
        <w:t>F</w:t>
      </w:r>
      <w:r w:rsidRPr="00647D31">
        <w:rPr>
          <w:szCs w:val="24"/>
        </w:rPr>
        <w:t xml:space="preserve"> passes through the point </w:t>
      </w:r>
      <w:r w:rsidRPr="00647D31">
        <w:rPr>
          <w:i/>
          <w:iCs/>
          <w:szCs w:val="24"/>
        </w:rPr>
        <w:t>B</w:t>
      </w:r>
      <w:r w:rsidRPr="00647D31">
        <w:rPr>
          <w:szCs w:val="24"/>
        </w:rPr>
        <w:t xml:space="preserve"> such that</w:t>
      </w:r>
      <w:r w:rsidR="00A4265B" w:rsidRPr="00647D31">
        <w:rPr>
          <w:szCs w:val="24"/>
        </w:rPr>
        <w:t>:</w:t>
      </w:r>
    </w:p>
    <w:p w14:paraId="0BAD49D8" w14:textId="4CE1C8A5" w:rsidR="00A4265B" w:rsidRDefault="00736F5B" w:rsidP="003D4D88">
      <w:pPr>
        <w:pStyle w:val="ListParagraph"/>
        <w:rPr>
          <w:szCs w:val="24"/>
        </w:rPr>
      </w:pPr>
      <w:r w:rsidRPr="00736F5B">
        <w:rPr>
          <w:position w:val="-6"/>
          <w:szCs w:val="24"/>
        </w:rPr>
        <w:object w:dxaOrig="1240" w:dyaOrig="360" w14:anchorId="2804E785">
          <v:shape id="_x0000_i1722" type="#_x0000_t75" style="width:62.4pt;height:18pt" o:ole="">
            <v:imagedata r:id="rId1189" o:title=""/>
          </v:shape>
          <o:OLEObject Type="Embed" ProgID="Equation.DSMT4" ShapeID="_x0000_i1722" DrawAspect="Content" ObjectID="_1659878625" r:id="rId1190"/>
        </w:object>
      </w:r>
    </w:p>
    <w:p w14:paraId="23E15FA9" w14:textId="50E57741" w:rsidR="00736F5B" w:rsidRDefault="00736F5B" w:rsidP="00736F5B">
      <w:pPr>
        <w:pStyle w:val="ListParagraph"/>
        <w:tabs>
          <w:tab w:val="left" w:pos="1260"/>
        </w:tabs>
        <w:rPr>
          <w:szCs w:val="24"/>
        </w:rPr>
      </w:pPr>
      <w:r>
        <w:rPr>
          <w:szCs w:val="24"/>
        </w:rPr>
        <w:tab/>
      </w:r>
      <w:r w:rsidRPr="00647D31">
        <w:rPr>
          <w:position w:val="-20"/>
          <w:szCs w:val="24"/>
        </w:rPr>
        <w:object w:dxaOrig="620" w:dyaOrig="520" w14:anchorId="181F909E">
          <v:shape id="_x0000_i1720" type="#_x0000_t75" style="width:31.2pt;height:25.8pt" o:ole="">
            <v:imagedata r:id="rId1191" o:title=""/>
          </v:shape>
          <o:OLEObject Type="Embed" ProgID="Equation.DSMT4" ShapeID="_x0000_i1720" DrawAspect="Content" ObjectID="_1659878626" r:id="rId1192"/>
        </w:object>
      </w:r>
    </w:p>
    <w:p w14:paraId="3131B57D" w14:textId="0817D878" w:rsidR="00B05815" w:rsidRDefault="00736F5B" w:rsidP="00736F5B">
      <w:pPr>
        <w:pStyle w:val="ListParagraph"/>
        <w:tabs>
          <w:tab w:val="left" w:pos="1260"/>
        </w:tabs>
        <w:rPr>
          <w:szCs w:val="24"/>
        </w:rPr>
      </w:pPr>
      <w:r>
        <w:rPr>
          <w:szCs w:val="24"/>
        </w:rPr>
        <w:tab/>
      </w:r>
      <w:r w:rsidRPr="00736F5B">
        <w:rPr>
          <w:position w:val="-10"/>
          <w:szCs w:val="24"/>
        </w:rPr>
        <w:object w:dxaOrig="720" w:dyaOrig="340" w14:anchorId="0181C168">
          <v:shape id="_x0000_i1724" type="#_x0000_t75" style="width:36pt;height:16.8pt" o:ole="">
            <v:imagedata r:id="rId1193" o:title=""/>
          </v:shape>
          <o:OLEObject Type="Embed" ProgID="Equation.DSMT4" ShapeID="_x0000_i1724" DrawAspect="Content" ObjectID="_1659878627" r:id="rId1194"/>
        </w:object>
      </w:r>
    </w:p>
    <w:p w14:paraId="4E404126" w14:textId="364F613A" w:rsidR="00686925" w:rsidRPr="00647D31" w:rsidRDefault="00814C95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1800" w:dyaOrig="360" w14:anchorId="4027010C">
          <v:shape id="_x0000_i1671" type="#_x0000_t75" style="width:90pt;height:18pt" o:ole="">
            <v:imagedata r:id="rId1195" o:title=""/>
          </v:shape>
          <o:OLEObject Type="Embed" ProgID="Equation.DSMT4" ShapeID="_x0000_i1671" DrawAspect="Content" ObjectID="_1659878628" r:id="rId1196"/>
        </w:object>
      </w:r>
    </w:p>
    <w:p w14:paraId="01DF6979" w14:textId="5F5C62B7" w:rsidR="00814C95" w:rsidRPr="00647D31" w:rsidRDefault="00814C95" w:rsidP="003D4D88">
      <w:pPr>
        <w:pStyle w:val="ListParagraph"/>
        <w:tabs>
          <w:tab w:val="left" w:pos="1260"/>
        </w:tabs>
        <w:spacing w:line="360" w:lineRule="auto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320" w:dyaOrig="279" w14:anchorId="4B360AF8">
          <v:shape id="_x0000_i1626" type="#_x0000_t75" style="width:66pt;height:13.8pt" o:ole="">
            <v:imagedata r:id="rId1197" o:title=""/>
          </v:shape>
          <o:OLEObject Type="Embed" ProgID="Equation.DSMT4" ShapeID="_x0000_i1626" DrawAspect="Content" ObjectID="_1659878629" r:id="rId1198"/>
        </w:object>
      </w:r>
    </w:p>
    <w:p w14:paraId="123FA9B4" w14:textId="4B1BBAF0" w:rsidR="00F75A2D" w:rsidRPr="00647D31" w:rsidRDefault="00F75A2D" w:rsidP="003D4D88">
      <w:pPr>
        <w:pStyle w:val="ListParagraph"/>
        <w:tabs>
          <w:tab w:val="left" w:pos="1260"/>
        </w:tabs>
        <w:spacing w:line="360" w:lineRule="auto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900" w:dyaOrig="340" w14:anchorId="57AD6D2B">
          <v:shape id="_x0000_i1627" type="#_x0000_t75" style="width:45pt;height:16.8pt" o:ole="">
            <v:imagedata r:id="rId1199" o:title=""/>
          </v:shape>
          <o:OLEObject Type="Embed" ProgID="Equation.DSMT4" ShapeID="_x0000_i1627" DrawAspect="Content" ObjectID="_1659878630" r:id="rId1200"/>
        </w:object>
      </w:r>
    </w:p>
    <w:p w14:paraId="6D87184E" w14:textId="5761C92D" w:rsidR="00466A96" w:rsidRPr="00647D31" w:rsidRDefault="005F5F83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2560" w:dyaOrig="360" w14:anchorId="6650C763">
          <v:shape id="_x0000_i1628" type="#_x0000_t75" style="width:127.8pt;height:18pt" o:ole="">
            <v:imagedata r:id="rId1201" o:title=""/>
          </v:shape>
          <o:OLEObject Type="Embed" ProgID="Equation.DSMT4" ShapeID="_x0000_i1628" DrawAspect="Content" ObjectID="_1659878631" r:id="rId1202"/>
        </w:object>
      </w:r>
    </w:p>
    <w:p w14:paraId="1442B99E" w14:textId="3D17D678" w:rsidR="005F5F83" w:rsidRPr="00647D31" w:rsidRDefault="005F5F83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980" w:dyaOrig="279" w14:anchorId="131E5BB3">
          <v:shape id="_x0000_i1629" type="#_x0000_t75" style="width:99pt;height:13.8pt" o:ole="">
            <v:imagedata r:id="rId1203" o:title=""/>
          </v:shape>
          <o:OLEObject Type="Embed" ProgID="Equation.DSMT4" ShapeID="_x0000_i1629" DrawAspect="Content" ObjectID="_1659878632" r:id="rId1204"/>
        </w:object>
      </w:r>
    </w:p>
    <w:p w14:paraId="2EE7DBB2" w14:textId="68D2B8EF" w:rsidR="00384278" w:rsidRPr="00647D31" w:rsidRDefault="00384278" w:rsidP="003D4D88">
      <w:pPr>
        <w:pStyle w:val="ListParagraph"/>
        <w:tabs>
          <w:tab w:val="left" w:pos="1260"/>
        </w:tabs>
        <w:spacing w:line="360" w:lineRule="auto"/>
        <w:rPr>
          <w:szCs w:val="24"/>
        </w:rPr>
      </w:pPr>
      <w:r w:rsidRPr="00647D31">
        <w:rPr>
          <w:szCs w:val="24"/>
        </w:rPr>
        <w:tab/>
      </w:r>
      <w:r w:rsidR="009A247E" w:rsidRPr="00647D31">
        <w:rPr>
          <w:position w:val="-10"/>
          <w:szCs w:val="24"/>
        </w:rPr>
        <w:object w:dxaOrig="999" w:dyaOrig="340" w14:anchorId="59C8405B">
          <v:shape id="_x0000_i1630" type="#_x0000_t75" style="width:49.8pt;height:16.8pt" o:ole="">
            <v:imagedata r:id="rId1205" o:title=""/>
          </v:shape>
          <o:OLEObject Type="Embed" ProgID="Equation.DSMT4" ShapeID="_x0000_i1630" DrawAspect="Content" ObjectID="_1659878633" r:id="rId1206"/>
        </w:object>
      </w:r>
    </w:p>
    <w:p w14:paraId="5BC2CFB7" w14:textId="352EF474" w:rsidR="00814C95" w:rsidRPr="00647D31" w:rsidRDefault="00814C95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1840" w:dyaOrig="360" w14:anchorId="534F7A36">
          <v:shape id="_x0000_i1631" type="#_x0000_t75" style="width:91.8pt;height:18pt" o:ole="">
            <v:imagedata r:id="rId1207" o:title=""/>
          </v:shape>
          <o:OLEObject Type="Embed" ProgID="Equation.DSMT4" ShapeID="_x0000_i1631" DrawAspect="Content" ObjectID="_1659878634" r:id="rId1208"/>
        </w:object>
      </w:r>
    </w:p>
    <w:p w14:paraId="5BA7921F" w14:textId="17007921" w:rsidR="00814C95" w:rsidRPr="00647D31" w:rsidRDefault="00814C95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6"/>
          <w:szCs w:val="24"/>
        </w:rPr>
        <w:object w:dxaOrig="1320" w:dyaOrig="279" w14:anchorId="2B105A16">
          <v:shape id="_x0000_i1632" type="#_x0000_t75" style="width:66pt;height:13.8pt" o:ole="">
            <v:imagedata r:id="rId1209" o:title=""/>
          </v:shape>
          <o:OLEObject Type="Embed" ProgID="Equation.DSMT4" ShapeID="_x0000_i1632" DrawAspect="Content" ObjectID="_1659878635" r:id="rId1210"/>
        </w:object>
      </w:r>
    </w:p>
    <w:p w14:paraId="469D85A7" w14:textId="1FC5733D" w:rsidR="00814C95" w:rsidRPr="00647D31" w:rsidRDefault="00814C95" w:rsidP="003D4D88">
      <w:pPr>
        <w:pStyle w:val="ListParagraph"/>
        <w:tabs>
          <w:tab w:val="left" w:pos="1260"/>
        </w:tabs>
        <w:spacing w:line="360" w:lineRule="auto"/>
        <w:rPr>
          <w:szCs w:val="24"/>
        </w:rPr>
      </w:pPr>
      <w:r w:rsidRPr="00647D31">
        <w:rPr>
          <w:szCs w:val="24"/>
        </w:rPr>
        <w:tab/>
      </w:r>
      <w:r w:rsidRPr="00647D31">
        <w:rPr>
          <w:position w:val="-10"/>
          <w:szCs w:val="24"/>
        </w:rPr>
        <w:object w:dxaOrig="900" w:dyaOrig="340" w14:anchorId="2D5CCA1F">
          <v:shape id="_x0000_i1633" type="#_x0000_t75" style="width:45pt;height:16.8pt" o:ole="">
            <v:imagedata r:id="rId1211" o:title=""/>
          </v:shape>
          <o:OLEObject Type="Embed" ProgID="Equation.DSMT4" ShapeID="_x0000_i1633" DrawAspect="Content" ObjectID="_1659878636" r:id="rId1212"/>
        </w:object>
      </w:r>
    </w:p>
    <w:p w14:paraId="578570B6" w14:textId="1EA1556F" w:rsidR="009A247E" w:rsidRPr="00647D31" w:rsidRDefault="00A14257" w:rsidP="003D4D88">
      <w:pPr>
        <w:pStyle w:val="ListParagraph"/>
        <w:rPr>
          <w:szCs w:val="24"/>
        </w:rPr>
      </w:pPr>
      <w:r w:rsidRPr="00647D31">
        <w:rPr>
          <w:position w:val="-6"/>
          <w:szCs w:val="24"/>
        </w:rPr>
        <w:object w:dxaOrig="2640" w:dyaOrig="360" w14:anchorId="1CDD55EE">
          <v:shape id="_x0000_i1634" type="#_x0000_t75" style="width:132pt;height:18pt" o:ole="">
            <v:imagedata r:id="rId1213" o:title=""/>
          </v:shape>
          <o:OLEObject Type="Embed" ProgID="Equation.DSMT4" ShapeID="_x0000_i1634" DrawAspect="Content" ObjectID="_1659878637" r:id="rId1214"/>
        </w:object>
      </w:r>
    </w:p>
    <w:p w14:paraId="3541D893" w14:textId="0DFCD239" w:rsidR="009A247E" w:rsidRPr="00647D31" w:rsidRDefault="009A247E" w:rsidP="003D4D88">
      <w:pPr>
        <w:pStyle w:val="ListParagraph"/>
        <w:tabs>
          <w:tab w:val="left" w:pos="1260"/>
        </w:tabs>
        <w:rPr>
          <w:szCs w:val="24"/>
        </w:rPr>
      </w:pPr>
      <w:r w:rsidRPr="00647D31">
        <w:rPr>
          <w:szCs w:val="24"/>
        </w:rPr>
        <w:tab/>
      </w:r>
      <w:r w:rsidR="00A14257" w:rsidRPr="00647D31">
        <w:rPr>
          <w:position w:val="-6"/>
          <w:szCs w:val="24"/>
        </w:rPr>
        <w:object w:dxaOrig="1980" w:dyaOrig="279" w14:anchorId="723639EA">
          <v:shape id="_x0000_i1635" type="#_x0000_t75" style="width:99pt;height:13.8pt" o:ole="">
            <v:imagedata r:id="rId1215" o:title=""/>
          </v:shape>
          <o:OLEObject Type="Embed" ProgID="Equation.DSMT4" ShapeID="_x0000_i1635" DrawAspect="Content" ObjectID="_1659878638" r:id="rId1216"/>
        </w:object>
      </w:r>
    </w:p>
    <w:p w14:paraId="3A1E4CCE" w14:textId="668F1B98" w:rsidR="009A247E" w:rsidRPr="00647D31" w:rsidRDefault="009A247E" w:rsidP="003D4D88">
      <w:pPr>
        <w:pStyle w:val="ListParagraph"/>
        <w:tabs>
          <w:tab w:val="left" w:pos="1260"/>
        </w:tabs>
        <w:spacing w:line="360" w:lineRule="auto"/>
        <w:rPr>
          <w:szCs w:val="24"/>
        </w:rPr>
      </w:pPr>
      <w:r w:rsidRPr="00647D31">
        <w:rPr>
          <w:szCs w:val="24"/>
        </w:rPr>
        <w:tab/>
      </w:r>
      <w:r w:rsidR="00706838" w:rsidRPr="00647D31">
        <w:rPr>
          <w:position w:val="-10"/>
          <w:szCs w:val="24"/>
        </w:rPr>
        <w:object w:dxaOrig="900" w:dyaOrig="340" w14:anchorId="2558B787">
          <v:shape id="_x0000_i1649" type="#_x0000_t75" style="width:45pt;height:16.8pt" o:ole="">
            <v:imagedata r:id="rId1217" o:title=""/>
          </v:shape>
          <o:OLEObject Type="Embed" ProgID="Equation.DSMT4" ShapeID="_x0000_i1649" DrawAspect="Content" ObjectID="_1659878639" r:id="rId1218"/>
        </w:object>
      </w:r>
    </w:p>
    <w:p w14:paraId="41B57FDD" w14:textId="5C908D39" w:rsidR="00F97567" w:rsidRPr="00647D31" w:rsidRDefault="00F97567" w:rsidP="003D4D88">
      <w:pPr>
        <w:rPr>
          <w:szCs w:val="24"/>
        </w:rPr>
      </w:pPr>
      <w:r w:rsidRPr="00647D31">
        <w:rPr>
          <w:szCs w:val="24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line="360" w:lineRule="auto"/>
        <w:rPr>
          <w:i/>
          <w:szCs w:val="24"/>
        </w:rPr>
      </w:pPr>
      <w:r w:rsidRPr="00647D31">
        <w:rPr>
          <w:szCs w:val="24"/>
        </w:rPr>
        <w:t xml:space="preserve">Given an isosceles triangle </w:t>
      </w:r>
      <w:r w:rsidRPr="00647D31">
        <w:rPr>
          <w:i/>
          <w:szCs w:val="24"/>
        </w:rPr>
        <w:t>ABC</w:t>
      </w:r>
      <w:r w:rsidRPr="00647D31">
        <w:rPr>
          <w:szCs w:val="24"/>
        </w:rPr>
        <w:t xml:space="preserve"> with a peak at </w:t>
      </w:r>
      <w:r w:rsidRPr="00647D31">
        <w:rPr>
          <w:i/>
          <w:szCs w:val="24"/>
        </w:rPr>
        <w:t>A</w:t>
      </w:r>
      <w:r w:rsidR="002A6333" w:rsidRPr="00647D31">
        <w:rPr>
          <w:szCs w:val="24"/>
        </w:rPr>
        <w:t xml:space="preserve"> with angle of </w:t>
      </w:r>
      <w:r w:rsidR="002A6333" w:rsidRPr="00647D31">
        <w:rPr>
          <w:position w:val="-6"/>
          <w:szCs w:val="24"/>
        </w:rPr>
        <w:object w:dxaOrig="400" w:dyaOrig="279" w14:anchorId="0456669E">
          <v:shape id="_x0000_i1637" type="#_x0000_t75" style="width:19.8pt;height:13.8pt" o:ole="">
            <v:imagedata r:id="rId1219" o:title=""/>
          </v:shape>
          <o:OLEObject Type="Embed" ProgID="Equation.DSMT4" ShapeID="_x0000_i1637" DrawAspect="Content" ObjectID="_1659878640" r:id="rId1220"/>
        </w:object>
      </w:r>
      <w:r w:rsidR="002A6333" w:rsidRPr="00647D31">
        <w:rPr>
          <w:szCs w:val="24"/>
        </w:rPr>
        <w:t>.</w:t>
      </w:r>
    </w:p>
    <w:p w14:paraId="225B2321" w14:textId="41D28654" w:rsidR="002A6333" w:rsidRPr="00647D31" w:rsidRDefault="002A6333" w:rsidP="003D4D88">
      <w:pPr>
        <w:spacing w:line="360" w:lineRule="auto"/>
        <w:rPr>
          <w:iCs/>
          <w:szCs w:val="24"/>
          <w:shd w:val="clear" w:color="auto" w:fill="FFFFFF"/>
        </w:rPr>
      </w:pPr>
      <w:r w:rsidRPr="00647D31">
        <w:rPr>
          <w:bCs/>
          <w:szCs w:val="24"/>
          <w:shd w:val="clear" w:color="auto" w:fill="FFFFFF"/>
        </w:rPr>
        <w:t>The height of a triangle</w:t>
      </w:r>
      <w:r w:rsidRPr="00647D31">
        <w:rPr>
          <w:szCs w:val="24"/>
          <w:shd w:val="clear" w:color="auto" w:fill="FFFFFF"/>
        </w:rPr>
        <w:t> </w:t>
      </w:r>
      <w:r w:rsidRPr="00647D31">
        <w:rPr>
          <w:i/>
          <w:szCs w:val="24"/>
          <w:shd w:val="clear" w:color="auto" w:fill="FFFFFF"/>
        </w:rPr>
        <w:t>ABC</w:t>
      </w:r>
      <w:r w:rsidRPr="00647D31">
        <w:rPr>
          <w:szCs w:val="24"/>
          <w:shd w:val="clear" w:color="auto" w:fill="FFFFFF"/>
        </w:rPr>
        <w:t xml:space="preserve"> o</w:t>
      </w:r>
      <w:r w:rsidR="002B48D3" w:rsidRPr="00647D31">
        <w:rPr>
          <w:szCs w:val="24"/>
          <w:shd w:val="clear" w:color="auto" w:fill="FFFFFF"/>
        </w:rPr>
        <w:t xml:space="preserve">f </w:t>
      </w:r>
      <w:r w:rsidRPr="00647D31">
        <w:rPr>
          <w:szCs w:val="24"/>
          <w:shd w:val="clear" w:color="auto" w:fill="FFFFFF"/>
        </w:rPr>
        <w:t>each of the three lines passing through a vertex of the </w:t>
      </w:r>
      <w:r w:rsidRPr="00647D31">
        <w:rPr>
          <w:bCs/>
          <w:szCs w:val="24"/>
          <w:shd w:val="clear" w:color="auto" w:fill="FFFFFF"/>
        </w:rPr>
        <w:t>triangle</w:t>
      </w:r>
      <w:r w:rsidRPr="00647D31">
        <w:rPr>
          <w:szCs w:val="24"/>
          <w:shd w:val="clear" w:color="auto" w:fill="FFFFFF"/>
        </w:rPr>
        <w:t xml:space="preserve"> and perpendicular to the opposite side to this vertex, are </w:t>
      </w:r>
      <w:r w:rsidRPr="00647D31">
        <w:rPr>
          <w:i/>
          <w:szCs w:val="24"/>
          <w:shd w:val="clear" w:color="auto" w:fill="FFFFFF"/>
        </w:rPr>
        <w:t>A</w:t>
      </w:r>
      <w:r w:rsidR="00D542BB" w:rsidRPr="00647D31">
        <w:rPr>
          <w:i/>
          <w:szCs w:val="24"/>
          <w:shd w:val="clear" w:color="auto" w:fill="FFFFFF"/>
        </w:rPr>
        <w:t>M</w:t>
      </w:r>
      <w:r w:rsidRPr="00647D31">
        <w:rPr>
          <w:szCs w:val="24"/>
          <w:shd w:val="clear" w:color="auto" w:fill="FFFFFF"/>
        </w:rPr>
        <w:t xml:space="preserve">, </w:t>
      </w:r>
      <w:r w:rsidRPr="00647D31">
        <w:rPr>
          <w:i/>
          <w:szCs w:val="24"/>
          <w:shd w:val="clear" w:color="auto" w:fill="FFFFFF"/>
        </w:rPr>
        <w:t>B</w:t>
      </w:r>
      <w:r w:rsidR="00D542BB" w:rsidRPr="00647D31">
        <w:rPr>
          <w:i/>
          <w:szCs w:val="24"/>
          <w:shd w:val="clear" w:color="auto" w:fill="FFFFFF"/>
        </w:rPr>
        <w:t>N</w:t>
      </w:r>
      <w:r w:rsidRPr="00647D31">
        <w:rPr>
          <w:szCs w:val="24"/>
          <w:shd w:val="clear" w:color="auto" w:fill="FFFFFF"/>
        </w:rPr>
        <w:t xml:space="preserve">, </w:t>
      </w:r>
      <w:r w:rsidRPr="00647D31">
        <w:rPr>
          <w:i/>
          <w:szCs w:val="24"/>
          <w:shd w:val="clear" w:color="auto" w:fill="FFFFFF"/>
        </w:rPr>
        <w:t>C</w:t>
      </w:r>
      <w:r w:rsidR="00D542BB" w:rsidRPr="00647D31">
        <w:rPr>
          <w:i/>
          <w:szCs w:val="24"/>
          <w:shd w:val="clear" w:color="auto" w:fill="FFFFFF"/>
        </w:rPr>
        <w:t>P</w:t>
      </w:r>
      <w:r w:rsidR="007D227B" w:rsidRPr="00647D31">
        <w:rPr>
          <w:iCs/>
          <w:szCs w:val="24"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line="360" w:lineRule="auto"/>
        <w:rPr>
          <w:iCs/>
          <w:szCs w:val="24"/>
        </w:rPr>
      </w:pPr>
      <w:r w:rsidRPr="00647D31">
        <w:rPr>
          <w:iCs/>
          <w:szCs w:val="24"/>
          <w:shd w:val="clear" w:color="auto" w:fill="FFFFFF"/>
        </w:rPr>
        <w:t xml:space="preserve">What is the angle of the peak of the isosceles triangle </w:t>
      </w:r>
      <w:proofErr w:type="gramStart"/>
      <w:r w:rsidRPr="00647D31">
        <w:rPr>
          <w:i/>
          <w:szCs w:val="24"/>
          <w:shd w:val="clear" w:color="auto" w:fill="FFFFFF"/>
        </w:rPr>
        <w:t>MNP</w:t>
      </w:r>
      <w:r w:rsidR="00C605A5" w:rsidRPr="00647D31">
        <w:rPr>
          <w:i/>
          <w:szCs w:val="24"/>
          <w:shd w:val="clear" w:color="auto" w:fill="FFFFFF"/>
        </w:rPr>
        <w:t xml:space="preserve"> </w:t>
      </w:r>
      <w:r w:rsidR="00EB6198" w:rsidRPr="00647D31">
        <w:rPr>
          <w:iCs/>
          <w:szCs w:val="24"/>
          <w:shd w:val="clear" w:color="auto" w:fill="FFFFFF"/>
        </w:rPr>
        <w:t>?</w:t>
      </w:r>
      <w:proofErr w:type="gramEnd"/>
    </w:p>
    <w:p w14:paraId="3084C971" w14:textId="77777777" w:rsidR="00BF2AA9" w:rsidRPr="00647D31" w:rsidRDefault="00BF2AA9" w:rsidP="003D4D88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ind w:left="360"/>
        <w:rPr>
          <w:szCs w:val="24"/>
        </w:rPr>
      </w:pPr>
      <w:r w:rsidRPr="00647D31">
        <w:rPr>
          <w:szCs w:val="24"/>
        </w:rPr>
        <w:t xml:space="preserve">The triangle </w:t>
      </w:r>
      <w:r w:rsidRPr="00647D31">
        <w:rPr>
          <w:i/>
          <w:iCs/>
          <w:szCs w:val="24"/>
        </w:rPr>
        <w:t>ABC</w:t>
      </w:r>
      <w:r w:rsidRPr="00647D31">
        <w:rPr>
          <w:szCs w:val="24"/>
        </w:rPr>
        <w:t xml:space="preserve"> is isosceles triangle at </w:t>
      </w:r>
      <w:r w:rsidRPr="00647D31">
        <w:rPr>
          <w:i/>
          <w:iCs/>
          <w:szCs w:val="24"/>
        </w:rPr>
        <w:t>A</w:t>
      </w:r>
      <w:r w:rsidRPr="00647D31">
        <w:rPr>
          <w:szCs w:val="24"/>
        </w:rPr>
        <w:t xml:space="preserve"> then </w:t>
      </w:r>
      <w:r w:rsidR="006754BE" w:rsidRPr="00647D31">
        <w:rPr>
          <w:szCs w:val="24"/>
        </w:rPr>
        <w:t>t</w:t>
      </w:r>
      <w:r w:rsidRPr="00647D31">
        <w:rPr>
          <w:szCs w:val="24"/>
        </w:rPr>
        <w:t xml:space="preserve">he height </w:t>
      </w:r>
      <w:r w:rsidRPr="00647D31">
        <w:rPr>
          <w:i/>
          <w:iCs/>
          <w:szCs w:val="24"/>
        </w:rPr>
        <w:t>AM</w:t>
      </w:r>
      <w:r w:rsidR="006754BE" w:rsidRPr="00647D31">
        <w:rPr>
          <w:szCs w:val="24"/>
        </w:rPr>
        <w:t xml:space="preserve"> is the bisector. So, the point </w:t>
      </w:r>
      <w:r w:rsidR="006754BE" w:rsidRPr="00647D31">
        <w:rPr>
          <w:i/>
          <w:iCs/>
          <w:szCs w:val="24"/>
        </w:rPr>
        <w:t>M</w:t>
      </w:r>
      <w:r w:rsidR="006754BE" w:rsidRPr="00647D31">
        <w:rPr>
          <w:szCs w:val="24"/>
        </w:rPr>
        <w:t xml:space="preserve"> is the middle point of the side </w:t>
      </w:r>
      <w:r w:rsidR="006754BE" w:rsidRPr="00647D31">
        <w:rPr>
          <w:i/>
          <w:iCs/>
          <w:szCs w:val="24"/>
        </w:rPr>
        <w:t>BC</w:t>
      </w:r>
      <w:r w:rsidR="006754BE" w:rsidRPr="00647D31">
        <w:rPr>
          <w:szCs w:val="24"/>
        </w:rPr>
        <w:t xml:space="preserve">. </w:t>
      </w:r>
    </w:p>
    <w:p w14:paraId="66120E5B" w14:textId="47760503" w:rsidR="006D5608" w:rsidRPr="00647D31" w:rsidRDefault="006D5608" w:rsidP="003D4D88">
      <w:pPr>
        <w:pStyle w:val="ListParagraph"/>
        <w:ind w:left="360"/>
        <w:jc w:val="center"/>
        <w:rPr>
          <w:szCs w:val="24"/>
        </w:rPr>
      </w:pPr>
      <w:r w:rsidRPr="00647D31">
        <w:rPr>
          <w:noProof/>
          <w:szCs w:val="24"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1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ind w:left="360"/>
        <w:rPr>
          <w:szCs w:val="24"/>
        </w:rPr>
      </w:pPr>
      <w:r w:rsidRPr="00647D31">
        <w:rPr>
          <w:szCs w:val="24"/>
        </w:rPr>
        <w:t xml:space="preserve">Since the 2 right triangles </w:t>
      </w:r>
      <w:r w:rsidRPr="00647D31">
        <w:rPr>
          <w:i/>
          <w:iCs/>
          <w:szCs w:val="24"/>
        </w:rPr>
        <w:t>BPC</w:t>
      </w:r>
      <w:r w:rsidRPr="00647D31">
        <w:rPr>
          <w:szCs w:val="24"/>
        </w:rPr>
        <w:t xml:space="preserve"> &amp; </w:t>
      </w:r>
      <w:r w:rsidRPr="00647D31">
        <w:rPr>
          <w:i/>
          <w:iCs/>
          <w:szCs w:val="24"/>
        </w:rPr>
        <w:t>BNC</w:t>
      </w:r>
      <w:r w:rsidRPr="00647D31">
        <w:rPr>
          <w:szCs w:val="24"/>
        </w:rPr>
        <w:t xml:space="preserve"> have the same hypothesis segment </w:t>
      </w:r>
      <w:r w:rsidRPr="00647D31">
        <w:rPr>
          <w:i/>
          <w:iCs/>
          <w:szCs w:val="24"/>
        </w:rPr>
        <w:t>BC</w:t>
      </w:r>
      <w:r w:rsidRPr="00647D31">
        <w:rPr>
          <w:szCs w:val="24"/>
        </w:rPr>
        <w:t xml:space="preserve">. </w:t>
      </w:r>
    </w:p>
    <w:p w14:paraId="477C05B9" w14:textId="21162CB7" w:rsidR="00644F2C" w:rsidRPr="00647D31" w:rsidRDefault="00644F2C" w:rsidP="003D4D88">
      <w:pPr>
        <w:pStyle w:val="ListParagraph"/>
        <w:ind w:left="360"/>
        <w:rPr>
          <w:szCs w:val="24"/>
        </w:rPr>
      </w:pPr>
      <w:r w:rsidRPr="00647D31">
        <w:rPr>
          <w:szCs w:val="24"/>
        </w:rPr>
        <w:t xml:space="preserve">There are inscribed in a circle with diameter </w:t>
      </w:r>
      <w:r w:rsidRPr="00647D31">
        <w:rPr>
          <w:i/>
          <w:iCs/>
          <w:szCs w:val="24"/>
        </w:rPr>
        <w:t>BC</w:t>
      </w:r>
      <w:r w:rsidRPr="00647D31">
        <w:rPr>
          <w:szCs w:val="24"/>
        </w:rPr>
        <w:t xml:space="preserve"> with the center at point </w:t>
      </w:r>
      <w:r w:rsidRPr="00647D31">
        <w:rPr>
          <w:i/>
          <w:iCs/>
          <w:szCs w:val="24"/>
        </w:rPr>
        <w:t>M</w:t>
      </w:r>
      <w:r w:rsidRPr="00647D31">
        <w:rPr>
          <w:szCs w:val="24"/>
        </w:rPr>
        <w:t>.</w:t>
      </w:r>
    </w:p>
    <w:p w14:paraId="6ABE2D0A" w14:textId="058C5E20" w:rsidR="000A40AB" w:rsidRDefault="000A40AB" w:rsidP="008C600E">
      <w:pPr>
        <w:pStyle w:val="ListParagraph"/>
        <w:spacing w:line="360" w:lineRule="auto"/>
        <w:ind w:left="360"/>
        <w:rPr>
          <w:szCs w:val="24"/>
        </w:rPr>
      </w:pPr>
      <w:r w:rsidRPr="00647D31">
        <w:rPr>
          <w:szCs w:val="24"/>
        </w:rPr>
        <w:t xml:space="preserve">Therefore, the triangle </w:t>
      </w:r>
      <w:r w:rsidRPr="00647D31">
        <w:rPr>
          <w:i/>
          <w:iCs/>
          <w:szCs w:val="24"/>
        </w:rPr>
        <w:t>MNP</w:t>
      </w:r>
      <w:r w:rsidRPr="00647D31">
        <w:rPr>
          <w:szCs w:val="24"/>
        </w:rPr>
        <w:t xml:space="preserve"> is isosceles with a peak at the point </w:t>
      </w:r>
      <w:r w:rsidRPr="00647D31">
        <w:rPr>
          <w:i/>
          <w:iCs/>
          <w:szCs w:val="24"/>
        </w:rPr>
        <w:t>M</w:t>
      </w:r>
      <w:r w:rsidRPr="00647D31">
        <w:rPr>
          <w:szCs w:val="24"/>
        </w:rPr>
        <w:t>.</w:t>
      </w:r>
    </w:p>
    <w:p w14:paraId="7503A0C1" w14:textId="783CCDC5" w:rsidR="008C600E" w:rsidRDefault="008C600E" w:rsidP="003D4D88">
      <w:pPr>
        <w:pStyle w:val="ListParagraph"/>
        <w:ind w:left="360"/>
        <w:rPr>
          <w:szCs w:val="24"/>
        </w:rPr>
      </w:pPr>
      <w:r w:rsidRPr="008C600E">
        <w:rPr>
          <w:position w:val="-6"/>
          <w:szCs w:val="24"/>
        </w:rPr>
        <w:object w:dxaOrig="2220" w:dyaOrig="360" w14:anchorId="0181090E">
          <v:shape id="_x0000_i1638" type="#_x0000_t75" style="width:111pt;height:18pt" o:ole="">
            <v:imagedata r:id="rId1222" o:title=""/>
          </v:shape>
          <o:OLEObject Type="Embed" ProgID="Equation.DSMT4" ShapeID="_x0000_i1638" DrawAspect="Content" ObjectID="_1659878641" r:id="rId1223"/>
        </w:object>
      </w:r>
    </w:p>
    <w:p w14:paraId="4FAEF57A" w14:textId="7338A0F3" w:rsidR="008C600E" w:rsidRDefault="004F559A" w:rsidP="007E2B9C">
      <w:pPr>
        <w:pStyle w:val="ListParagraph"/>
        <w:spacing w:line="360" w:lineRule="auto"/>
        <w:ind w:left="360"/>
        <w:rPr>
          <w:szCs w:val="24"/>
        </w:rPr>
      </w:pPr>
      <w:r w:rsidRPr="004F559A">
        <w:rPr>
          <w:position w:val="-38"/>
          <w:szCs w:val="24"/>
        </w:rPr>
        <w:object w:dxaOrig="1920" w:dyaOrig="880" w14:anchorId="2C92BDCB">
          <v:shape id="_x0000_i1639" type="#_x0000_t75" style="width:96pt;height:43.8pt" o:ole="">
            <v:imagedata r:id="rId1224" o:title=""/>
          </v:shape>
          <o:OLEObject Type="Embed" ProgID="Equation.DSMT4" ShapeID="_x0000_i1639" DrawAspect="Content" ObjectID="_1659878642" r:id="rId1225"/>
        </w:object>
      </w:r>
      <w:r w:rsidR="006A5B1E">
        <w:rPr>
          <w:szCs w:val="24"/>
        </w:rPr>
        <w:t xml:space="preserve"> </w:t>
      </w:r>
    </w:p>
    <w:p w14:paraId="5E8376FF" w14:textId="31EF7BDD" w:rsidR="00BD3AB4" w:rsidRDefault="00BD3AB4" w:rsidP="003D4D88">
      <w:pPr>
        <w:pStyle w:val="ListParagraph"/>
        <w:ind w:left="360"/>
        <w:rPr>
          <w:szCs w:val="24"/>
        </w:rPr>
      </w:pPr>
      <w:r w:rsidRPr="00BD3AB4">
        <w:rPr>
          <w:position w:val="-20"/>
          <w:szCs w:val="24"/>
        </w:rPr>
        <w:object w:dxaOrig="1500" w:dyaOrig="520" w14:anchorId="51A763F9">
          <v:shape id="_x0000_i1640" type="#_x0000_t75" style="width:75pt;height:25.8pt" o:ole="">
            <v:imagedata r:id="rId1226" o:title=""/>
          </v:shape>
          <o:OLEObject Type="Embed" ProgID="Equation.DSMT4" ShapeID="_x0000_i1640" DrawAspect="Content" ObjectID="_1659878643" r:id="rId1227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="007E2B9C" w:rsidRPr="007E2B9C">
        <w:rPr>
          <w:position w:val="-26"/>
          <w:szCs w:val="24"/>
        </w:rPr>
        <w:object w:dxaOrig="880" w:dyaOrig="580" w14:anchorId="51CF15CE">
          <v:shape id="_x0000_i1641" type="#_x0000_t75" style="width:43.8pt;height:28.8pt" o:ole="">
            <v:imagedata r:id="rId1228" o:title=""/>
          </v:shape>
          <o:OLEObject Type="Embed" ProgID="Equation.DSMT4" ShapeID="_x0000_i1641" DrawAspect="Content" ObjectID="_1659878644" r:id="rId1229"/>
        </w:object>
      </w:r>
    </w:p>
    <w:p w14:paraId="2260037E" w14:textId="29CB7259" w:rsidR="004F559A" w:rsidRDefault="004B4285" w:rsidP="003D4D88">
      <w:pPr>
        <w:pStyle w:val="ListParagraph"/>
        <w:ind w:left="360"/>
        <w:rPr>
          <w:szCs w:val="24"/>
        </w:rPr>
      </w:pPr>
      <w:r w:rsidRPr="004B4285">
        <w:rPr>
          <w:position w:val="-6"/>
          <w:szCs w:val="24"/>
        </w:rPr>
        <w:object w:dxaOrig="2780" w:dyaOrig="360" w14:anchorId="4F21CBCC">
          <v:shape id="_x0000_i1642" type="#_x0000_t75" style="width:139.2pt;height:18pt" o:ole="">
            <v:imagedata r:id="rId1230" o:title=""/>
          </v:shape>
          <o:OLEObject Type="Embed" ProgID="Equation.DSMT4" ShapeID="_x0000_i1642" DrawAspect="Content" ObjectID="_1659878645" r:id="rId1231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ind w:left="360"/>
        <w:rPr>
          <w:szCs w:val="24"/>
        </w:rPr>
      </w:pPr>
      <w:r>
        <w:rPr>
          <w:szCs w:val="24"/>
        </w:rPr>
        <w:tab/>
      </w:r>
      <w:r w:rsidRPr="004B4285">
        <w:rPr>
          <w:position w:val="-6"/>
          <w:szCs w:val="24"/>
        </w:rPr>
        <w:object w:dxaOrig="3019" w:dyaOrig="279" w14:anchorId="11099842">
          <v:shape id="_x0000_i1643" type="#_x0000_t75" style="width:151.2pt;height:13.8pt" o:ole="">
            <v:imagedata r:id="rId1232" o:title=""/>
          </v:shape>
          <o:OLEObject Type="Embed" ProgID="Equation.DSMT4" ShapeID="_x0000_i1643" DrawAspect="Content" ObjectID="_1659878646" r:id="rId1233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ind w:left="360"/>
        <w:rPr>
          <w:szCs w:val="24"/>
        </w:rPr>
      </w:pPr>
      <w:r>
        <w:rPr>
          <w:szCs w:val="24"/>
        </w:rPr>
        <w:tab/>
      </w:r>
      <w:r w:rsidRPr="004B4285">
        <w:rPr>
          <w:position w:val="-6"/>
          <w:szCs w:val="24"/>
        </w:rPr>
        <w:object w:dxaOrig="1200" w:dyaOrig="279" w14:anchorId="0C116614">
          <v:shape id="_x0000_i1644" type="#_x0000_t75" style="width:60pt;height:13.8pt" o:ole="">
            <v:imagedata r:id="rId1234" o:title=""/>
          </v:shape>
          <o:OLEObject Type="Embed" ProgID="Equation.DSMT4" ShapeID="_x0000_i1644" DrawAspect="Content" ObjectID="_1659878647" r:id="rId1235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ind w:left="360"/>
        <w:rPr>
          <w:szCs w:val="24"/>
        </w:rPr>
      </w:pPr>
      <w:r>
        <w:rPr>
          <w:szCs w:val="24"/>
        </w:rPr>
        <w:tab/>
      </w:r>
      <w:r w:rsidRPr="00CC0B57">
        <w:rPr>
          <w:position w:val="-22"/>
          <w:szCs w:val="24"/>
        </w:rPr>
        <w:object w:dxaOrig="1700" w:dyaOrig="560" w14:anchorId="58DE011D">
          <v:shape id="_x0000_i1645" type="#_x0000_t75" style="width:85.2pt;height:28.2pt" o:ole="">
            <v:imagedata r:id="rId1236" o:title=""/>
          </v:shape>
          <o:OLEObject Type="Embed" ProgID="Equation.DSMT4" ShapeID="_x0000_i1645" DrawAspect="Content" ObjectID="_1659878648" r:id="rId1237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ind w:left="360"/>
        <w:rPr>
          <w:szCs w:val="24"/>
        </w:rPr>
      </w:pPr>
      <w:r>
        <w:rPr>
          <w:szCs w:val="24"/>
        </w:rPr>
        <w:tab/>
      </w:r>
      <w:r w:rsidRPr="00CC0B57">
        <w:rPr>
          <w:position w:val="-6"/>
          <w:szCs w:val="24"/>
        </w:rPr>
        <w:object w:dxaOrig="1380" w:dyaOrig="279" w14:anchorId="0EC56A0B">
          <v:shape id="_x0000_i1646" type="#_x0000_t75" style="width:69pt;height:13.8pt" o:ole="">
            <v:imagedata r:id="rId1238" o:title=""/>
          </v:shape>
          <o:OLEObject Type="Embed" ProgID="Equation.DSMT4" ShapeID="_x0000_i1646" DrawAspect="Content" ObjectID="_1659878649" r:id="rId1239"/>
        </w:object>
      </w:r>
    </w:p>
    <w:p w14:paraId="622CE430" w14:textId="4FD04396" w:rsidR="00CC0B57" w:rsidRPr="00647D31" w:rsidRDefault="00CC0B57" w:rsidP="00BD3AB4">
      <w:pPr>
        <w:pStyle w:val="ListParagraph"/>
        <w:tabs>
          <w:tab w:val="left" w:pos="990"/>
        </w:tabs>
        <w:ind w:left="360"/>
        <w:rPr>
          <w:szCs w:val="24"/>
        </w:rPr>
      </w:pPr>
      <w:r>
        <w:rPr>
          <w:szCs w:val="24"/>
        </w:rPr>
        <w:tab/>
      </w:r>
      <w:r w:rsidRPr="00CC0B57">
        <w:rPr>
          <w:position w:val="-10"/>
          <w:szCs w:val="24"/>
        </w:rPr>
        <w:object w:dxaOrig="720" w:dyaOrig="340" w14:anchorId="42D91E57">
          <v:shape id="_x0000_i1647" type="#_x0000_t75" style="width:36pt;height:16.8pt" o:ole="">
            <v:imagedata r:id="rId1240" o:title=""/>
          </v:shape>
          <o:OLEObject Type="Embed" ProgID="Equation.DSMT4" ShapeID="_x0000_i1647" DrawAspect="Content" ObjectID="_1659878650" r:id="rId1241"/>
        </w:object>
      </w:r>
    </w:p>
    <w:p w14:paraId="567045B3" w14:textId="42A2E748" w:rsidR="007832BD" w:rsidRDefault="007832BD" w:rsidP="003D4D88">
      <w:pPr>
        <w:rPr>
          <w:szCs w:val="24"/>
        </w:rPr>
      </w:pPr>
      <w:r>
        <w:rPr>
          <w:szCs w:val="24"/>
        </w:rPr>
        <w:br w:type="page"/>
      </w:r>
    </w:p>
    <w:p w14:paraId="73AE3B6E" w14:textId="11BACB93" w:rsidR="007832BD" w:rsidRPr="00E01B39" w:rsidRDefault="007832BD" w:rsidP="007832BD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FA31C0">
        <w:rPr>
          <w:b/>
          <w:color w:val="0000CC"/>
          <w:sz w:val="28"/>
          <w:szCs w:val="28"/>
        </w:rPr>
        <w:t>4</w:t>
      </w:r>
    </w:p>
    <w:p w14:paraId="4D409DDB" w14:textId="6A9F65F0" w:rsidR="006B75D5" w:rsidRDefault="00FA31C0" w:rsidP="00FA31C0">
      <w:pPr>
        <w:rPr>
          <w:szCs w:val="24"/>
        </w:rPr>
      </w:pPr>
      <w:r>
        <w:rPr>
          <w:szCs w:val="24"/>
        </w:rPr>
        <w:t xml:space="preserve">The angles </w:t>
      </w:r>
      <w:r w:rsidRPr="00E70115">
        <w:rPr>
          <w:i/>
          <w:iCs/>
          <w:szCs w:val="24"/>
        </w:rPr>
        <w:t>A, B, C</w:t>
      </w:r>
      <w:r>
        <w:rPr>
          <w:szCs w:val="24"/>
        </w:rPr>
        <w:t xml:space="preserve"> of a triangle are given by:</w:t>
      </w:r>
    </w:p>
    <w:p w14:paraId="0016A852" w14:textId="014C6303" w:rsidR="00FA31C0" w:rsidRDefault="00FA31C0" w:rsidP="00FA31C0">
      <w:pPr>
        <w:rPr>
          <w:szCs w:val="24"/>
        </w:rPr>
      </w:pPr>
      <w:r>
        <w:rPr>
          <w:szCs w:val="24"/>
        </w:rPr>
        <w:tab/>
      </w:r>
    </w:p>
    <w:p w14:paraId="4A462D80" w14:textId="77777777" w:rsidR="00FA31C0" w:rsidRDefault="00FA31C0" w:rsidP="00FA31C0">
      <w:pPr>
        <w:rPr>
          <w:szCs w:val="24"/>
        </w:rPr>
      </w:pPr>
    </w:p>
    <w:p w14:paraId="4644AC1B" w14:textId="4410A2C1" w:rsidR="007832BD" w:rsidRPr="00647D31" w:rsidRDefault="007832BD" w:rsidP="007832BD">
      <w:pPr>
        <w:spacing w:line="360" w:lineRule="auto"/>
        <w:rPr>
          <w:b/>
          <w:i/>
          <w:color w:val="FF0000"/>
          <w:szCs w:val="24"/>
          <w:u w:val="single"/>
        </w:rPr>
      </w:pPr>
      <w:r w:rsidRPr="00647D31">
        <w:rPr>
          <w:b/>
          <w:i/>
          <w:color w:val="FF0000"/>
          <w:szCs w:val="24"/>
          <w:u w:val="single"/>
        </w:rPr>
        <w:t>Solution</w:t>
      </w:r>
    </w:p>
    <w:p w14:paraId="7E8F9BE1" w14:textId="538B5835" w:rsidR="00F97567" w:rsidRDefault="00F97567" w:rsidP="003D4D88">
      <w:pPr>
        <w:rPr>
          <w:szCs w:val="24"/>
        </w:rPr>
      </w:pPr>
    </w:p>
    <w:p w14:paraId="23C3BF46" w14:textId="278DA7FD" w:rsidR="007832BD" w:rsidRDefault="007832BD" w:rsidP="003D4D88">
      <w:pPr>
        <w:rPr>
          <w:szCs w:val="24"/>
        </w:rPr>
      </w:pPr>
    </w:p>
    <w:p w14:paraId="00725A4C" w14:textId="77777777" w:rsidR="007832BD" w:rsidRPr="00647D31" w:rsidRDefault="007832BD" w:rsidP="003D4D88">
      <w:pPr>
        <w:rPr>
          <w:szCs w:val="24"/>
        </w:rPr>
      </w:pPr>
    </w:p>
    <w:p w14:paraId="1930D412" w14:textId="77777777" w:rsidR="00F97567" w:rsidRPr="00647D31" w:rsidRDefault="00F97567" w:rsidP="003D4D88">
      <w:pPr>
        <w:rPr>
          <w:szCs w:val="24"/>
        </w:rPr>
      </w:pPr>
    </w:p>
    <w:p w14:paraId="0295FEFF" w14:textId="77777777" w:rsidR="00E874DC" w:rsidRPr="00647D31" w:rsidRDefault="00E874DC" w:rsidP="003D4D88">
      <w:pPr>
        <w:rPr>
          <w:szCs w:val="24"/>
        </w:rPr>
      </w:pPr>
    </w:p>
    <w:sectPr w:rsidR="00E874DC" w:rsidRPr="00647D31" w:rsidSect="00C23D8E">
      <w:footerReference w:type="default" r:id="rId1242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F86E1D" w14:textId="77777777" w:rsidR="00AC7FA5" w:rsidRDefault="00AC7FA5" w:rsidP="00097E84">
      <w:pPr>
        <w:spacing w:line="240" w:lineRule="auto"/>
      </w:pPr>
      <w:r>
        <w:separator/>
      </w:r>
    </w:p>
  </w:endnote>
  <w:endnote w:type="continuationSeparator" w:id="0">
    <w:p w14:paraId="546CCF2B" w14:textId="77777777" w:rsidR="00AC7FA5" w:rsidRDefault="00AC7FA5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  <w:szCs w:val="24"/>
      </w:rPr>
    </w:sdtEndPr>
    <w:sdtContent>
      <w:p w14:paraId="0E2CF82D" w14:textId="75C7F033" w:rsidR="006A5B1E" w:rsidRPr="00A40848" w:rsidRDefault="006A5B1E">
        <w:pPr>
          <w:pStyle w:val="Footer"/>
          <w:jc w:val="center"/>
          <w:rPr>
            <w:szCs w:val="24"/>
          </w:rPr>
        </w:pPr>
        <w:r w:rsidRPr="00A40848">
          <w:rPr>
            <w:szCs w:val="24"/>
          </w:rPr>
          <w:fldChar w:fldCharType="begin"/>
        </w:r>
        <w:r w:rsidRPr="00A40848">
          <w:rPr>
            <w:szCs w:val="24"/>
          </w:rPr>
          <w:instrText xml:space="preserve"> PAGE   \* MERGEFORMAT </w:instrText>
        </w:r>
        <w:r w:rsidRPr="00A40848">
          <w:rPr>
            <w:szCs w:val="24"/>
          </w:rPr>
          <w:fldChar w:fldCharType="separate"/>
        </w:r>
        <w:r w:rsidRPr="00A40848">
          <w:rPr>
            <w:noProof/>
            <w:szCs w:val="24"/>
          </w:rPr>
          <w:t>34</w:t>
        </w:r>
        <w:r w:rsidRPr="00A40848">
          <w:rPr>
            <w:noProof/>
            <w:szCs w:val="24"/>
          </w:rPr>
          <w:fldChar w:fldCharType="end"/>
        </w:r>
      </w:p>
    </w:sdtContent>
  </w:sdt>
  <w:p w14:paraId="6E3988EC" w14:textId="77777777" w:rsidR="006A5B1E" w:rsidRDefault="006A5B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02D514A" w14:textId="77777777" w:rsidR="00AC7FA5" w:rsidRDefault="00AC7FA5" w:rsidP="00097E84">
      <w:pPr>
        <w:spacing w:line="240" w:lineRule="auto"/>
      </w:pPr>
      <w:r>
        <w:separator/>
      </w:r>
    </w:p>
  </w:footnote>
  <w:footnote w:type="continuationSeparator" w:id="0">
    <w:p w14:paraId="4912C5E9" w14:textId="77777777" w:rsidR="00AC7FA5" w:rsidRDefault="00AC7FA5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BD386E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13"/>
  </w:num>
  <w:num w:numId="4">
    <w:abstractNumId w:val="9"/>
  </w:num>
  <w:num w:numId="5">
    <w:abstractNumId w:val="0"/>
  </w:num>
  <w:num w:numId="6">
    <w:abstractNumId w:val="1"/>
  </w:num>
  <w:num w:numId="7">
    <w:abstractNumId w:val="3"/>
  </w:num>
  <w:num w:numId="8">
    <w:abstractNumId w:val="12"/>
  </w:num>
  <w:num w:numId="9">
    <w:abstractNumId w:val="4"/>
  </w:num>
  <w:num w:numId="10">
    <w:abstractNumId w:val="11"/>
  </w:num>
  <w:num w:numId="11">
    <w:abstractNumId w:val="2"/>
  </w:num>
  <w:num w:numId="12">
    <w:abstractNumId w:val="7"/>
  </w:num>
  <w:num w:numId="13">
    <w:abstractNumId w:val="1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6D2D"/>
    <w:rsid w:val="00006F32"/>
    <w:rsid w:val="0000777C"/>
    <w:rsid w:val="00014C85"/>
    <w:rsid w:val="00014D20"/>
    <w:rsid w:val="0001525F"/>
    <w:rsid w:val="00016724"/>
    <w:rsid w:val="00020743"/>
    <w:rsid w:val="00021DBA"/>
    <w:rsid w:val="00025006"/>
    <w:rsid w:val="000339B4"/>
    <w:rsid w:val="00037FE7"/>
    <w:rsid w:val="00044334"/>
    <w:rsid w:val="00044B9E"/>
    <w:rsid w:val="00046C99"/>
    <w:rsid w:val="00047D44"/>
    <w:rsid w:val="00051139"/>
    <w:rsid w:val="00052C7C"/>
    <w:rsid w:val="000602F2"/>
    <w:rsid w:val="00061969"/>
    <w:rsid w:val="00062804"/>
    <w:rsid w:val="00065A43"/>
    <w:rsid w:val="000725A9"/>
    <w:rsid w:val="0007556B"/>
    <w:rsid w:val="00075956"/>
    <w:rsid w:val="000808CE"/>
    <w:rsid w:val="00080C42"/>
    <w:rsid w:val="000811CA"/>
    <w:rsid w:val="00096A3B"/>
    <w:rsid w:val="00096E7C"/>
    <w:rsid w:val="00097E84"/>
    <w:rsid w:val="000A16E1"/>
    <w:rsid w:val="000A1BD1"/>
    <w:rsid w:val="000A40AB"/>
    <w:rsid w:val="000A624A"/>
    <w:rsid w:val="000B09FE"/>
    <w:rsid w:val="000B0DC0"/>
    <w:rsid w:val="000B1198"/>
    <w:rsid w:val="000B30E8"/>
    <w:rsid w:val="000B459F"/>
    <w:rsid w:val="000B48DD"/>
    <w:rsid w:val="000B4D30"/>
    <w:rsid w:val="000B590C"/>
    <w:rsid w:val="000B5CD2"/>
    <w:rsid w:val="000B7B0E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F3244"/>
    <w:rsid w:val="000F3B46"/>
    <w:rsid w:val="000F7D66"/>
    <w:rsid w:val="001030E4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AF6"/>
    <w:rsid w:val="00140CA0"/>
    <w:rsid w:val="001415D6"/>
    <w:rsid w:val="0014182D"/>
    <w:rsid w:val="00143F9D"/>
    <w:rsid w:val="00150CDF"/>
    <w:rsid w:val="0015152C"/>
    <w:rsid w:val="00155276"/>
    <w:rsid w:val="001552B6"/>
    <w:rsid w:val="00156D4F"/>
    <w:rsid w:val="0016190E"/>
    <w:rsid w:val="00163084"/>
    <w:rsid w:val="00164F7C"/>
    <w:rsid w:val="00164FBE"/>
    <w:rsid w:val="00171FCF"/>
    <w:rsid w:val="001805DC"/>
    <w:rsid w:val="00181CC1"/>
    <w:rsid w:val="001845B1"/>
    <w:rsid w:val="00190976"/>
    <w:rsid w:val="00190C89"/>
    <w:rsid w:val="001A192A"/>
    <w:rsid w:val="001A20C1"/>
    <w:rsid w:val="001A2AE2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3B1"/>
    <w:rsid w:val="001D74D7"/>
    <w:rsid w:val="001E183D"/>
    <w:rsid w:val="001E2119"/>
    <w:rsid w:val="001E6852"/>
    <w:rsid w:val="001E7896"/>
    <w:rsid w:val="001F3936"/>
    <w:rsid w:val="001F3C3E"/>
    <w:rsid w:val="001F4769"/>
    <w:rsid w:val="001F4BA2"/>
    <w:rsid w:val="001F5847"/>
    <w:rsid w:val="00206B76"/>
    <w:rsid w:val="00207EA6"/>
    <w:rsid w:val="002125A4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30D8"/>
    <w:rsid w:val="0024526C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629"/>
    <w:rsid w:val="0027411B"/>
    <w:rsid w:val="002763F1"/>
    <w:rsid w:val="00281210"/>
    <w:rsid w:val="00284922"/>
    <w:rsid w:val="00285DE3"/>
    <w:rsid w:val="00287C53"/>
    <w:rsid w:val="00290AE7"/>
    <w:rsid w:val="00293750"/>
    <w:rsid w:val="002A62C9"/>
    <w:rsid w:val="002A6333"/>
    <w:rsid w:val="002B3016"/>
    <w:rsid w:val="002B3D65"/>
    <w:rsid w:val="002B48D3"/>
    <w:rsid w:val="002B5C93"/>
    <w:rsid w:val="002C1F3D"/>
    <w:rsid w:val="002D065F"/>
    <w:rsid w:val="002D06F9"/>
    <w:rsid w:val="002D24F3"/>
    <w:rsid w:val="002D669F"/>
    <w:rsid w:val="002D6EC9"/>
    <w:rsid w:val="002D7076"/>
    <w:rsid w:val="002E059F"/>
    <w:rsid w:val="002E1924"/>
    <w:rsid w:val="002E4036"/>
    <w:rsid w:val="002F1AEA"/>
    <w:rsid w:val="002F4979"/>
    <w:rsid w:val="002F687E"/>
    <w:rsid w:val="002F7DBD"/>
    <w:rsid w:val="0030695E"/>
    <w:rsid w:val="0031142B"/>
    <w:rsid w:val="00316D6A"/>
    <w:rsid w:val="00323BFD"/>
    <w:rsid w:val="003257D0"/>
    <w:rsid w:val="00326B76"/>
    <w:rsid w:val="003278A3"/>
    <w:rsid w:val="003302E1"/>
    <w:rsid w:val="003335E8"/>
    <w:rsid w:val="003352DB"/>
    <w:rsid w:val="00335884"/>
    <w:rsid w:val="00337CCA"/>
    <w:rsid w:val="003413C5"/>
    <w:rsid w:val="0034155A"/>
    <w:rsid w:val="00345B92"/>
    <w:rsid w:val="00345E14"/>
    <w:rsid w:val="00345FB6"/>
    <w:rsid w:val="003466F5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5D96"/>
    <w:rsid w:val="003A6267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114D"/>
    <w:rsid w:val="003E2056"/>
    <w:rsid w:val="003E363F"/>
    <w:rsid w:val="003E4BB9"/>
    <w:rsid w:val="003E794F"/>
    <w:rsid w:val="003F2627"/>
    <w:rsid w:val="003F7E17"/>
    <w:rsid w:val="00411C78"/>
    <w:rsid w:val="00412E23"/>
    <w:rsid w:val="00416643"/>
    <w:rsid w:val="00417159"/>
    <w:rsid w:val="004360A0"/>
    <w:rsid w:val="00437759"/>
    <w:rsid w:val="00441B01"/>
    <w:rsid w:val="004438D5"/>
    <w:rsid w:val="00445A39"/>
    <w:rsid w:val="00445F92"/>
    <w:rsid w:val="00446E21"/>
    <w:rsid w:val="00451018"/>
    <w:rsid w:val="00452BCC"/>
    <w:rsid w:val="00454D45"/>
    <w:rsid w:val="00455D90"/>
    <w:rsid w:val="00456F93"/>
    <w:rsid w:val="00461E53"/>
    <w:rsid w:val="004622FD"/>
    <w:rsid w:val="004663F6"/>
    <w:rsid w:val="00466A96"/>
    <w:rsid w:val="00470306"/>
    <w:rsid w:val="00472C30"/>
    <w:rsid w:val="0047392E"/>
    <w:rsid w:val="004741AA"/>
    <w:rsid w:val="00482987"/>
    <w:rsid w:val="00482FAE"/>
    <w:rsid w:val="00485710"/>
    <w:rsid w:val="00490910"/>
    <w:rsid w:val="004928D3"/>
    <w:rsid w:val="004939F8"/>
    <w:rsid w:val="0049671B"/>
    <w:rsid w:val="004967A7"/>
    <w:rsid w:val="00496CD3"/>
    <w:rsid w:val="004A24BB"/>
    <w:rsid w:val="004A7567"/>
    <w:rsid w:val="004B16EA"/>
    <w:rsid w:val="004B2207"/>
    <w:rsid w:val="004B4285"/>
    <w:rsid w:val="004C1D1A"/>
    <w:rsid w:val="004C34CE"/>
    <w:rsid w:val="004C7C3E"/>
    <w:rsid w:val="004D19FE"/>
    <w:rsid w:val="004D3DB1"/>
    <w:rsid w:val="004D5D28"/>
    <w:rsid w:val="004D6770"/>
    <w:rsid w:val="004E253E"/>
    <w:rsid w:val="004E33CE"/>
    <w:rsid w:val="004E36E0"/>
    <w:rsid w:val="004E3EFC"/>
    <w:rsid w:val="004F1AB2"/>
    <w:rsid w:val="004F1AEB"/>
    <w:rsid w:val="004F3CD7"/>
    <w:rsid w:val="004F4223"/>
    <w:rsid w:val="004F559A"/>
    <w:rsid w:val="0050037F"/>
    <w:rsid w:val="0050081D"/>
    <w:rsid w:val="00503810"/>
    <w:rsid w:val="00506E93"/>
    <w:rsid w:val="005118D9"/>
    <w:rsid w:val="00512B0F"/>
    <w:rsid w:val="00513972"/>
    <w:rsid w:val="005141D6"/>
    <w:rsid w:val="005231A2"/>
    <w:rsid w:val="005238D5"/>
    <w:rsid w:val="005244E7"/>
    <w:rsid w:val="00525368"/>
    <w:rsid w:val="00527099"/>
    <w:rsid w:val="00527F6A"/>
    <w:rsid w:val="0053138B"/>
    <w:rsid w:val="00535810"/>
    <w:rsid w:val="00537B9C"/>
    <w:rsid w:val="00543720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576D"/>
    <w:rsid w:val="005668E6"/>
    <w:rsid w:val="00570F72"/>
    <w:rsid w:val="005727E2"/>
    <w:rsid w:val="00574C7C"/>
    <w:rsid w:val="005756E8"/>
    <w:rsid w:val="00576080"/>
    <w:rsid w:val="0058016B"/>
    <w:rsid w:val="00580472"/>
    <w:rsid w:val="00580ECC"/>
    <w:rsid w:val="00583C09"/>
    <w:rsid w:val="00584046"/>
    <w:rsid w:val="0058414A"/>
    <w:rsid w:val="00584B86"/>
    <w:rsid w:val="00595683"/>
    <w:rsid w:val="005A20AD"/>
    <w:rsid w:val="005A5E1B"/>
    <w:rsid w:val="005B0BE1"/>
    <w:rsid w:val="005B28D2"/>
    <w:rsid w:val="005B43AC"/>
    <w:rsid w:val="005B5539"/>
    <w:rsid w:val="005C0F37"/>
    <w:rsid w:val="005C5772"/>
    <w:rsid w:val="005C79C5"/>
    <w:rsid w:val="005D00DE"/>
    <w:rsid w:val="005D4AAA"/>
    <w:rsid w:val="005D592A"/>
    <w:rsid w:val="005D723E"/>
    <w:rsid w:val="005D75CC"/>
    <w:rsid w:val="005F4EF6"/>
    <w:rsid w:val="005F5F83"/>
    <w:rsid w:val="0060685B"/>
    <w:rsid w:val="006178EE"/>
    <w:rsid w:val="006243C7"/>
    <w:rsid w:val="006348FA"/>
    <w:rsid w:val="006352D7"/>
    <w:rsid w:val="006366C1"/>
    <w:rsid w:val="0063670B"/>
    <w:rsid w:val="00644F2C"/>
    <w:rsid w:val="00645ECA"/>
    <w:rsid w:val="00647D31"/>
    <w:rsid w:val="00651D2F"/>
    <w:rsid w:val="00653CE8"/>
    <w:rsid w:val="006575C4"/>
    <w:rsid w:val="006641D3"/>
    <w:rsid w:val="00664497"/>
    <w:rsid w:val="006710FE"/>
    <w:rsid w:val="006754BE"/>
    <w:rsid w:val="00675A51"/>
    <w:rsid w:val="00675EB4"/>
    <w:rsid w:val="00683883"/>
    <w:rsid w:val="00686925"/>
    <w:rsid w:val="0068745E"/>
    <w:rsid w:val="00687ADB"/>
    <w:rsid w:val="0069029A"/>
    <w:rsid w:val="00693C57"/>
    <w:rsid w:val="006965CD"/>
    <w:rsid w:val="006A2CBC"/>
    <w:rsid w:val="006A4637"/>
    <w:rsid w:val="006A595D"/>
    <w:rsid w:val="006A5B1E"/>
    <w:rsid w:val="006A7C97"/>
    <w:rsid w:val="006B06C4"/>
    <w:rsid w:val="006B3CEE"/>
    <w:rsid w:val="006B6C47"/>
    <w:rsid w:val="006B75D5"/>
    <w:rsid w:val="006C010A"/>
    <w:rsid w:val="006C0F3A"/>
    <w:rsid w:val="006C29A0"/>
    <w:rsid w:val="006C2A43"/>
    <w:rsid w:val="006C3067"/>
    <w:rsid w:val="006C469B"/>
    <w:rsid w:val="006D0B57"/>
    <w:rsid w:val="006D297D"/>
    <w:rsid w:val="006D3A8C"/>
    <w:rsid w:val="006D46ED"/>
    <w:rsid w:val="006D5608"/>
    <w:rsid w:val="006E1A15"/>
    <w:rsid w:val="006E2A91"/>
    <w:rsid w:val="006E457F"/>
    <w:rsid w:val="006E46D6"/>
    <w:rsid w:val="006E59F5"/>
    <w:rsid w:val="006E7398"/>
    <w:rsid w:val="006F281C"/>
    <w:rsid w:val="006F4D90"/>
    <w:rsid w:val="006F6B22"/>
    <w:rsid w:val="00701235"/>
    <w:rsid w:val="00702F3E"/>
    <w:rsid w:val="00703564"/>
    <w:rsid w:val="007063BF"/>
    <w:rsid w:val="00706838"/>
    <w:rsid w:val="00713E4E"/>
    <w:rsid w:val="007149D5"/>
    <w:rsid w:val="0071668E"/>
    <w:rsid w:val="0072166C"/>
    <w:rsid w:val="00723918"/>
    <w:rsid w:val="00723FDD"/>
    <w:rsid w:val="007256A3"/>
    <w:rsid w:val="00730388"/>
    <w:rsid w:val="00730E02"/>
    <w:rsid w:val="00735D4A"/>
    <w:rsid w:val="00736511"/>
    <w:rsid w:val="00736F5B"/>
    <w:rsid w:val="007437A2"/>
    <w:rsid w:val="00743926"/>
    <w:rsid w:val="00745E23"/>
    <w:rsid w:val="007529C1"/>
    <w:rsid w:val="0075396F"/>
    <w:rsid w:val="007607C5"/>
    <w:rsid w:val="0076262E"/>
    <w:rsid w:val="00762D29"/>
    <w:rsid w:val="00763E54"/>
    <w:rsid w:val="00770F65"/>
    <w:rsid w:val="0077231C"/>
    <w:rsid w:val="007729AB"/>
    <w:rsid w:val="00774099"/>
    <w:rsid w:val="0077435D"/>
    <w:rsid w:val="00774FA1"/>
    <w:rsid w:val="00777D37"/>
    <w:rsid w:val="00781F19"/>
    <w:rsid w:val="007831A1"/>
    <w:rsid w:val="007832BD"/>
    <w:rsid w:val="00796D1B"/>
    <w:rsid w:val="007A01EA"/>
    <w:rsid w:val="007A0352"/>
    <w:rsid w:val="007A0E93"/>
    <w:rsid w:val="007A4F55"/>
    <w:rsid w:val="007A6109"/>
    <w:rsid w:val="007A7B7B"/>
    <w:rsid w:val="007B2FDC"/>
    <w:rsid w:val="007B67CB"/>
    <w:rsid w:val="007B6CD2"/>
    <w:rsid w:val="007C11BE"/>
    <w:rsid w:val="007C1ABD"/>
    <w:rsid w:val="007C23DC"/>
    <w:rsid w:val="007C2E4F"/>
    <w:rsid w:val="007C43F3"/>
    <w:rsid w:val="007C612F"/>
    <w:rsid w:val="007D227B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AA4"/>
    <w:rsid w:val="00834E17"/>
    <w:rsid w:val="00836AFB"/>
    <w:rsid w:val="00841343"/>
    <w:rsid w:val="008431F1"/>
    <w:rsid w:val="008440C9"/>
    <w:rsid w:val="00844FF6"/>
    <w:rsid w:val="00846533"/>
    <w:rsid w:val="00854273"/>
    <w:rsid w:val="008562A2"/>
    <w:rsid w:val="008644F3"/>
    <w:rsid w:val="008647F5"/>
    <w:rsid w:val="00870DCF"/>
    <w:rsid w:val="00871678"/>
    <w:rsid w:val="008726A7"/>
    <w:rsid w:val="00876707"/>
    <w:rsid w:val="00882290"/>
    <w:rsid w:val="008839FD"/>
    <w:rsid w:val="00885223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7BB3"/>
    <w:rsid w:val="008C0FBC"/>
    <w:rsid w:val="008C1495"/>
    <w:rsid w:val="008C600E"/>
    <w:rsid w:val="008C6383"/>
    <w:rsid w:val="008D0837"/>
    <w:rsid w:val="008D0AE2"/>
    <w:rsid w:val="008D10AE"/>
    <w:rsid w:val="008D4D79"/>
    <w:rsid w:val="008D643C"/>
    <w:rsid w:val="008D707E"/>
    <w:rsid w:val="008E1003"/>
    <w:rsid w:val="008E2E1A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25EF"/>
    <w:rsid w:val="00953839"/>
    <w:rsid w:val="00955B7A"/>
    <w:rsid w:val="00960727"/>
    <w:rsid w:val="00961839"/>
    <w:rsid w:val="00962E47"/>
    <w:rsid w:val="00963BA8"/>
    <w:rsid w:val="009675D0"/>
    <w:rsid w:val="009720A8"/>
    <w:rsid w:val="0097227B"/>
    <w:rsid w:val="009761EA"/>
    <w:rsid w:val="00980A04"/>
    <w:rsid w:val="009826C6"/>
    <w:rsid w:val="00982BCB"/>
    <w:rsid w:val="00986931"/>
    <w:rsid w:val="00986D26"/>
    <w:rsid w:val="0099326C"/>
    <w:rsid w:val="00996BF9"/>
    <w:rsid w:val="009970D3"/>
    <w:rsid w:val="009A01FE"/>
    <w:rsid w:val="009A247E"/>
    <w:rsid w:val="009A2AE4"/>
    <w:rsid w:val="009A5525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5519"/>
    <w:rsid w:val="009E7DD9"/>
    <w:rsid w:val="009F069B"/>
    <w:rsid w:val="009F2097"/>
    <w:rsid w:val="009F4619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21E2D"/>
    <w:rsid w:val="00A223EB"/>
    <w:rsid w:val="00A22461"/>
    <w:rsid w:val="00A2282D"/>
    <w:rsid w:val="00A23E50"/>
    <w:rsid w:val="00A257C2"/>
    <w:rsid w:val="00A271DD"/>
    <w:rsid w:val="00A27E15"/>
    <w:rsid w:val="00A303D7"/>
    <w:rsid w:val="00A31E07"/>
    <w:rsid w:val="00A31E7C"/>
    <w:rsid w:val="00A345F3"/>
    <w:rsid w:val="00A353A3"/>
    <w:rsid w:val="00A35A08"/>
    <w:rsid w:val="00A40848"/>
    <w:rsid w:val="00A41825"/>
    <w:rsid w:val="00A4265B"/>
    <w:rsid w:val="00A43C23"/>
    <w:rsid w:val="00A44846"/>
    <w:rsid w:val="00A47B16"/>
    <w:rsid w:val="00A47BE2"/>
    <w:rsid w:val="00A50919"/>
    <w:rsid w:val="00A54FF9"/>
    <w:rsid w:val="00A63B91"/>
    <w:rsid w:val="00A81D1B"/>
    <w:rsid w:val="00A82051"/>
    <w:rsid w:val="00A8464E"/>
    <w:rsid w:val="00A85D66"/>
    <w:rsid w:val="00A91949"/>
    <w:rsid w:val="00A91E3D"/>
    <w:rsid w:val="00A9429B"/>
    <w:rsid w:val="00A96327"/>
    <w:rsid w:val="00AA0634"/>
    <w:rsid w:val="00AA445C"/>
    <w:rsid w:val="00AA4EDF"/>
    <w:rsid w:val="00AA5E14"/>
    <w:rsid w:val="00AA77F0"/>
    <w:rsid w:val="00AB3866"/>
    <w:rsid w:val="00AB710A"/>
    <w:rsid w:val="00AC1C8E"/>
    <w:rsid w:val="00AC4EFB"/>
    <w:rsid w:val="00AC5515"/>
    <w:rsid w:val="00AC5BD1"/>
    <w:rsid w:val="00AC5EED"/>
    <w:rsid w:val="00AC7B6B"/>
    <w:rsid w:val="00AC7FA5"/>
    <w:rsid w:val="00AD01AB"/>
    <w:rsid w:val="00AD05AC"/>
    <w:rsid w:val="00AD7AAA"/>
    <w:rsid w:val="00AE0112"/>
    <w:rsid w:val="00AE01D7"/>
    <w:rsid w:val="00AE09FF"/>
    <w:rsid w:val="00AE3A82"/>
    <w:rsid w:val="00AE53AB"/>
    <w:rsid w:val="00AF40A1"/>
    <w:rsid w:val="00AF58B0"/>
    <w:rsid w:val="00AF5DCD"/>
    <w:rsid w:val="00AF740C"/>
    <w:rsid w:val="00B01780"/>
    <w:rsid w:val="00B01E36"/>
    <w:rsid w:val="00B04D3D"/>
    <w:rsid w:val="00B05214"/>
    <w:rsid w:val="00B05815"/>
    <w:rsid w:val="00B066D0"/>
    <w:rsid w:val="00B06BE9"/>
    <w:rsid w:val="00B079FF"/>
    <w:rsid w:val="00B10959"/>
    <w:rsid w:val="00B12275"/>
    <w:rsid w:val="00B127C3"/>
    <w:rsid w:val="00B150DC"/>
    <w:rsid w:val="00B1768F"/>
    <w:rsid w:val="00B17FEC"/>
    <w:rsid w:val="00B21038"/>
    <w:rsid w:val="00B22C86"/>
    <w:rsid w:val="00B22FD1"/>
    <w:rsid w:val="00B247CC"/>
    <w:rsid w:val="00B301E1"/>
    <w:rsid w:val="00B33F2E"/>
    <w:rsid w:val="00B35B10"/>
    <w:rsid w:val="00B36B84"/>
    <w:rsid w:val="00B401C2"/>
    <w:rsid w:val="00B40775"/>
    <w:rsid w:val="00B42AD6"/>
    <w:rsid w:val="00B46E6B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80E6F"/>
    <w:rsid w:val="00B82820"/>
    <w:rsid w:val="00B87E9F"/>
    <w:rsid w:val="00B9300B"/>
    <w:rsid w:val="00B964D2"/>
    <w:rsid w:val="00B96FA8"/>
    <w:rsid w:val="00BA173C"/>
    <w:rsid w:val="00BA3CF3"/>
    <w:rsid w:val="00BA5D18"/>
    <w:rsid w:val="00BB0D65"/>
    <w:rsid w:val="00BB167E"/>
    <w:rsid w:val="00BC5455"/>
    <w:rsid w:val="00BC59F5"/>
    <w:rsid w:val="00BD029B"/>
    <w:rsid w:val="00BD3AB4"/>
    <w:rsid w:val="00BD3C9C"/>
    <w:rsid w:val="00BD46A9"/>
    <w:rsid w:val="00BD5AB7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6992"/>
    <w:rsid w:val="00C06D6E"/>
    <w:rsid w:val="00C07CC5"/>
    <w:rsid w:val="00C07E81"/>
    <w:rsid w:val="00C159CC"/>
    <w:rsid w:val="00C204E5"/>
    <w:rsid w:val="00C208B7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577E"/>
    <w:rsid w:val="00C460F2"/>
    <w:rsid w:val="00C4670F"/>
    <w:rsid w:val="00C47632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71FA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D1C0B"/>
    <w:rsid w:val="00CD43DF"/>
    <w:rsid w:val="00CD4D9C"/>
    <w:rsid w:val="00CF0728"/>
    <w:rsid w:val="00CF1AA8"/>
    <w:rsid w:val="00CF3B5E"/>
    <w:rsid w:val="00CF42AE"/>
    <w:rsid w:val="00CF73AE"/>
    <w:rsid w:val="00CF73DB"/>
    <w:rsid w:val="00D016A3"/>
    <w:rsid w:val="00D166A9"/>
    <w:rsid w:val="00D218D3"/>
    <w:rsid w:val="00D24F02"/>
    <w:rsid w:val="00D264C9"/>
    <w:rsid w:val="00D302ED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6C5D"/>
    <w:rsid w:val="00D62422"/>
    <w:rsid w:val="00D65CD4"/>
    <w:rsid w:val="00D702EC"/>
    <w:rsid w:val="00D72B2B"/>
    <w:rsid w:val="00D73E87"/>
    <w:rsid w:val="00D76453"/>
    <w:rsid w:val="00D85DC7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611C"/>
    <w:rsid w:val="00E46F6D"/>
    <w:rsid w:val="00E54B56"/>
    <w:rsid w:val="00E62AF9"/>
    <w:rsid w:val="00E6540D"/>
    <w:rsid w:val="00E66277"/>
    <w:rsid w:val="00E67F8D"/>
    <w:rsid w:val="00E70115"/>
    <w:rsid w:val="00E73175"/>
    <w:rsid w:val="00E73429"/>
    <w:rsid w:val="00E737D1"/>
    <w:rsid w:val="00E76A54"/>
    <w:rsid w:val="00E76D86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B6198"/>
    <w:rsid w:val="00EB7C5D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7150"/>
    <w:rsid w:val="00F03406"/>
    <w:rsid w:val="00F0637D"/>
    <w:rsid w:val="00F07AEB"/>
    <w:rsid w:val="00F101F4"/>
    <w:rsid w:val="00F11ECC"/>
    <w:rsid w:val="00F1283A"/>
    <w:rsid w:val="00F12A5A"/>
    <w:rsid w:val="00F20255"/>
    <w:rsid w:val="00F21037"/>
    <w:rsid w:val="00F25A57"/>
    <w:rsid w:val="00F27FCA"/>
    <w:rsid w:val="00F31795"/>
    <w:rsid w:val="00F317BB"/>
    <w:rsid w:val="00F3492B"/>
    <w:rsid w:val="00F35475"/>
    <w:rsid w:val="00F42DD0"/>
    <w:rsid w:val="00F44909"/>
    <w:rsid w:val="00F4565E"/>
    <w:rsid w:val="00F464FA"/>
    <w:rsid w:val="00F47C1E"/>
    <w:rsid w:val="00F60808"/>
    <w:rsid w:val="00F635EA"/>
    <w:rsid w:val="00F6403C"/>
    <w:rsid w:val="00F657FD"/>
    <w:rsid w:val="00F66689"/>
    <w:rsid w:val="00F675E0"/>
    <w:rsid w:val="00F703BF"/>
    <w:rsid w:val="00F707DC"/>
    <w:rsid w:val="00F72E07"/>
    <w:rsid w:val="00F74B09"/>
    <w:rsid w:val="00F75231"/>
    <w:rsid w:val="00F75A2D"/>
    <w:rsid w:val="00F80FAD"/>
    <w:rsid w:val="00F8118C"/>
    <w:rsid w:val="00F82D6F"/>
    <w:rsid w:val="00F841A4"/>
    <w:rsid w:val="00F872E3"/>
    <w:rsid w:val="00F91882"/>
    <w:rsid w:val="00F96FE0"/>
    <w:rsid w:val="00F97567"/>
    <w:rsid w:val="00FA186E"/>
    <w:rsid w:val="00FA2271"/>
    <w:rsid w:val="00FA31C0"/>
    <w:rsid w:val="00FA60F2"/>
    <w:rsid w:val="00FA7299"/>
    <w:rsid w:val="00FB1FFB"/>
    <w:rsid w:val="00FB5364"/>
    <w:rsid w:val="00FB795E"/>
    <w:rsid w:val="00FC05B3"/>
    <w:rsid w:val="00FC2954"/>
    <w:rsid w:val="00FC4FEA"/>
    <w:rsid w:val="00FC599C"/>
    <w:rsid w:val="00FC7C6A"/>
    <w:rsid w:val="00FD0ECA"/>
    <w:rsid w:val="00FD14E1"/>
    <w:rsid w:val="00FD5EF8"/>
    <w:rsid w:val="00FE0BC4"/>
    <w:rsid w:val="00FE46A3"/>
    <w:rsid w:val="00FE5FB6"/>
    <w:rsid w:val="00FF46AA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06838"/>
    <w:rPr>
      <w:rFonts w:cs="Times New Roman"/>
    </w:rPr>
  </w:style>
  <w:style w:type="character" w:default="1" w:styleId="DefaultParagraphFont">
    <w:name w:val="Default Paragraph Font"/>
    <w:uiPriority w:val="1"/>
    <w:unhideWhenUsed/>
    <w:rsid w:val="0070683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706838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21" Type="http://schemas.openxmlformats.org/officeDocument/2006/relationships/image" Target="media/image8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70" Type="http://schemas.openxmlformats.org/officeDocument/2006/relationships/image" Target="media/image79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903" Type="http://schemas.openxmlformats.org/officeDocument/2006/relationships/oleObject" Target="embeddings/oleObject454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181" Type="http://schemas.openxmlformats.org/officeDocument/2006/relationships/oleObject" Target="embeddings/oleObject91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357" Type="http://schemas.openxmlformats.org/officeDocument/2006/relationships/oleObject" Target="embeddings/oleObject180.bin"/><Relationship Id="rId1110" Type="http://schemas.openxmlformats.org/officeDocument/2006/relationships/image" Target="media/image544.wmf"/><Relationship Id="rId1194" Type="http://schemas.openxmlformats.org/officeDocument/2006/relationships/oleObject" Target="embeddings/oleObject602.bin"/><Relationship Id="rId1208" Type="http://schemas.openxmlformats.org/officeDocument/2006/relationships/oleObject" Target="embeddings/oleObject609.bin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270" Type="http://schemas.openxmlformats.org/officeDocument/2006/relationships/oleObject" Target="embeddings/oleObject137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281" Type="http://schemas.openxmlformats.org/officeDocument/2006/relationships/image" Target="media/image132.wmf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807" Type="http://schemas.openxmlformats.org/officeDocument/2006/relationships/image" Target="media/image393.wmf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597" Type="http://schemas.openxmlformats.org/officeDocument/2006/relationships/image" Target="media/image285.wmf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03" Type="http://schemas.openxmlformats.org/officeDocument/2006/relationships/image" Target="media/image494.wmf"/><Relationship Id="rId1087" Type="http://schemas.openxmlformats.org/officeDocument/2006/relationships/image" Target="media/image535.wmf"/><Relationship Id="rId1210" Type="http://schemas.openxmlformats.org/officeDocument/2006/relationships/oleObject" Target="embeddings/oleObject610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599.png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907" Type="http://schemas.openxmlformats.org/officeDocument/2006/relationships/oleObject" Target="embeddings/oleObject456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01" Type="http://schemas.openxmlformats.org/officeDocument/2006/relationships/image" Target="media/image45.wmf"/><Relationship Id="rId185" Type="http://schemas.openxmlformats.org/officeDocument/2006/relationships/image" Target="media/image86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1243" Type="http://schemas.openxmlformats.org/officeDocument/2006/relationships/fontTable" Target="fontTable.xml"/><Relationship Id="rId392" Type="http://schemas.openxmlformats.org/officeDocument/2006/relationships/oleObject" Target="embeddings/oleObject197.bin"/><Relationship Id="rId613" Type="http://schemas.openxmlformats.org/officeDocument/2006/relationships/oleObject" Target="embeddings/oleObject313.bin"/><Relationship Id="rId697" Type="http://schemas.openxmlformats.org/officeDocument/2006/relationships/oleObject" Target="embeddings/oleObject35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252" Type="http://schemas.openxmlformats.org/officeDocument/2006/relationships/oleObject" Target="embeddings/oleObject128.bin"/><Relationship Id="rId1103" Type="http://schemas.openxmlformats.org/officeDocument/2006/relationships/oleObject" Target="embeddings/oleObject555.bin"/><Relationship Id="rId1187" Type="http://schemas.openxmlformats.org/officeDocument/2006/relationships/image" Target="media/image581.png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196" Type="http://schemas.openxmlformats.org/officeDocument/2006/relationships/image" Target="media/image90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201" Type="http://schemas.openxmlformats.org/officeDocument/2006/relationships/oleObject" Target="embeddings/oleObject102.bin"/><Relationship Id="rId285" Type="http://schemas.openxmlformats.org/officeDocument/2006/relationships/image" Target="media/image134.png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492" Type="http://schemas.openxmlformats.org/officeDocument/2006/relationships/oleObject" Target="embeddings/oleObject249.bin"/><Relationship Id="rId713" Type="http://schemas.openxmlformats.org/officeDocument/2006/relationships/oleObject" Target="embeddings/oleObject361.bin"/><Relationship Id="rId797" Type="http://schemas.openxmlformats.org/officeDocument/2006/relationships/oleObject" Target="embeddings/oleObject403.bin"/><Relationship Id="rId920" Type="http://schemas.openxmlformats.org/officeDocument/2006/relationships/image" Target="media/image451.wmf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03" Type="http://schemas.openxmlformats.org/officeDocument/2006/relationships/image" Target="media/image590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60" Type="http://schemas.openxmlformats.org/officeDocument/2006/relationships/image" Target="media/image25.wmf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71" Type="http://schemas.openxmlformats.org/officeDocument/2006/relationships/image" Target="media/image30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02" Type="http://schemas.openxmlformats.org/officeDocument/2006/relationships/image" Target="media/image390.wmf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07" Type="http://schemas.openxmlformats.org/officeDocument/2006/relationships/image" Target="media/image543.png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20" Type="http://schemas.openxmlformats.org/officeDocument/2006/relationships/image" Target="media/image7.png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02" Type="http://schemas.openxmlformats.org/officeDocument/2006/relationships/image" Target="media/image442.wmf"/><Relationship Id="rId986" Type="http://schemas.openxmlformats.org/officeDocument/2006/relationships/oleObject" Target="embeddings/oleObject494.bin"/><Relationship Id="rId31" Type="http://schemas.openxmlformats.org/officeDocument/2006/relationships/image" Target="media/image13.wmf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1207" Type="http://schemas.openxmlformats.org/officeDocument/2006/relationships/image" Target="media/image592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280" Type="http://schemas.openxmlformats.org/officeDocument/2006/relationships/oleObject" Target="embeddings/oleObject142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806" Type="http://schemas.openxmlformats.org/officeDocument/2006/relationships/oleObject" Target="embeddings/oleObject407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968" Type="http://schemas.openxmlformats.org/officeDocument/2006/relationships/oleObject" Target="embeddings/oleObject485.bin"/><Relationship Id="rId1111" Type="http://schemas.openxmlformats.org/officeDocument/2006/relationships/oleObject" Target="embeddings/oleObject560.bin"/><Relationship Id="rId1153" Type="http://schemas.openxmlformats.org/officeDocument/2006/relationships/oleObject" Target="embeddings/oleObject582.bin"/><Relationship Id="rId55" Type="http://schemas.openxmlformats.org/officeDocument/2006/relationships/image" Target="media/image22.png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30" Type="http://schemas.openxmlformats.org/officeDocument/2006/relationships/image" Target="media/image354.wmf"/><Relationship Id="rId772" Type="http://schemas.openxmlformats.org/officeDocument/2006/relationships/oleObject" Target="embeddings/oleObject391.bin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162" Type="http://schemas.openxmlformats.org/officeDocument/2006/relationships/image" Target="media/image75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467" Type="http://schemas.openxmlformats.org/officeDocument/2006/relationships/image" Target="media/image224.wmf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097" Type="http://schemas.openxmlformats.org/officeDocument/2006/relationships/oleObject" Target="embeddings/oleObject551.bin"/><Relationship Id="rId1220" Type="http://schemas.openxmlformats.org/officeDocument/2006/relationships/oleObject" Target="embeddings/oleObject615.bin"/><Relationship Id="rId271" Type="http://schemas.openxmlformats.org/officeDocument/2006/relationships/image" Target="media/image127.wmf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37" Type="http://schemas.openxmlformats.org/officeDocument/2006/relationships/image" Target="media/image460.wmf"/><Relationship Id="rId979" Type="http://schemas.openxmlformats.org/officeDocument/2006/relationships/image" Target="media/image482.wmf"/><Relationship Id="rId1122" Type="http://schemas.openxmlformats.org/officeDocument/2006/relationships/oleObject" Target="embeddings/oleObject566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3.wmf"/><Relationship Id="rId576" Type="http://schemas.openxmlformats.org/officeDocument/2006/relationships/oleObject" Target="embeddings/oleObject295.bin"/><Relationship Id="rId741" Type="http://schemas.openxmlformats.org/officeDocument/2006/relationships/oleObject" Target="embeddings/oleObject376.bin"/><Relationship Id="rId783" Type="http://schemas.openxmlformats.org/officeDocument/2006/relationships/oleObject" Target="embeddings/oleObject396.bin"/><Relationship Id="rId839" Type="http://schemas.openxmlformats.org/officeDocument/2006/relationships/oleObject" Target="embeddings/oleObject423.bin"/><Relationship Id="rId990" Type="http://schemas.openxmlformats.org/officeDocument/2006/relationships/oleObject" Target="embeddings/oleObject496.bin"/><Relationship Id="rId1164" Type="http://schemas.openxmlformats.org/officeDocument/2006/relationships/image" Target="media/image570.wmf"/><Relationship Id="rId173" Type="http://schemas.openxmlformats.org/officeDocument/2006/relationships/image" Target="media/image80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1.bin"/><Relationship Id="rId436" Type="http://schemas.openxmlformats.org/officeDocument/2006/relationships/image" Target="media/image208.wmf"/><Relationship Id="rId601" Type="http://schemas.openxmlformats.org/officeDocument/2006/relationships/image" Target="media/image287.wmf"/><Relationship Id="rId643" Type="http://schemas.openxmlformats.org/officeDocument/2006/relationships/oleObject" Target="embeddings/oleObject327.bin"/><Relationship Id="rId1024" Type="http://schemas.openxmlformats.org/officeDocument/2006/relationships/oleObject" Target="embeddings/oleObject513.bin"/><Relationship Id="rId1066" Type="http://schemas.openxmlformats.org/officeDocument/2006/relationships/image" Target="media/image526.wmf"/><Relationship Id="rId1231" Type="http://schemas.openxmlformats.org/officeDocument/2006/relationships/oleObject" Target="embeddings/oleObject620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50" Type="http://schemas.openxmlformats.org/officeDocument/2006/relationships/oleObject" Target="embeddings/oleObject429.bin"/><Relationship Id="rId892" Type="http://schemas.openxmlformats.org/officeDocument/2006/relationships/image" Target="media/image437.wmf"/><Relationship Id="rId906" Type="http://schemas.openxmlformats.org/officeDocument/2006/relationships/image" Target="media/image444.wmf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38" Type="http://schemas.openxmlformats.org/officeDocument/2006/relationships/image" Target="media/image161.wmf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80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752" Type="http://schemas.openxmlformats.org/officeDocument/2006/relationships/oleObject" Target="embeddings/oleObject381.bin"/><Relationship Id="rId808" Type="http://schemas.openxmlformats.org/officeDocument/2006/relationships/oleObject" Target="embeddings/oleObject408.bin"/><Relationship Id="rId1175" Type="http://schemas.openxmlformats.org/officeDocument/2006/relationships/image" Target="media/image575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4.wmf"/><Relationship Id="rId612" Type="http://schemas.openxmlformats.org/officeDocument/2006/relationships/image" Target="media/image293.wmf"/><Relationship Id="rId794" Type="http://schemas.openxmlformats.org/officeDocument/2006/relationships/image" Target="media/image386.wmf"/><Relationship Id="rId1035" Type="http://schemas.openxmlformats.org/officeDocument/2006/relationships/image" Target="media/image510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1242" Type="http://schemas.openxmlformats.org/officeDocument/2006/relationships/footer" Target="footer1.xml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54" Type="http://schemas.openxmlformats.org/officeDocument/2006/relationships/image" Target="media/image315.png"/><Relationship Id="rId696" Type="http://schemas.openxmlformats.org/officeDocument/2006/relationships/image" Target="media/image337.wmf"/><Relationship Id="rId861" Type="http://schemas.openxmlformats.org/officeDocument/2006/relationships/oleObject" Target="embeddings/oleObject434.bin"/><Relationship Id="rId917" Type="http://schemas.openxmlformats.org/officeDocument/2006/relationships/oleObject" Target="embeddings/oleObject461.bin"/><Relationship Id="rId959" Type="http://schemas.openxmlformats.org/officeDocument/2006/relationships/image" Target="media/image471.wmf"/><Relationship Id="rId1102" Type="http://schemas.openxmlformats.org/officeDocument/2006/relationships/oleObject" Target="embeddings/oleObject554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8.wmf"/><Relationship Id="rId556" Type="http://schemas.openxmlformats.org/officeDocument/2006/relationships/image" Target="media/image264.wmf"/><Relationship Id="rId721" Type="http://schemas.openxmlformats.org/officeDocument/2006/relationships/oleObject" Target="embeddings/oleObject365.bin"/><Relationship Id="rId763" Type="http://schemas.openxmlformats.org/officeDocument/2006/relationships/image" Target="media/image370.wmf"/><Relationship Id="rId1144" Type="http://schemas.openxmlformats.org/officeDocument/2006/relationships/oleObject" Target="embeddings/oleObject578.bin"/><Relationship Id="rId1186" Type="http://schemas.openxmlformats.org/officeDocument/2006/relationships/oleObject" Target="embeddings/oleObject599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2.wmf"/><Relationship Id="rId416" Type="http://schemas.openxmlformats.org/officeDocument/2006/relationships/image" Target="media/image199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970" Type="http://schemas.openxmlformats.org/officeDocument/2006/relationships/oleObject" Target="embeddings/oleObject486.bin"/><Relationship Id="rId1004" Type="http://schemas.openxmlformats.org/officeDocument/2006/relationships/oleObject" Target="embeddings/oleObject503.bin"/><Relationship Id="rId1046" Type="http://schemas.openxmlformats.org/officeDocument/2006/relationships/image" Target="media/image516.wmf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23" Type="http://schemas.openxmlformats.org/officeDocument/2006/relationships/image" Target="media/image299.wmf"/><Relationship Id="rId665" Type="http://schemas.openxmlformats.org/officeDocument/2006/relationships/image" Target="media/image321.wmf"/><Relationship Id="rId830" Type="http://schemas.openxmlformats.org/officeDocument/2006/relationships/image" Target="media/image405.wmf"/><Relationship Id="rId872" Type="http://schemas.openxmlformats.org/officeDocument/2006/relationships/oleObject" Target="embeddings/oleObject439.bin"/><Relationship Id="rId928" Type="http://schemas.openxmlformats.org/officeDocument/2006/relationships/image" Target="media/image455.png"/><Relationship Id="rId1088" Type="http://schemas.openxmlformats.org/officeDocument/2006/relationships/oleObject" Target="embeddings/oleObject54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567" Type="http://schemas.openxmlformats.org/officeDocument/2006/relationships/oleObject" Target="embeddings/oleObject291.bin"/><Relationship Id="rId732" Type="http://schemas.openxmlformats.org/officeDocument/2006/relationships/image" Target="media/image355.wmf"/><Relationship Id="rId1113" Type="http://schemas.openxmlformats.org/officeDocument/2006/relationships/oleObject" Target="embeddings/oleObject561.bin"/><Relationship Id="rId1155" Type="http://schemas.openxmlformats.org/officeDocument/2006/relationships/oleObject" Target="embeddings/oleObject583.bin"/><Relationship Id="rId1197" Type="http://schemas.openxmlformats.org/officeDocument/2006/relationships/image" Target="media/image587.wmf"/><Relationship Id="rId99" Type="http://schemas.openxmlformats.org/officeDocument/2006/relationships/image" Target="media/image44.wmf"/><Relationship Id="rId122" Type="http://schemas.openxmlformats.org/officeDocument/2006/relationships/image" Target="media/image56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15" Type="http://schemas.openxmlformats.org/officeDocument/2006/relationships/image" Target="media/image500.wmf"/><Relationship Id="rId1057" Type="http://schemas.openxmlformats.org/officeDocument/2006/relationships/oleObject" Target="embeddings/oleObject529.bin"/><Relationship Id="rId1222" Type="http://schemas.openxmlformats.org/officeDocument/2006/relationships/image" Target="media/image600.wmf"/><Relationship Id="rId427" Type="http://schemas.openxmlformats.org/officeDocument/2006/relationships/oleObject" Target="embeddings/oleObject217.bin"/><Relationship Id="rId469" Type="http://schemas.openxmlformats.org/officeDocument/2006/relationships/image" Target="media/image225.wmf"/><Relationship Id="rId634" Type="http://schemas.openxmlformats.org/officeDocument/2006/relationships/image" Target="media/image305.wmf"/><Relationship Id="rId676" Type="http://schemas.openxmlformats.org/officeDocument/2006/relationships/image" Target="media/image327.wmf"/><Relationship Id="rId841" Type="http://schemas.openxmlformats.org/officeDocument/2006/relationships/image" Target="media/image410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8.wmf"/><Relationship Id="rId329" Type="http://schemas.openxmlformats.org/officeDocument/2006/relationships/image" Target="media/image156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6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166" Type="http://schemas.openxmlformats.org/officeDocument/2006/relationships/oleObject" Target="embeddings/oleObject589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175" Type="http://schemas.openxmlformats.org/officeDocument/2006/relationships/image" Target="media/image8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43" Type="http://schemas.openxmlformats.org/officeDocument/2006/relationships/image" Target="media/image360.wmf"/><Relationship Id="rId785" Type="http://schemas.openxmlformats.org/officeDocument/2006/relationships/oleObject" Target="embeddings/oleObject397.bin"/><Relationship Id="rId950" Type="http://schemas.openxmlformats.org/officeDocument/2006/relationships/oleObject" Target="embeddings/oleObject477.bin"/><Relationship Id="rId992" Type="http://schemas.openxmlformats.org/officeDocument/2006/relationships/oleObject" Target="embeddings/oleObject497.bin"/><Relationship Id="rId1026" Type="http://schemas.openxmlformats.org/officeDocument/2006/relationships/oleObject" Target="embeddings/oleObject514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09.wmf"/><Relationship Id="rId603" Type="http://schemas.openxmlformats.org/officeDocument/2006/relationships/image" Target="media/image288.png"/><Relationship Id="rId645" Type="http://schemas.openxmlformats.org/officeDocument/2006/relationships/oleObject" Target="embeddings/oleObject328.bin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852" Type="http://schemas.openxmlformats.org/officeDocument/2006/relationships/oleObject" Target="embeddings/oleObject430.bin"/><Relationship Id="rId908" Type="http://schemas.openxmlformats.org/officeDocument/2006/relationships/image" Target="media/image445.wmf"/><Relationship Id="rId1068" Type="http://schemas.openxmlformats.org/officeDocument/2006/relationships/oleObject" Target="embeddings/oleObject535.bin"/><Relationship Id="rId1233" Type="http://schemas.openxmlformats.org/officeDocument/2006/relationships/oleObject" Target="embeddings/oleObject621.bin"/><Relationship Id="rId242" Type="http://schemas.openxmlformats.org/officeDocument/2006/relationships/image" Target="media/image112.png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894" Type="http://schemas.openxmlformats.org/officeDocument/2006/relationships/image" Target="media/image438.wmf"/><Relationship Id="rId1135" Type="http://schemas.openxmlformats.org/officeDocument/2006/relationships/oleObject" Target="embeddings/oleObject573.bin"/><Relationship Id="rId1177" Type="http://schemas.openxmlformats.org/officeDocument/2006/relationships/image" Target="media/image576.wmf"/><Relationship Id="rId37" Type="http://schemas.openxmlformats.org/officeDocument/2006/relationships/image" Target="media/image16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1.bin"/><Relationship Id="rId589" Type="http://schemas.openxmlformats.org/officeDocument/2006/relationships/image" Target="media/image281.wmf"/><Relationship Id="rId754" Type="http://schemas.openxmlformats.org/officeDocument/2006/relationships/oleObject" Target="embeddings/oleObject382.bin"/><Relationship Id="rId796" Type="http://schemas.openxmlformats.org/officeDocument/2006/relationships/image" Target="media/image387.wmf"/><Relationship Id="rId961" Type="http://schemas.openxmlformats.org/officeDocument/2006/relationships/image" Target="media/image472.wmf"/><Relationship Id="rId1202" Type="http://schemas.openxmlformats.org/officeDocument/2006/relationships/oleObject" Target="embeddings/oleObject606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7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5.wmf"/><Relationship Id="rId614" Type="http://schemas.openxmlformats.org/officeDocument/2006/relationships/image" Target="media/image294.wmf"/><Relationship Id="rId656" Type="http://schemas.openxmlformats.org/officeDocument/2006/relationships/oleObject" Target="embeddings/oleObject333.bin"/><Relationship Id="rId821" Type="http://schemas.openxmlformats.org/officeDocument/2006/relationships/image" Target="media/image400.wmf"/><Relationship Id="rId863" Type="http://schemas.openxmlformats.org/officeDocument/2006/relationships/image" Target="media/image422.wmf"/><Relationship Id="rId1037" Type="http://schemas.openxmlformats.org/officeDocument/2006/relationships/image" Target="media/image511.wmf"/><Relationship Id="rId1079" Type="http://schemas.openxmlformats.org/officeDocument/2006/relationships/image" Target="media/image532.wmf"/><Relationship Id="rId1244" Type="http://schemas.openxmlformats.org/officeDocument/2006/relationships/theme" Target="theme/theme1.xml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1.wmf"/><Relationship Id="rId516" Type="http://schemas.openxmlformats.org/officeDocument/2006/relationships/image" Target="media/image249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146" Type="http://schemas.openxmlformats.org/officeDocument/2006/relationships/oleObject" Target="embeddings/oleObject57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23" Type="http://schemas.openxmlformats.org/officeDocument/2006/relationships/oleObject" Target="embeddings/oleObject366.bin"/><Relationship Id="rId765" Type="http://schemas.openxmlformats.org/officeDocument/2006/relationships/image" Target="media/image371.wmf"/><Relationship Id="rId930" Type="http://schemas.openxmlformats.org/officeDocument/2006/relationships/oleObject" Target="embeddings/oleObject467.bin"/><Relationship Id="rId972" Type="http://schemas.openxmlformats.org/officeDocument/2006/relationships/oleObject" Target="embeddings/oleObject487.bin"/><Relationship Id="rId1006" Type="http://schemas.openxmlformats.org/officeDocument/2006/relationships/oleObject" Target="embeddings/oleObject504.bin"/><Relationship Id="rId1188" Type="http://schemas.openxmlformats.org/officeDocument/2006/relationships/image" Target="media/image582.png"/><Relationship Id="rId155" Type="http://schemas.openxmlformats.org/officeDocument/2006/relationships/image" Target="media/image71.wmf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3.wmf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13" Type="http://schemas.openxmlformats.org/officeDocument/2006/relationships/image" Target="media/image595.wmf"/><Relationship Id="rId222" Type="http://schemas.openxmlformats.org/officeDocument/2006/relationships/image" Target="media/image102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1115" Type="http://schemas.openxmlformats.org/officeDocument/2006/relationships/oleObject" Target="embeddings/oleObject56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68.bin"/><Relationship Id="rId569" Type="http://schemas.openxmlformats.org/officeDocument/2006/relationships/oleObject" Target="embeddings/oleObject292.bin"/><Relationship Id="rId734" Type="http://schemas.openxmlformats.org/officeDocument/2006/relationships/image" Target="media/image356.wmf"/><Relationship Id="rId776" Type="http://schemas.openxmlformats.org/officeDocument/2006/relationships/oleObject" Target="embeddings/oleObject393.bin"/><Relationship Id="rId941" Type="http://schemas.openxmlformats.org/officeDocument/2006/relationships/image" Target="media/image462.wmf"/><Relationship Id="rId983" Type="http://schemas.openxmlformats.org/officeDocument/2006/relationships/image" Target="media/image484.wmf"/><Relationship Id="rId1157" Type="http://schemas.openxmlformats.org/officeDocument/2006/relationships/oleObject" Target="embeddings/oleObject584.bin"/><Relationship Id="rId1199" Type="http://schemas.openxmlformats.org/officeDocument/2006/relationships/image" Target="media/image588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image" Target="media/image157.png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8.bin"/><Relationship Id="rId580" Type="http://schemas.openxmlformats.org/officeDocument/2006/relationships/oleObject" Target="embeddings/oleObject297.bin"/><Relationship Id="rId636" Type="http://schemas.openxmlformats.org/officeDocument/2006/relationships/image" Target="media/image306.wmf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059" Type="http://schemas.openxmlformats.org/officeDocument/2006/relationships/oleObject" Target="embeddings/oleObject530.bin"/><Relationship Id="rId1224" Type="http://schemas.openxmlformats.org/officeDocument/2006/relationships/image" Target="media/image6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43" Type="http://schemas.openxmlformats.org/officeDocument/2006/relationships/image" Target="media/image411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1126" Type="http://schemas.openxmlformats.org/officeDocument/2006/relationships/oleObject" Target="embeddings/oleObject568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7.bin"/><Relationship Id="rId703" Type="http://schemas.openxmlformats.org/officeDocument/2006/relationships/oleObject" Target="embeddings/oleObject356.bin"/><Relationship Id="rId745" Type="http://schemas.openxmlformats.org/officeDocument/2006/relationships/image" Target="media/image361.wmf"/><Relationship Id="rId910" Type="http://schemas.openxmlformats.org/officeDocument/2006/relationships/image" Target="media/image446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image" Target="media/image82.wmf"/><Relationship Id="rId342" Type="http://schemas.openxmlformats.org/officeDocument/2006/relationships/image" Target="media/image163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787" Type="http://schemas.openxmlformats.org/officeDocument/2006/relationships/oleObject" Target="embeddings/oleObject398.bin"/><Relationship Id="rId812" Type="http://schemas.openxmlformats.org/officeDocument/2006/relationships/oleObject" Target="embeddings/oleObject410.bin"/><Relationship Id="rId994" Type="http://schemas.openxmlformats.org/officeDocument/2006/relationships/image" Target="media/image490.wmf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202" Type="http://schemas.openxmlformats.org/officeDocument/2006/relationships/image" Target="media/image93.wmf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29.bin"/><Relationship Id="rId689" Type="http://schemas.openxmlformats.org/officeDocument/2006/relationships/image" Target="media/image333.wmf"/><Relationship Id="rId854" Type="http://schemas.openxmlformats.org/officeDocument/2006/relationships/oleObject" Target="embeddings/oleObject431.bin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39" Type="http://schemas.openxmlformats.org/officeDocument/2006/relationships/image" Target="media/image17.wmf"/><Relationship Id="rId286" Type="http://schemas.openxmlformats.org/officeDocument/2006/relationships/image" Target="media/image135.wmf"/><Relationship Id="rId451" Type="http://schemas.openxmlformats.org/officeDocument/2006/relationships/image" Target="media/image216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82.bin"/><Relationship Id="rId714" Type="http://schemas.openxmlformats.org/officeDocument/2006/relationships/image" Target="media/image346.png"/><Relationship Id="rId756" Type="http://schemas.openxmlformats.org/officeDocument/2006/relationships/oleObject" Target="embeddings/oleObject383.bin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179" Type="http://schemas.openxmlformats.org/officeDocument/2006/relationships/image" Target="media/image57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16" Type="http://schemas.openxmlformats.org/officeDocument/2006/relationships/image" Target="media/image295.png"/><Relationship Id="rId658" Type="http://schemas.openxmlformats.org/officeDocument/2006/relationships/oleObject" Target="embeddings/oleObject334.bin"/><Relationship Id="rId823" Type="http://schemas.openxmlformats.org/officeDocument/2006/relationships/image" Target="media/image401.png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255" Type="http://schemas.openxmlformats.org/officeDocument/2006/relationships/image" Target="media/image119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4.bin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092" Type="http://schemas.openxmlformats.org/officeDocument/2006/relationships/oleObject" Target="embeddings/oleObject548.bin"/><Relationship Id="rId1106" Type="http://schemas.openxmlformats.org/officeDocument/2006/relationships/oleObject" Target="embeddings/oleObject557.bin"/><Relationship Id="rId1148" Type="http://schemas.openxmlformats.org/officeDocument/2006/relationships/image" Target="media/image562.wmf"/><Relationship Id="rId115" Type="http://schemas.openxmlformats.org/officeDocument/2006/relationships/image" Target="media/image52.wmf"/><Relationship Id="rId157" Type="http://schemas.openxmlformats.org/officeDocument/2006/relationships/image" Target="media/image72.wmf"/><Relationship Id="rId322" Type="http://schemas.openxmlformats.org/officeDocument/2006/relationships/image" Target="media/image153.wmf"/><Relationship Id="rId364" Type="http://schemas.openxmlformats.org/officeDocument/2006/relationships/image" Target="media/image174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1.bin"/><Relationship Id="rId571" Type="http://schemas.openxmlformats.org/officeDocument/2006/relationships/oleObject" Target="embeddings/oleObject293.bin"/><Relationship Id="rId627" Type="http://schemas.openxmlformats.org/officeDocument/2006/relationships/image" Target="media/image301.wmf"/><Relationship Id="rId669" Type="http://schemas.openxmlformats.org/officeDocument/2006/relationships/image" Target="media/image323.png"/><Relationship Id="rId834" Type="http://schemas.openxmlformats.org/officeDocument/2006/relationships/image" Target="media/image407.wmf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19.bin"/><Relationship Id="rId473" Type="http://schemas.openxmlformats.org/officeDocument/2006/relationships/image" Target="media/image227.wmf"/><Relationship Id="rId529" Type="http://schemas.openxmlformats.org/officeDocument/2006/relationships/oleObject" Target="embeddings/oleObject270.bin"/><Relationship Id="rId680" Type="http://schemas.openxmlformats.org/officeDocument/2006/relationships/oleObject" Target="embeddings/oleObject345.bin"/><Relationship Id="rId736" Type="http://schemas.openxmlformats.org/officeDocument/2006/relationships/oleObject" Target="embeddings/oleObject373.bin"/><Relationship Id="rId901" Type="http://schemas.openxmlformats.org/officeDocument/2006/relationships/oleObject" Target="embeddings/oleObject453.bin"/><Relationship Id="rId1061" Type="http://schemas.openxmlformats.org/officeDocument/2006/relationships/oleObject" Target="embeddings/oleObject531.bin"/><Relationship Id="rId1117" Type="http://schemas.openxmlformats.org/officeDocument/2006/relationships/oleObject" Target="embeddings/oleObject563.bin"/><Relationship Id="rId1159" Type="http://schemas.openxmlformats.org/officeDocument/2006/relationships/image" Target="media/image567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43" Type="http://schemas.openxmlformats.org/officeDocument/2006/relationships/image" Target="media/image463.wmf"/><Relationship Id="rId985" Type="http://schemas.openxmlformats.org/officeDocument/2006/relationships/image" Target="media/image485.wmf"/><Relationship Id="rId1019" Type="http://schemas.openxmlformats.org/officeDocument/2006/relationships/image" Target="media/image502.wmf"/><Relationship Id="rId1170" Type="http://schemas.openxmlformats.org/officeDocument/2006/relationships/oleObject" Target="embeddings/oleObject591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638" Type="http://schemas.openxmlformats.org/officeDocument/2006/relationships/image" Target="media/image307.wmf"/><Relationship Id="rId803" Type="http://schemas.openxmlformats.org/officeDocument/2006/relationships/oleObject" Target="embeddings/oleObject406.bin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1226" Type="http://schemas.openxmlformats.org/officeDocument/2006/relationships/image" Target="media/image602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1.wmf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1128" Type="http://schemas.openxmlformats.org/officeDocument/2006/relationships/oleObject" Target="embeddings/oleObject569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47" Type="http://schemas.openxmlformats.org/officeDocument/2006/relationships/image" Target="media/image362.wmf"/><Relationship Id="rId789" Type="http://schemas.openxmlformats.org/officeDocument/2006/relationships/oleObject" Target="embeddings/oleObject399.bin"/><Relationship Id="rId912" Type="http://schemas.openxmlformats.org/officeDocument/2006/relationships/image" Target="media/image447.wmf"/><Relationship Id="rId954" Type="http://schemas.openxmlformats.org/officeDocument/2006/relationships/oleObject" Target="embeddings/oleObject479.bin"/><Relationship Id="rId996" Type="http://schemas.openxmlformats.org/officeDocument/2006/relationships/oleObject" Target="embeddings/oleObject499.bin"/><Relationship Id="rId41" Type="http://schemas.openxmlformats.org/officeDocument/2006/relationships/image" Target="media/image18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3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649" Type="http://schemas.openxmlformats.org/officeDocument/2006/relationships/oleObject" Target="embeddings/oleObject330.bin"/><Relationship Id="rId814" Type="http://schemas.openxmlformats.org/officeDocument/2006/relationships/oleObject" Target="embeddings/oleObject411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237" Type="http://schemas.openxmlformats.org/officeDocument/2006/relationships/oleObject" Target="embeddings/oleObject623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7.wmf"/><Relationship Id="rId509" Type="http://schemas.openxmlformats.org/officeDocument/2006/relationships/oleObject" Target="embeddings/oleObject257.bin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41" Type="http://schemas.openxmlformats.org/officeDocument/2006/relationships/image" Target="media/image513.png"/><Relationship Id="rId1083" Type="http://schemas.openxmlformats.org/officeDocument/2006/relationships/image" Target="media/image533.wmf"/><Relationship Id="rId1139" Type="http://schemas.openxmlformats.org/officeDocument/2006/relationships/oleObject" Target="embeddings/oleObject575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8.png"/><Relationship Id="rId716" Type="http://schemas.openxmlformats.org/officeDocument/2006/relationships/image" Target="media/image347.wmf"/><Relationship Id="rId758" Type="http://schemas.openxmlformats.org/officeDocument/2006/relationships/oleObject" Target="embeddings/oleObject384.bin"/><Relationship Id="rId923" Type="http://schemas.openxmlformats.org/officeDocument/2006/relationships/oleObject" Target="embeddings/oleObject46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562" Type="http://schemas.openxmlformats.org/officeDocument/2006/relationships/image" Target="media/image267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192" Type="http://schemas.openxmlformats.org/officeDocument/2006/relationships/oleObject" Target="embeddings/oleObject601.bin"/><Relationship Id="rId1206" Type="http://schemas.openxmlformats.org/officeDocument/2006/relationships/oleObject" Target="embeddings/oleObject608.bin"/><Relationship Id="rId215" Type="http://schemas.openxmlformats.org/officeDocument/2006/relationships/oleObject" Target="embeddings/oleObject110.bin"/><Relationship Id="rId257" Type="http://schemas.openxmlformats.org/officeDocument/2006/relationships/image" Target="media/image120.wmf"/><Relationship Id="rId422" Type="http://schemas.openxmlformats.org/officeDocument/2006/relationships/image" Target="media/image202.wmf"/><Relationship Id="rId464" Type="http://schemas.openxmlformats.org/officeDocument/2006/relationships/oleObject" Target="embeddings/oleObject235.bin"/><Relationship Id="rId867" Type="http://schemas.openxmlformats.org/officeDocument/2006/relationships/image" Target="media/image424.wmf"/><Relationship Id="rId1010" Type="http://schemas.openxmlformats.org/officeDocument/2006/relationships/oleObject" Target="embeddings/oleObject506.bin"/><Relationship Id="rId1052" Type="http://schemas.openxmlformats.org/officeDocument/2006/relationships/image" Target="media/image519.wmf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1217" Type="http://schemas.openxmlformats.org/officeDocument/2006/relationships/image" Target="media/image597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5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image" Target="media/image608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09.wmf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59</TotalTime>
  <Pages>42</Pages>
  <Words>5335</Words>
  <Characters>30413</Characters>
  <Application>Microsoft Office Word</Application>
  <DocSecurity>0</DocSecurity>
  <Lines>253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5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900</cp:revision>
  <cp:lastPrinted>2018-10-12T13:33:00Z</cp:lastPrinted>
  <dcterms:created xsi:type="dcterms:W3CDTF">2018-08-21T14:40:00Z</dcterms:created>
  <dcterms:modified xsi:type="dcterms:W3CDTF">2020-08-25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